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BD1055" w14:textId="34AB9840" w:rsidR="00C31834" w:rsidRDefault="00C31834" w:rsidP="00C31834">
      <w:bookmarkStart w:id="0" w:name="_Toc472411340"/>
      <w:bookmarkStart w:id="1" w:name="OLE_LINK1"/>
      <w:bookmarkStart w:id="2" w:name="OLE_LINK2"/>
      <w:bookmarkStart w:id="3" w:name="OLE_LINK3"/>
      <w:bookmarkStart w:id="4" w:name="OLE_LINK4"/>
      <w:bookmarkStart w:id="5" w:name="_GoBack"/>
      <w:bookmarkEnd w:id="5"/>
      <w:r w:rsidRPr="00084EED">
        <w:rPr>
          <w:rStyle w:val="StyleSimSun20ptCondensedby01pt"/>
          <w:rFonts w:hint="eastAsia"/>
        </w:rPr>
        <w:t>▼</w:t>
      </w:r>
      <w:r w:rsidRPr="00084EED">
        <w:rPr>
          <w:rFonts w:eastAsia="SimSun"/>
        </w:rPr>
        <w:t xml:space="preserve">This medicinal product is subject to additional monitoring in Australia. </w:t>
      </w:r>
      <w:r>
        <w:rPr>
          <w:rFonts w:eastAsia="SimSun"/>
        </w:rPr>
        <w:t xml:space="preserve"> </w:t>
      </w:r>
      <w:r w:rsidRPr="00084EED">
        <w:rPr>
          <w:rFonts w:eastAsia="SimSun"/>
        </w:rPr>
        <w:t xml:space="preserve">This will allow quick </w:t>
      </w:r>
      <w:r w:rsidRPr="00084EED">
        <w:rPr>
          <w:rFonts w:eastAsia="MS Mincho"/>
        </w:rPr>
        <w:t xml:space="preserve">identification of new safety information. </w:t>
      </w:r>
      <w:r>
        <w:rPr>
          <w:rFonts w:eastAsia="MS Mincho"/>
        </w:rPr>
        <w:t xml:space="preserve"> </w:t>
      </w:r>
      <w:r w:rsidRPr="00084EED">
        <w:rPr>
          <w:rFonts w:eastAsia="MS Mincho"/>
        </w:rPr>
        <w:t xml:space="preserve">Healthcare professionals are asked to report any suspected adverse events at </w:t>
      </w:r>
      <w:hyperlink r:id="rId14" w:history="1">
        <w:r w:rsidRPr="00084EED">
          <w:rPr>
            <w:rFonts w:eastAsia="MS Mincho"/>
          </w:rPr>
          <w:t>https://www.tga.gov.au/reporting-problems.</w:t>
        </w:r>
      </w:hyperlink>
    </w:p>
    <w:p w14:paraId="42C0580B" w14:textId="7DBC7B94" w:rsidR="009712D1" w:rsidRPr="00312E5F" w:rsidRDefault="009712D1" w:rsidP="00713B17">
      <w:pPr>
        <w:pStyle w:val="Title"/>
        <w:rPr>
          <w:lang w:val="en-AU"/>
        </w:rPr>
      </w:pPr>
      <w:r w:rsidRPr="00312E5F">
        <w:rPr>
          <w:lang w:val="en-AU"/>
        </w:rPr>
        <w:t xml:space="preserve">AUSTRALIAN </w:t>
      </w:r>
      <w:r w:rsidR="00F842F7" w:rsidRPr="00312E5F">
        <w:rPr>
          <w:lang w:val="en-AU"/>
        </w:rPr>
        <w:t>PRODUCT INFORMATION</w:t>
      </w:r>
      <w:bookmarkEnd w:id="0"/>
      <w:r w:rsidRPr="00312E5F">
        <w:rPr>
          <w:lang w:val="en-AU"/>
        </w:rPr>
        <w:t xml:space="preserve"> -</w:t>
      </w:r>
      <w:r w:rsidR="00452E28">
        <w:rPr>
          <w:lang w:val="en-AU"/>
        </w:rPr>
        <w:t xml:space="preserve"> </w:t>
      </w:r>
      <w:r w:rsidRPr="00312E5F">
        <w:rPr>
          <w:lang w:val="en-AU"/>
        </w:rPr>
        <w:t>STEGLUJAN</w:t>
      </w:r>
      <w:r w:rsidR="00C56EA5">
        <w:rPr>
          <w:vertAlign w:val="superscript"/>
          <w:lang w:val="en-AU"/>
        </w:rPr>
        <w:t>®</w:t>
      </w:r>
      <w:r w:rsidRPr="00312E5F">
        <w:rPr>
          <w:lang w:val="en-AU"/>
        </w:rPr>
        <w:t xml:space="preserve"> (Ertugliflozin/Sitagliptin)</w:t>
      </w:r>
    </w:p>
    <w:p w14:paraId="7A948C26" w14:textId="67FE7177" w:rsidR="0012153B" w:rsidRPr="00312E5F" w:rsidRDefault="009712D1" w:rsidP="0012153B">
      <w:pPr>
        <w:pStyle w:val="Heading1"/>
      </w:pPr>
      <w:bookmarkStart w:id="6" w:name="_Toc472411341"/>
      <w:r w:rsidRPr="00312E5F">
        <w:t>1</w:t>
      </w:r>
      <w:r w:rsidRPr="00312E5F">
        <w:tab/>
      </w:r>
      <w:r w:rsidR="0012153B" w:rsidRPr="00312E5F">
        <w:t>NAME OF THE MEDICINE</w:t>
      </w:r>
    </w:p>
    <w:p w14:paraId="5A755EC4" w14:textId="1B49D366" w:rsidR="008846CA" w:rsidRPr="00312E5F" w:rsidRDefault="00C56EA5" w:rsidP="00C262A3">
      <w:pPr>
        <w:contextualSpacing/>
      </w:pPr>
      <w:r>
        <w:t>E</w:t>
      </w:r>
      <w:r w:rsidR="008846CA" w:rsidRPr="00312E5F">
        <w:t>rtugliflozin / sitagliptin</w:t>
      </w:r>
    </w:p>
    <w:p w14:paraId="070D2998" w14:textId="77777777" w:rsidR="00C356BA" w:rsidRPr="00312E5F" w:rsidRDefault="00C356BA" w:rsidP="00C356BA">
      <w:pPr>
        <w:pStyle w:val="Heading1"/>
      </w:pPr>
      <w:r w:rsidRPr="00312E5F">
        <w:t>2</w:t>
      </w:r>
      <w:r w:rsidRPr="00312E5F">
        <w:tab/>
        <w:t>QUALITATIVE AND QUANTITATIVE COMPOSITION</w:t>
      </w:r>
    </w:p>
    <w:bookmarkEnd w:id="6"/>
    <w:p w14:paraId="4876F176" w14:textId="2CC709A9" w:rsidR="00424BAC" w:rsidRPr="00312E5F" w:rsidRDefault="009C089F" w:rsidP="00767BB3">
      <w:r w:rsidRPr="00312E5F">
        <w:rPr>
          <w:rFonts w:eastAsia="MS Mincho"/>
          <w:lang w:eastAsia="en-AU"/>
        </w:rPr>
        <w:t>STEGLUJAN</w:t>
      </w:r>
      <w:r w:rsidRPr="00312E5F">
        <w:t xml:space="preserve"> contain</w:t>
      </w:r>
      <w:r w:rsidR="004169DD">
        <w:t>s</w:t>
      </w:r>
      <w:r w:rsidRPr="00312E5F">
        <w:t xml:space="preserve"> ertugliflozin,</w:t>
      </w:r>
      <w:r w:rsidR="00767BB3" w:rsidRPr="00767BB3">
        <w:t xml:space="preserve"> </w:t>
      </w:r>
      <w:r w:rsidR="00767BB3">
        <w:t xml:space="preserve">a sodium-glucose co-transporter </w:t>
      </w:r>
      <w:proofErr w:type="gramStart"/>
      <w:r w:rsidR="00767BB3">
        <w:t>2 (SGLT2) inhibitor</w:t>
      </w:r>
      <w:proofErr w:type="gramEnd"/>
      <w:r w:rsidR="002936D8" w:rsidRPr="00312E5F">
        <w:t xml:space="preserve"> and sitagliptin </w:t>
      </w:r>
      <w:r w:rsidR="002936D8" w:rsidRPr="003B5C46">
        <w:t>phosphate</w:t>
      </w:r>
      <w:r w:rsidR="00F348FC" w:rsidRPr="003B5C46">
        <w:t>,</w:t>
      </w:r>
      <w:r w:rsidR="00767BB3" w:rsidRPr="003B5C46">
        <w:t xml:space="preserve"> a dipeptidyl peptidase 4 (</w:t>
      </w:r>
      <w:r w:rsidR="00767BB3" w:rsidRPr="00767BB3">
        <w:t>DPP-4) inhibitor</w:t>
      </w:r>
      <w:r w:rsidRPr="00312E5F">
        <w:t>.</w:t>
      </w:r>
    </w:p>
    <w:p w14:paraId="55BCD02A" w14:textId="6E586B95" w:rsidR="002936D8" w:rsidRPr="00312E5F" w:rsidRDefault="002936D8" w:rsidP="002936D8"/>
    <w:p w14:paraId="5DB323BF" w14:textId="476DBD4B" w:rsidR="002936D8" w:rsidRPr="00312E5F" w:rsidRDefault="002936D8" w:rsidP="002936D8">
      <w:r w:rsidRPr="00312E5F">
        <w:rPr>
          <w:rFonts w:eastAsia="MS Mincho"/>
          <w:lang w:eastAsia="en-AU"/>
        </w:rPr>
        <w:t>STEGLUJAN</w:t>
      </w:r>
      <w:r w:rsidRPr="00312E5F">
        <w:rPr>
          <w:rFonts w:cs="Arial"/>
        </w:rPr>
        <w:t xml:space="preserve"> </w:t>
      </w:r>
      <w:r w:rsidRPr="00312E5F">
        <w:t>is available for oral use as film-coated tablets containing:</w:t>
      </w:r>
    </w:p>
    <w:p w14:paraId="16959CFF" w14:textId="4765FB99" w:rsidR="002936D8" w:rsidRPr="00312E5F" w:rsidRDefault="002936D8" w:rsidP="00E33ECF">
      <w:pPr>
        <w:pStyle w:val="ListBullet"/>
      </w:pPr>
      <w:r w:rsidRPr="00312E5F">
        <w:t>6.48 mg ertugliflozin pyroglutamic acid equivalent to 5 mg of ertugliflozin and 128.5 mg sitagliptin phosphate monohydrate equivalent to 100 mg of sitagliptin (STEGLUJAN 5 / 100)</w:t>
      </w:r>
    </w:p>
    <w:p w14:paraId="04B48F5F" w14:textId="0D1D5DE8" w:rsidR="002936D8" w:rsidRPr="00312E5F" w:rsidRDefault="002936D8" w:rsidP="00E33ECF">
      <w:pPr>
        <w:pStyle w:val="ListBullet"/>
      </w:pPr>
      <w:r w:rsidRPr="00312E5F">
        <w:t>19.43 mg ertugliflozin pyroglutamic acid equivalent to 15 mg of ertugliflozin and 128.5 mg sitagliptin phosphate monohydrate equivalent to 100 mg of sitagliptin (STEGLUJAN 15 / 100</w:t>
      </w:r>
      <w:r w:rsidR="00E33ECF">
        <w:t> </w:t>
      </w:r>
      <w:r w:rsidRPr="00312E5F">
        <w:t>)</w:t>
      </w:r>
    </w:p>
    <w:p w14:paraId="6905E351" w14:textId="7E87D83D" w:rsidR="002936D8" w:rsidRPr="00312E5F" w:rsidRDefault="002936D8" w:rsidP="002936D8">
      <w:pPr>
        <w:rPr>
          <w:rFonts w:eastAsia="Cambria"/>
        </w:rPr>
      </w:pPr>
      <w:r w:rsidRPr="00767BB3">
        <w:rPr>
          <w:rFonts w:eastAsia="Cambria"/>
        </w:rPr>
        <w:t xml:space="preserve">For the full list of excipients see Section 6.1 </w:t>
      </w:r>
      <w:r w:rsidR="001758D1" w:rsidRPr="001758D1">
        <w:rPr>
          <w:rFonts w:eastAsia="Cambria"/>
        </w:rPr>
        <w:t>LIST OF EXCIPIENTS</w:t>
      </w:r>
    </w:p>
    <w:p w14:paraId="3B313817" w14:textId="77777777" w:rsidR="002936D8" w:rsidRPr="00312E5F" w:rsidRDefault="002936D8" w:rsidP="002936D8">
      <w:pPr>
        <w:pStyle w:val="Heading1"/>
      </w:pPr>
      <w:r w:rsidRPr="00312E5F">
        <w:t>3</w:t>
      </w:r>
      <w:r w:rsidRPr="00312E5F">
        <w:tab/>
        <w:t>PHARMACEUTICAL FORM</w:t>
      </w:r>
    </w:p>
    <w:p w14:paraId="570255B4" w14:textId="0DD5EA12" w:rsidR="002936D8" w:rsidRPr="009A2170" w:rsidRDefault="002936D8" w:rsidP="009A2170">
      <w:r w:rsidRPr="00312E5F">
        <w:rPr>
          <w:rFonts w:eastAsia="MS Mincho"/>
        </w:rPr>
        <w:t xml:space="preserve">STEGLUJAN 5 </w:t>
      </w:r>
      <w:r w:rsidRPr="00312E5F">
        <w:rPr>
          <w:rFonts w:eastAsia="MS Mincho"/>
          <w:lang w:eastAsia="en-AU"/>
        </w:rPr>
        <w:t xml:space="preserve">/ 100 tablets are beige, almond-shaped, film-coated tablets debossed with </w:t>
      </w:r>
      <w:r w:rsidRPr="009A2170">
        <w:rPr>
          <w:rFonts w:eastAsia="MS Mincho"/>
        </w:rPr>
        <w:t>“554” on one side and plain on the other side.</w:t>
      </w:r>
    </w:p>
    <w:p w14:paraId="6C2C9616" w14:textId="77777777" w:rsidR="002936D8" w:rsidRPr="009A2170" w:rsidRDefault="002936D8" w:rsidP="009A2170"/>
    <w:p w14:paraId="0F9EBF2C" w14:textId="7987874A" w:rsidR="002936D8" w:rsidRPr="009A2170" w:rsidRDefault="002936D8" w:rsidP="009A2170">
      <w:r w:rsidRPr="009A2170">
        <w:rPr>
          <w:rFonts w:eastAsia="MS Mincho"/>
        </w:rPr>
        <w:t xml:space="preserve">STEGLUJAN 15 / 100 tablets are brown, almond-shaped, film-coated tablets debossed with “555” on one side and plain on the other side.  </w:t>
      </w:r>
    </w:p>
    <w:p w14:paraId="2514D80C" w14:textId="77777777" w:rsidR="002936D8" w:rsidRPr="00312E5F" w:rsidRDefault="002936D8" w:rsidP="002936D8">
      <w:pPr>
        <w:pStyle w:val="Heading1"/>
        <w:rPr>
          <w:rFonts w:eastAsia="Cambria"/>
        </w:rPr>
      </w:pPr>
      <w:r w:rsidRPr="00312E5F">
        <w:rPr>
          <w:rFonts w:eastAsia="Cambria"/>
        </w:rPr>
        <w:t>4</w:t>
      </w:r>
      <w:r w:rsidRPr="00312E5F">
        <w:rPr>
          <w:rFonts w:eastAsia="Cambria"/>
        </w:rPr>
        <w:tab/>
        <w:t>CLINICAL PARTICULARS</w:t>
      </w:r>
    </w:p>
    <w:p w14:paraId="5F773BD7" w14:textId="088157CF" w:rsidR="002936D8" w:rsidRPr="00312E5F" w:rsidRDefault="002936D8" w:rsidP="002936D8">
      <w:pPr>
        <w:pStyle w:val="Heading2"/>
      </w:pPr>
      <w:r w:rsidRPr="00312E5F">
        <w:t>4.1</w:t>
      </w:r>
      <w:r w:rsidRPr="00312E5F">
        <w:tab/>
      </w:r>
      <w:r w:rsidR="001758D1">
        <w:t xml:space="preserve">THERAPEUTIC </w:t>
      </w:r>
      <w:r w:rsidRPr="00312E5F">
        <w:t>INDICATIONS</w:t>
      </w:r>
    </w:p>
    <w:p w14:paraId="23A41EF3" w14:textId="77777777" w:rsidR="00B814E1" w:rsidRDefault="002936D8" w:rsidP="009C089F">
      <w:r w:rsidRPr="00312E5F">
        <w:rPr>
          <w:rFonts w:eastAsia="MS Mincho"/>
          <w:lang w:eastAsia="en-AU"/>
        </w:rPr>
        <w:t>STEGLUJAN</w:t>
      </w:r>
      <w:r w:rsidRPr="00312E5F">
        <w:t xml:space="preserve"> (ertugliflozin and sitagliptin phosphate monohydrate) is indicated as an adjunct to diet and exercise to improve glycaemic control in adults with type 2 diabetes mellitus when treatment </w:t>
      </w:r>
      <w:r w:rsidRPr="00D63289">
        <w:t>with both ertugliflozin and sitagliptin is appropriate</w:t>
      </w:r>
      <w:r w:rsidR="00B814E1">
        <w:t>.</w:t>
      </w:r>
    </w:p>
    <w:p w14:paraId="4F08CC82" w14:textId="77777777" w:rsidR="00B814E1" w:rsidRDefault="00B814E1" w:rsidP="009C089F"/>
    <w:p w14:paraId="34344F18" w14:textId="10245687" w:rsidR="002936D8" w:rsidRPr="00312E5F" w:rsidRDefault="00DA7501" w:rsidP="009C089F">
      <w:r>
        <w:t>[</w:t>
      </w:r>
      <w:proofErr w:type="gramStart"/>
      <w:r w:rsidR="00FB6017" w:rsidRPr="00D63289">
        <w:t>see</w:t>
      </w:r>
      <w:proofErr w:type="gramEnd"/>
      <w:r w:rsidR="00FB6017" w:rsidRPr="00D63289">
        <w:t xml:space="preserve"> </w:t>
      </w:r>
      <w:r w:rsidR="00FB6017" w:rsidRPr="00767BB3">
        <w:t xml:space="preserve">5.1 PHARMACODYNAMIC PROPERTIES, </w:t>
      </w:r>
      <w:r w:rsidR="001B38FF" w:rsidRPr="00767BB3">
        <w:rPr>
          <w:iCs/>
          <w:szCs w:val="22"/>
        </w:rPr>
        <w:t xml:space="preserve">Clinical </w:t>
      </w:r>
      <w:r w:rsidR="003A0C61" w:rsidRPr="00767BB3">
        <w:rPr>
          <w:iCs/>
          <w:szCs w:val="22"/>
        </w:rPr>
        <w:t>t</w:t>
      </w:r>
      <w:r w:rsidR="001B38FF" w:rsidRPr="00767BB3">
        <w:rPr>
          <w:iCs/>
          <w:szCs w:val="22"/>
        </w:rPr>
        <w:t>rials,</w:t>
      </w:r>
      <w:r w:rsidR="00FB6017" w:rsidRPr="00767BB3">
        <w:t xml:space="preserve"> and 4.4 SPECIAL WARNINGS AND PRECAUTIONS</w:t>
      </w:r>
      <w:r w:rsidR="00B83CC9">
        <w:t xml:space="preserve"> FOR USE</w:t>
      </w:r>
      <w:r>
        <w:t>]</w:t>
      </w:r>
      <w:r w:rsidR="001B38FF" w:rsidRPr="00141EB5">
        <w:rPr>
          <w:iCs/>
          <w:szCs w:val="22"/>
        </w:rPr>
        <w:t>.</w:t>
      </w:r>
    </w:p>
    <w:p w14:paraId="0AB9F5AC" w14:textId="77777777" w:rsidR="00A1236F" w:rsidRPr="00312E5F" w:rsidRDefault="00A1236F" w:rsidP="00A1236F">
      <w:pPr>
        <w:pStyle w:val="Heading2"/>
      </w:pPr>
      <w:r w:rsidRPr="00312E5F">
        <w:rPr>
          <w:rFonts w:eastAsia="Cambria"/>
        </w:rPr>
        <w:lastRenderedPageBreak/>
        <w:t>4.2</w:t>
      </w:r>
      <w:r w:rsidRPr="00312E5F">
        <w:rPr>
          <w:rFonts w:eastAsia="Cambria"/>
        </w:rPr>
        <w:tab/>
        <w:t xml:space="preserve">DOSE AND METHOD OF </w:t>
      </w:r>
      <w:r w:rsidRPr="00312E5F">
        <w:t>ADMINISTRATION</w:t>
      </w:r>
    </w:p>
    <w:p w14:paraId="1347CB5E" w14:textId="77777777" w:rsidR="00A1236F" w:rsidRPr="00312E5F" w:rsidRDefault="00A1236F" w:rsidP="002E006F">
      <w:pPr>
        <w:pStyle w:val="Heading3"/>
      </w:pPr>
      <w:r w:rsidRPr="00312E5F">
        <w:t>General</w:t>
      </w:r>
    </w:p>
    <w:p w14:paraId="445184CE" w14:textId="6885DDC8" w:rsidR="00A1236F" w:rsidRPr="009A2170" w:rsidRDefault="00A1236F" w:rsidP="009A2170">
      <w:r w:rsidRPr="00312E5F">
        <w:t xml:space="preserve">The recommended starting dose of </w:t>
      </w:r>
      <w:r w:rsidRPr="00312E5F">
        <w:rPr>
          <w:rFonts w:eastAsia="MS Mincho"/>
          <w:lang w:eastAsia="en-AU"/>
        </w:rPr>
        <w:t>STEGLUJAN</w:t>
      </w:r>
      <w:r w:rsidRPr="00312E5F">
        <w:t xml:space="preserve"> is 5 mg ertugliflozin/100 mg sitagliptin once daily, taken in the morning, with or without food.</w:t>
      </w:r>
      <w:r w:rsidR="003C39C0">
        <w:t xml:space="preserve"> </w:t>
      </w:r>
      <w:r w:rsidRPr="00312E5F">
        <w:t xml:space="preserve"> In patients tolerating </w:t>
      </w:r>
      <w:r w:rsidRPr="00312E5F">
        <w:rPr>
          <w:rFonts w:eastAsia="MS Mincho"/>
          <w:lang w:eastAsia="en-AU"/>
        </w:rPr>
        <w:t>STEGLUJAN</w:t>
      </w:r>
      <w:r w:rsidRPr="00312E5F">
        <w:t xml:space="preserve">, the dose may be increased to 15 mg ertugliflozin/100 mg sitagliptin once daily if additional glycaemic control is </w:t>
      </w:r>
      <w:r w:rsidRPr="009A2170">
        <w:t>needed.</w:t>
      </w:r>
    </w:p>
    <w:p w14:paraId="6F272331" w14:textId="77777777" w:rsidR="002E006F" w:rsidRPr="009A2170" w:rsidRDefault="002E006F" w:rsidP="009A2170"/>
    <w:p w14:paraId="06609A65" w14:textId="77777777" w:rsidR="00A1236F" w:rsidRPr="009A2170" w:rsidRDefault="00A1236F" w:rsidP="009A2170">
      <w:r w:rsidRPr="009A2170">
        <w:t xml:space="preserve">For patients treated with ertugliflozin who are being switched to </w:t>
      </w:r>
      <w:r w:rsidRPr="009A2170">
        <w:rPr>
          <w:rFonts w:eastAsia="MS Mincho"/>
        </w:rPr>
        <w:t>STEGLUJAN</w:t>
      </w:r>
      <w:r w:rsidRPr="009A2170">
        <w:t>, the dose of ertugliflozin can be maintained.</w:t>
      </w:r>
    </w:p>
    <w:p w14:paraId="522DEC62" w14:textId="1CB206E3" w:rsidR="00A1236F" w:rsidRPr="00E52145" w:rsidRDefault="00A1236F" w:rsidP="002E006F">
      <w:pPr>
        <w:pStyle w:val="Heading3"/>
      </w:pPr>
      <w:r w:rsidRPr="00E52145">
        <w:t xml:space="preserve">Renal </w:t>
      </w:r>
      <w:r w:rsidR="008D23FA" w:rsidRPr="00E52145">
        <w:t>impairment</w:t>
      </w:r>
    </w:p>
    <w:p w14:paraId="46D25181" w14:textId="6518E590" w:rsidR="00A1236F" w:rsidRPr="00E52145" w:rsidRDefault="00A1236F" w:rsidP="00A1236F">
      <w:r w:rsidRPr="00E52145">
        <w:t xml:space="preserve">Assessment of renal function is recommended prior to initiation of </w:t>
      </w:r>
      <w:r w:rsidRPr="00E52145">
        <w:rPr>
          <w:rFonts w:eastAsia="MS Mincho"/>
          <w:lang w:eastAsia="en-AU"/>
        </w:rPr>
        <w:t>STEGLUJAN</w:t>
      </w:r>
      <w:r w:rsidRPr="00E52145">
        <w:t xml:space="preserve"> and periodically thereafter [see </w:t>
      </w:r>
      <w:r w:rsidR="00F26AA4" w:rsidRPr="00E52145">
        <w:t xml:space="preserve">4.4 SPECIAL WARNINGS AND </w:t>
      </w:r>
      <w:r w:rsidRPr="00E52145">
        <w:t>PRECAUTIONS</w:t>
      </w:r>
      <w:r w:rsidR="00B83CC9">
        <w:t xml:space="preserve"> FOR USE</w:t>
      </w:r>
      <w:r w:rsidRPr="00E52145">
        <w:t>].</w:t>
      </w:r>
    </w:p>
    <w:p w14:paraId="3AC27130" w14:textId="77777777" w:rsidR="002E006F" w:rsidRPr="00E52145" w:rsidRDefault="002E006F" w:rsidP="00A1236F"/>
    <w:p w14:paraId="0D8D9CE8" w14:textId="1F19519D" w:rsidR="00A1236F" w:rsidRPr="00312E5F" w:rsidRDefault="00A1236F" w:rsidP="00A1236F">
      <w:r w:rsidRPr="00E52145">
        <w:t xml:space="preserve">Initiation of </w:t>
      </w:r>
      <w:r w:rsidRPr="00E52145">
        <w:rPr>
          <w:rFonts w:eastAsia="MS Mincho"/>
          <w:lang w:eastAsia="en-AU"/>
        </w:rPr>
        <w:t>STEGLUJAN</w:t>
      </w:r>
      <w:r w:rsidRPr="00E52145">
        <w:t xml:space="preserve"> is not recommended in patients with an eGFR less than 45 mL/min/1.73 m</w:t>
      </w:r>
      <w:r w:rsidRPr="00E52145">
        <w:rPr>
          <w:vertAlign w:val="superscript"/>
        </w:rPr>
        <w:t>2</w:t>
      </w:r>
      <w:r w:rsidRPr="00E52145">
        <w:t xml:space="preserve"> [see </w:t>
      </w:r>
      <w:r w:rsidR="00C35742" w:rsidRPr="00E52145">
        <w:t xml:space="preserve">4.4 SPECIAL WARNINGS AND </w:t>
      </w:r>
      <w:r w:rsidRPr="00E52145">
        <w:t>PRECAUTIONS</w:t>
      </w:r>
      <w:r w:rsidR="00B83CC9">
        <w:t xml:space="preserve"> FOR USE</w:t>
      </w:r>
      <w:r w:rsidRPr="00E52145">
        <w:t>].</w:t>
      </w:r>
    </w:p>
    <w:p w14:paraId="507D0BEA" w14:textId="77777777" w:rsidR="002E006F" w:rsidRPr="00312E5F" w:rsidRDefault="002E006F" w:rsidP="00A1236F"/>
    <w:p w14:paraId="0CC917FF" w14:textId="7DF031C8" w:rsidR="00A1236F" w:rsidRPr="00312E5F" w:rsidRDefault="00A1236F" w:rsidP="00A1236F">
      <w:r w:rsidRPr="00312E5F">
        <w:t>In patients with an eGFR of 45 to less than 60 mL/min/1.73 m</w:t>
      </w:r>
      <w:r w:rsidRPr="00312E5F">
        <w:rPr>
          <w:vertAlign w:val="superscript"/>
        </w:rPr>
        <w:t>2</w:t>
      </w:r>
      <w:r w:rsidRPr="00312E5F">
        <w:t xml:space="preserve"> </w:t>
      </w:r>
      <w:r w:rsidR="00913032" w:rsidRPr="00312E5F">
        <w:t>individually assess the risk-benefit as HbA1c reduction was only demonstrated in a post-hoc analysis for ertugliflozin 15</w:t>
      </w:r>
      <w:r w:rsidR="00141EB5">
        <w:t> </w:t>
      </w:r>
      <w:r w:rsidR="00913032" w:rsidRPr="00312E5F">
        <w:t>mg</w:t>
      </w:r>
      <w:r w:rsidRPr="00312E5F">
        <w:t>.</w:t>
      </w:r>
    </w:p>
    <w:p w14:paraId="4F8FC7A9" w14:textId="77777777" w:rsidR="002E006F" w:rsidRPr="007473BC" w:rsidRDefault="002E006F" w:rsidP="00A1236F"/>
    <w:p w14:paraId="35B6E95C" w14:textId="32C51DBE" w:rsidR="00A1236F" w:rsidRPr="00312E5F" w:rsidRDefault="00A1236F" w:rsidP="00A1236F">
      <w:r w:rsidRPr="00312E5F">
        <w:t xml:space="preserve">Discontinue </w:t>
      </w:r>
      <w:r w:rsidRPr="00312E5F">
        <w:rPr>
          <w:rFonts w:eastAsia="MS Mincho"/>
          <w:lang w:eastAsia="en-AU"/>
        </w:rPr>
        <w:t>STEGLUJAN</w:t>
      </w:r>
      <w:r w:rsidRPr="00312E5F">
        <w:t xml:space="preserve"> if the patient</w:t>
      </w:r>
      <w:r w:rsidR="00913032" w:rsidRPr="00312E5F">
        <w:t>’</w:t>
      </w:r>
      <w:r w:rsidRPr="00312E5F">
        <w:t xml:space="preserve">s eGFR falls persistently </w:t>
      </w:r>
      <w:r w:rsidR="00913032" w:rsidRPr="00312E5F">
        <w:t>below</w:t>
      </w:r>
      <w:r w:rsidRPr="00312E5F">
        <w:t xml:space="preserve"> 45 mL/min/1.73 m</w:t>
      </w:r>
      <w:r w:rsidRPr="00312E5F">
        <w:rPr>
          <w:vertAlign w:val="superscript"/>
        </w:rPr>
        <w:t>2</w:t>
      </w:r>
      <w:r w:rsidRPr="00312E5F">
        <w:t>.</w:t>
      </w:r>
    </w:p>
    <w:p w14:paraId="45234E8E" w14:textId="49DC6572" w:rsidR="00A1236F" w:rsidRPr="00312E5F" w:rsidRDefault="00A1236F" w:rsidP="002E006F">
      <w:pPr>
        <w:pStyle w:val="Heading3"/>
      </w:pPr>
      <w:r w:rsidRPr="00312E5F">
        <w:t xml:space="preserve">Hepatic </w:t>
      </w:r>
      <w:r w:rsidR="008D23FA" w:rsidRPr="00312E5F">
        <w:t>impairment</w:t>
      </w:r>
    </w:p>
    <w:p w14:paraId="76897925" w14:textId="3923E49A" w:rsidR="00A1236F" w:rsidRPr="00312E5F" w:rsidRDefault="00A1236F" w:rsidP="00A1236F">
      <w:r w:rsidRPr="00312E5F">
        <w:t xml:space="preserve">No dose adjustment of </w:t>
      </w:r>
      <w:r w:rsidRPr="00312E5F">
        <w:rPr>
          <w:rFonts w:eastAsia="MS Mincho"/>
          <w:lang w:eastAsia="en-AU"/>
        </w:rPr>
        <w:t>STEGLUJAN</w:t>
      </w:r>
      <w:r w:rsidRPr="00312E5F">
        <w:t xml:space="preserve"> is necessary in patients with mild or moderate hepatic impairment.  </w:t>
      </w:r>
      <w:r w:rsidRPr="00312E5F">
        <w:rPr>
          <w:rFonts w:eastAsia="MS Mincho"/>
          <w:lang w:eastAsia="en-AU"/>
        </w:rPr>
        <w:t>STEGLUJAN</w:t>
      </w:r>
      <w:r w:rsidRPr="00312E5F">
        <w:t xml:space="preserve"> has not been studied in </w:t>
      </w:r>
      <w:r w:rsidR="00913032" w:rsidRPr="00312E5F">
        <w:t>patients with severe hepatic impairment and is not recommended for use in these patients</w:t>
      </w:r>
      <w:r w:rsidRPr="00312E5F">
        <w:t>.</w:t>
      </w:r>
    </w:p>
    <w:p w14:paraId="12F97F4C" w14:textId="6DC6D991" w:rsidR="00A1236F" w:rsidRPr="00312E5F" w:rsidRDefault="00A1236F" w:rsidP="002E006F">
      <w:pPr>
        <w:pStyle w:val="Heading3"/>
      </w:pPr>
      <w:r w:rsidRPr="00312E5F">
        <w:t xml:space="preserve">Paediatric </w:t>
      </w:r>
      <w:r w:rsidR="008D23FA" w:rsidRPr="00312E5F">
        <w:t>population</w:t>
      </w:r>
    </w:p>
    <w:p w14:paraId="08954E05" w14:textId="77777777" w:rsidR="00A1236F" w:rsidRPr="00312E5F" w:rsidRDefault="00A1236F" w:rsidP="00A1236F">
      <w:r w:rsidRPr="00312E5F">
        <w:t xml:space="preserve">Safety and effectiveness of </w:t>
      </w:r>
      <w:r w:rsidRPr="00312E5F">
        <w:rPr>
          <w:rFonts w:eastAsia="MS Mincho"/>
          <w:lang w:eastAsia="en-AU"/>
        </w:rPr>
        <w:t>STEGLUJAN</w:t>
      </w:r>
      <w:r w:rsidRPr="00312E5F">
        <w:t xml:space="preserve"> in paediatric patients under 18 years of age have not been established. </w:t>
      </w:r>
    </w:p>
    <w:p w14:paraId="62DECD43" w14:textId="77777777" w:rsidR="00A1236F" w:rsidRPr="00312E5F" w:rsidRDefault="00A1236F" w:rsidP="002E006F">
      <w:pPr>
        <w:pStyle w:val="Heading3"/>
      </w:pPr>
      <w:r w:rsidRPr="00312E5F">
        <w:t>Elderly</w:t>
      </w:r>
    </w:p>
    <w:p w14:paraId="0CBA1C05" w14:textId="0AE98066" w:rsidR="00893964" w:rsidRDefault="00A1236F" w:rsidP="00A1236F">
      <w:r w:rsidRPr="00312E5F">
        <w:rPr>
          <w:szCs w:val="22"/>
        </w:rPr>
        <w:t>No dose adjustment is required based on age</w:t>
      </w:r>
      <w:r w:rsidRPr="00312E5F">
        <w:t xml:space="preserve"> [see </w:t>
      </w:r>
      <w:r w:rsidR="00F26AA4">
        <w:t xml:space="preserve">4.4 SPECIAL WARNINGS AND </w:t>
      </w:r>
      <w:r w:rsidRPr="00312E5F">
        <w:t>PRECAUTIONS</w:t>
      </w:r>
      <w:r w:rsidR="00B83CC9">
        <w:t xml:space="preserve"> FOR USE</w:t>
      </w:r>
      <w:r w:rsidRPr="00312E5F">
        <w:t>]</w:t>
      </w:r>
      <w:r w:rsidR="00893964">
        <w:t>.</w:t>
      </w:r>
    </w:p>
    <w:p w14:paraId="6BE5E3F7" w14:textId="0F49FC68" w:rsidR="00A1236F" w:rsidRPr="00312E5F" w:rsidRDefault="00A1236F" w:rsidP="002E006F">
      <w:pPr>
        <w:pStyle w:val="Heading3"/>
      </w:pPr>
      <w:r w:rsidRPr="00312E5F">
        <w:t xml:space="preserve">Concomitant </w:t>
      </w:r>
      <w:r w:rsidR="008D23FA" w:rsidRPr="00312E5F">
        <w:t xml:space="preserve">use </w:t>
      </w:r>
      <w:r w:rsidRPr="00312E5F">
        <w:t xml:space="preserve">with </w:t>
      </w:r>
      <w:r w:rsidR="008D23FA" w:rsidRPr="00312E5F">
        <w:t xml:space="preserve">insulin </w:t>
      </w:r>
      <w:r w:rsidRPr="00312E5F">
        <w:t xml:space="preserve">or an </w:t>
      </w:r>
      <w:r w:rsidR="008D23FA" w:rsidRPr="00312E5F">
        <w:t>insulin secretagogue</w:t>
      </w:r>
    </w:p>
    <w:p w14:paraId="6D675CCF" w14:textId="118633B3" w:rsidR="00A1236F" w:rsidRPr="00312E5F" w:rsidRDefault="00A1236F" w:rsidP="00A1236F">
      <w:r w:rsidRPr="00312E5F">
        <w:t xml:space="preserve">Coadministration of </w:t>
      </w:r>
      <w:r w:rsidRPr="00312E5F">
        <w:rPr>
          <w:rFonts w:eastAsia="MS Mincho"/>
          <w:lang w:eastAsia="en-AU"/>
        </w:rPr>
        <w:t>STEGLUJAN</w:t>
      </w:r>
      <w:r w:rsidRPr="00312E5F">
        <w:t xml:space="preserve"> with insulin or an insulin secretagogue may require lower doses of insulin or the insulin secretagogue to reduce the risk of hypoglycaemia [see </w:t>
      </w:r>
      <w:r w:rsidR="00F26AA4">
        <w:t xml:space="preserve">4.4 SPECIAL WARNINGS AND </w:t>
      </w:r>
      <w:r w:rsidRPr="00312E5F">
        <w:t>PRECAUTIONS</w:t>
      </w:r>
      <w:r w:rsidR="00B83CC9">
        <w:t xml:space="preserve"> FOR USE</w:t>
      </w:r>
      <w:r w:rsidRPr="00312E5F">
        <w:t>].</w:t>
      </w:r>
    </w:p>
    <w:p w14:paraId="77830961" w14:textId="35AF222E" w:rsidR="00AA0AD1" w:rsidRPr="00312E5F" w:rsidRDefault="00AA0AD1" w:rsidP="00AA0AD1">
      <w:pPr>
        <w:pStyle w:val="Heading2"/>
      </w:pPr>
      <w:bookmarkStart w:id="7" w:name="_Toc472411356"/>
      <w:r w:rsidRPr="00312E5F">
        <w:lastRenderedPageBreak/>
        <w:t>4.3</w:t>
      </w:r>
      <w:r w:rsidRPr="00312E5F">
        <w:tab/>
        <w:t>CONTRAINDICATIONS</w:t>
      </w:r>
      <w:bookmarkEnd w:id="7"/>
    </w:p>
    <w:p w14:paraId="790BBE54" w14:textId="77777777" w:rsidR="00AA0AD1" w:rsidRPr="00312E5F" w:rsidRDefault="00AA0AD1" w:rsidP="00AA0AD1">
      <w:proofErr w:type="gramStart"/>
      <w:r w:rsidRPr="00312E5F">
        <w:t xml:space="preserve">History of a hypersensitivity reaction to </w:t>
      </w:r>
      <w:r w:rsidRPr="00312E5F">
        <w:rPr>
          <w:rFonts w:eastAsia="MS Mincho"/>
          <w:lang w:eastAsia="en-AU"/>
        </w:rPr>
        <w:t>STEGLUJAN</w:t>
      </w:r>
      <w:r w:rsidRPr="00312E5F">
        <w:t xml:space="preserve">, </w:t>
      </w:r>
      <w:r w:rsidRPr="00312E5F">
        <w:rPr>
          <w:rFonts w:cs="Arial"/>
        </w:rPr>
        <w:t>ertugliflozin</w:t>
      </w:r>
      <w:r w:rsidRPr="00312E5F">
        <w:t>, or sitagliptin phosphate or to any of the excipients.</w:t>
      </w:r>
      <w:proofErr w:type="gramEnd"/>
    </w:p>
    <w:p w14:paraId="1ABF1016" w14:textId="77777777" w:rsidR="00AA0AD1" w:rsidRPr="00312E5F" w:rsidRDefault="00AA0AD1" w:rsidP="00AA0AD1"/>
    <w:p w14:paraId="52919287" w14:textId="200DEA29" w:rsidR="00AA0AD1" w:rsidRPr="00312E5F" w:rsidRDefault="00AA0AD1" w:rsidP="00AA0AD1">
      <w:proofErr w:type="gramStart"/>
      <w:r w:rsidRPr="00312E5F">
        <w:t>Patients with chronic kidney disease (CKD) receiving dialysis; eGFR &lt;</w:t>
      </w:r>
      <w:r w:rsidR="00141EB5">
        <w:t> </w:t>
      </w:r>
      <w:r w:rsidRPr="00312E5F">
        <w:t>30 mL/min/1.73 m</w:t>
      </w:r>
      <w:r w:rsidRPr="00312E5F">
        <w:rPr>
          <w:vertAlign w:val="superscript"/>
        </w:rPr>
        <w:t>2</w:t>
      </w:r>
      <w:r w:rsidRPr="00312E5F">
        <w:t>) or eGFR persistently &lt;</w:t>
      </w:r>
      <w:r w:rsidR="00141EB5">
        <w:t> </w:t>
      </w:r>
      <w:r w:rsidRPr="00312E5F">
        <w:t>45 mL/min/1.73m</w:t>
      </w:r>
      <w:r w:rsidRPr="00312E5F">
        <w:rPr>
          <w:vertAlign w:val="superscript"/>
        </w:rPr>
        <w:t>2</w:t>
      </w:r>
      <w:r w:rsidRPr="00312E5F">
        <w:t xml:space="preserve"> (CKD stage 3B</w:t>
      </w:r>
      <w:r w:rsidR="00B814E1">
        <w:t>, 4 and 5</w:t>
      </w:r>
      <w:r w:rsidRPr="00312E5F">
        <w:t>).</w:t>
      </w:r>
      <w:proofErr w:type="gramEnd"/>
      <w:r w:rsidRPr="00312E5F">
        <w:t xml:space="preserve">  The efficacy of </w:t>
      </w:r>
      <w:r w:rsidRPr="00312E5F">
        <w:rPr>
          <w:rFonts w:eastAsia="MS Mincho"/>
          <w:lang w:eastAsia="en-AU"/>
        </w:rPr>
        <w:t>STEGLUJAN</w:t>
      </w:r>
      <w:r w:rsidRPr="00312E5F">
        <w:t xml:space="preserve"> is dependent on renal function [see </w:t>
      </w:r>
      <w:r w:rsidR="00F26AA4">
        <w:t xml:space="preserve">4.4 SPECIAL WARNINGS AND </w:t>
      </w:r>
      <w:r w:rsidRPr="00312E5F">
        <w:t>PRECAUTIONS</w:t>
      </w:r>
      <w:r w:rsidR="00B83CC9">
        <w:t xml:space="preserve"> FOR USE</w:t>
      </w:r>
      <w:r w:rsidRPr="00312E5F">
        <w:t>].</w:t>
      </w:r>
    </w:p>
    <w:p w14:paraId="55872CA3" w14:textId="77777777" w:rsidR="00AA0AD1" w:rsidRPr="00312E5F" w:rsidRDefault="00AA0AD1" w:rsidP="00AA0AD1">
      <w:pPr>
        <w:pStyle w:val="Heading2"/>
        <w:rPr>
          <w:rFonts w:eastAsia="Cambria"/>
        </w:rPr>
      </w:pPr>
      <w:r w:rsidRPr="00312E5F">
        <w:rPr>
          <w:rFonts w:eastAsia="Cambria"/>
        </w:rPr>
        <w:t>4.4</w:t>
      </w:r>
      <w:r w:rsidRPr="00312E5F">
        <w:rPr>
          <w:rFonts w:eastAsia="Cambria"/>
        </w:rPr>
        <w:tab/>
        <w:t>SPECIAL WARNINGS AND PRECAUTIONS FOR USE</w:t>
      </w:r>
    </w:p>
    <w:p w14:paraId="1AC11AEF" w14:textId="77777777" w:rsidR="00B51575" w:rsidRPr="00312E5F" w:rsidRDefault="00B51575" w:rsidP="00B51575">
      <w:pPr>
        <w:pStyle w:val="Heading3"/>
      </w:pPr>
      <w:r w:rsidRPr="00312E5F">
        <w:t>General</w:t>
      </w:r>
    </w:p>
    <w:p w14:paraId="7D32F2A0" w14:textId="77777777" w:rsidR="00B51575" w:rsidRPr="00312E5F" w:rsidRDefault="00B51575" w:rsidP="00B51575">
      <w:r w:rsidRPr="00312E5F">
        <w:rPr>
          <w:rFonts w:eastAsia="MS Mincho"/>
          <w:lang w:eastAsia="en-AU"/>
        </w:rPr>
        <w:t>STEGLUJAN</w:t>
      </w:r>
      <w:r w:rsidRPr="00312E5F">
        <w:t xml:space="preserve"> should not be used in patients with type 1 diabetes mellitus or for the treatment of diabetic ketoacidosis.</w:t>
      </w:r>
    </w:p>
    <w:p w14:paraId="2692DFFC" w14:textId="77777777" w:rsidR="00B51575" w:rsidRPr="00312E5F" w:rsidRDefault="00B51575" w:rsidP="00B51575">
      <w:pPr>
        <w:pStyle w:val="Heading3"/>
      </w:pPr>
      <w:r w:rsidRPr="00312E5F">
        <w:t>Pancreatitis</w:t>
      </w:r>
    </w:p>
    <w:p w14:paraId="29654EE8" w14:textId="47B3D679" w:rsidR="00893964" w:rsidRDefault="00B51575" w:rsidP="00B51575">
      <w:r w:rsidRPr="00312E5F">
        <w:t xml:space="preserve">There have been reports of acute pancreatitis, including fatal and non-fatal haemorrhagic or necrotizing pancreatitis [see </w:t>
      </w:r>
      <w:r w:rsidR="00C35742">
        <w:t xml:space="preserve">4.8 </w:t>
      </w:r>
      <w:r w:rsidRPr="00312E5F">
        <w:t>ADVERSE EFFECTS</w:t>
      </w:r>
      <w:r w:rsidR="00C35742" w:rsidRPr="00C35742">
        <w:t xml:space="preserve"> </w:t>
      </w:r>
      <w:r w:rsidR="00C35742">
        <w:t>(UNDESIRABLE EFFECTS)</w:t>
      </w:r>
      <w:r w:rsidRPr="00312E5F">
        <w:t xml:space="preserve">], in patients taking sitagliptin, a component of </w:t>
      </w:r>
      <w:r w:rsidRPr="00312E5F">
        <w:rPr>
          <w:rFonts w:eastAsia="MS Mincho"/>
          <w:lang w:eastAsia="en-AU"/>
        </w:rPr>
        <w:t>STEGLUJAN</w:t>
      </w:r>
      <w:r w:rsidRPr="00312E5F">
        <w:t>.  Patients should be informed of the characteristic symptom of acute pancreatitis: persistent, severe abdominal pain.  Resolution of pancreatitis has been observed after discontinuation of sitagliptin.</w:t>
      </w:r>
      <w:r w:rsidR="003C39C0">
        <w:t xml:space="preserve"> </w:t>
      </w:r>
      <w:r w:rsidRPr="00312E5F">
        <w:t xml:space="preserve"> If pancreatitis is suspected, </w:t>
      </w:r>
      <w:r w:rsidRPr="00312E5F">
        <w:rPr>
          <w:rFonts w:eastAsia="MS Mincho"/>
          <w:lang w:eastAsia="en-AU"/>
        </w:rPr>
        <w:t>STEGLUJAN</w:t>
      </w:r>
      <w:r w:rsidRPr="00312E5F">
        <w:t xml:space="preserve"> and other potentially suspect medicinal products should be discontinued</w:t>
      </w:r>
      <w:r w:rsidR="00893964">
        <w:t>.</w:t>
      </w:r>
    </w:p>
    <w:p w14:paraId="1476B90B" w14:textId="77777777" w:rsidR="00B51575" w:rsidRPr="00312E5F" w:rsidRDefault="00B51575" w:rsidP="00B51575">
      <w:pPr>
        <w:pStyle w:val="Heading3"/>
      </w:pPr>
      <w:r w:rsidRPr="00312E5F">
        <w:t>Hypotension</w:t>
      </w:r>
    </w:p>
    <w:p w14:paraId="29A58F5F" w14:textId="720214CC" w:rsidR="00B51575" w:rsidRPr="00312E5F" w:rsidRDefault="00B51575" w:rsidP="00B51575">
      <w:r w:rsidRPr="00312E5F">
        <w:t xml:space="preserve">Ertugliflozin, a component of </w:t>
      </w:r>
      <w:r w:rsidRPr="00312E5F">
        <w:rPr>
          <w:rFonts w:eastAsia="MS Mincho"/>
          <w:lang w:eastAsia="en-AU"/>
        </w:rPr>
        <w:t>STEGLUJAN</w:t>
      </w:r>
      <w:r w:rsidRPr="00312E5F">
        <w:t xml:space="preserve">, causes an osmotic diuresis, which may lead to intravascular volume contraction.  Therefore, symptomatic hypotension may occur after initiating </w:t>
      </w:r>
      <w:r w:rsidRPr="00312E5F">
        <w:rPr>
          <w:rFonts w:eastAsia="MS Mincho"/>
          <w:lang w:eastAsia="en-AU"/>
        </w:rPr>
        <w:t>STEGLUJAN</w:t>
      </w:r>
      <w:r w:rsidRPr="00312E5F">
        <w:t xml:space="preserve"> [see </w:t>
      </w:r>
      <w:r w:rsidR="00C35742">
        <w:t xml:space="preserve">4.8 </w:t>
      </w:r>
      <w:r w:rsidRPr="00312E5F">
        <w:t>ADVERSE EFFECTS</w:t>
      </w:r>
      <w:r w:rsidR="00C35742" w:rsidRPr="00C35742">
        <w:t xml:space="preserve"> </w:t>
      </w:r>
      <w:r w:rsidR="00C35742">
        <w:t>(UNDESIRABLE EFFECTS)</w:t>
      </w:r>
      <w:r w:rsidRPr="00312E5F">
        <w:t>] particularly in patients with impaired renal function (eGFR less than 60 mL/min/1.73 m</w:t>
      </w:r>
      <w:r w:rsidRPr="00312E5F">
        <w:rPr>
          <w:vertAlign w:val="superscript"/>
        </w:rPr>
        <w:t>2</w:t>
      </w:r>
      <w:r w:rsidRPr="00312E5F">
        <w:t xml:space="preserve">), elderly patients (≥ 65 years), or patients on diuretics.  Before initiating </w:t>
      </w:r>
      <w:r w:rsidRPr="00312E5F">
        <w:rPr>
          <w:rFonts w:eastAsia="MS Mincho"/>
          <w:lang w:eastAsia="en-AU"/>
        </w:rPr>
        <w:t>STEGLUJAN</w:t>
      </w:r>
      <w:r w:rsidRPr="00312E5F">
        <w:t xml:space="preserve">, </w:t>
      </w:r>
      <w:r w:rsidR="00B814E1" w:rsidRPr="00B814E1">
        <w:t>intravascular volume status should be assessed and patients advised on the importance of adequate hydration</w:t>
      </w:r>
      <w:r w:rsidRPr="00312E5F">
        <w:t xml:space="preserve">.  Monitor </w:t>
      </w:r>
      <w:r w:rsidR="00B814E1" w:rsidRPr="00B814E1">
        <w:t xml:space="preserve">intravascular volume status in addition to </w:t>
      </w:r>
      <w:r w:rsidR="00A7799A">
        <w:t>blood pressure</w:t>
      </w:r>
      <w:r w:rsidR="00B814E1" w:rsidRPr="00B814E1">
        <w:t xml:space="preserve"> and renal function </w:t>
      </w:r>
      <w:r w:rsidRPr="00312E5F">
        <w:t>after initiating therapy.</w:t>
      </w:r>
    </w:p>
    <w:p w14:paraId="32CFD620" w14:textId="77777777" w:rsidR="00B51575" w:rsidRPr="00312E5F" w:rsidRDefault="00B51575" w:rsidP="00B51575"/>
    <w:p w14:paraId="4F7A0814" w14:textId="524B01EA" w:rsidR="00B51575" w:rsidRPr="00312E5F" w:rsidRDefault="00B51575" w:rsidP="00B51575">
      <w:r w:rsidRPr="00312E5F">
        <w:t>In case of conditions that may lead to fluid loss (e.g. gastrointestinal illness,</w:t>
      </w:r>
      <w:r w:rsidRPr="00312E5F">
        <w:rPr>
          <w:iCs/>
        </w:rPr>
        <w:t xml:space="preserve"> heat stress or severe infections</w:t>
      </w:r>
      <w:r w:rsidRPr="00312E5F">
        <w:t>)</w:t>
      </w:r>
      <w:r w:rsidRPr="00312E5F">
        <w:rPr>
          <w:iCs/>
        </w:rPr>
        <w:t>, careful monitoring of volume status (e.g. physical examination, blood pressure measurements, laboratory tests including haematocrit) and electrolytes is recommended for patients receiving STEGLUJAN.</w:t>
      </w:r>
      <w:r w:rsidR="006F1FA6">
        <w:rPr>
          <w:iCs/>
        </w:rPr>
        <w:t xml:space="preserve"> </w:t>
      </w:r>
      <w:r w:rsidRPr="00312E5F">
        <w:rPr>
          <w:iCs/>
        </w:rPr>
        <w:t xml:space="preserve"> Temporary interruption of STEGLUJAN should be considered until the fluid loss is corrected.</w:t>
      </w:r>
    </w:p>
    <w:p w14:paraId="1794B592" w14:textId="77777777" w:rsidR="00B51575" w:rsidRPr="00312E5F" w:rsidRDefault="00B51575" w:rsidP="00B51575">
      <w:pPr>
        <w:pStyle w:val="Heading3"/>
      </w:pPr>
      <w:r w:rsidRPr="00312E5F">
        <w:t>Ketoacidosis</w:t>
      </w:r>
    </w:p>
    <w:p w14:paraId="3F064E66" w14:textId="65BD1DBF" w:rsidR="00B51575" w:rsidRPr="00312E5F" w:rsidRDefault="00B51575" w:rsidP="00B51575">
      <w:r w:rsidRPr="00312E5F">
        <w:t xml:space="preserve">Reports of ketoacidosis, including life-threatening cases, have been identified in clinical trials and postmarketing surveillance in patients with type 1 and type 2 diabetes mellitus receiving </w:t>
      </w:r>
      <w:r w:rsidRPr="00312E5F">
        <w:lastRenderedPageBreak/>
        <w:t xml:space="preserve">sodium glucose co-transporter-2 (SGLT2) inhibitors.  </w:t>
      </w:r>
      <w:r w:rsidRPr="00312E5F">
        <w:rPr>
          <w:rFonts w:eastAsia="MS Mincho"/>
          <w:lang w:eastAsia="en-AU"/>
        </w:rPr>
        <w:t>STEGLUJAN</w:t>
      </w:r>
      <w:r w:rsidRPr="00312E5F">
        <w:t xml:space="preserve"> is not indicated for the treatment of patients with type 1 diabetes mellitus.</w:t>
      </w:r>
    </w:p>
    <w:p w14:paraId="12A087B1" w14:textId="77777777" w:rsidR="00B51575" w:rsidRPr="00312E5F" w:rsidRDefault="00B51575" w:rsidP="00B51575"/>
    <w:p w14:paraId="4549BB8B" w14:textId="5AAA99AB" w:rsidR="00D833B2" w:rsidRDefault="00B51575" w:rsidP="00B51575">
      <w:r w:rsidRPr="00312E5F">
        <w:t xml:space="preserve">Patients treated with </w:t>
      </w:r>
      <w:r w:rsidRPr="00312E5F">
        <w:rPr>
          <w:rFonts w:eastAsia="MS Mincho"/>
          <w:lang w:eastAsia="en-AU"/>
        </w:rPr>
        <w:t>STEGLUJAN</w:t>
      </w:r>
      <w:r w:rsidRPr="00312E5F">
        <w:t xml:space="preserve"> who present with signs and symptoms consistent with severe metabolic acidosis should be promptly assessed for ketoacidosis regardless of presenting blood glucose levels, as ketoacidosis associated with SGLT2 inhibitors may be present even if blood glucose levels are less than 14 mmol/L.  If ketoacidosis is suspected, </w:t>
      </w:r>
      <w:r w:rsidRPr="00312E5F">
        <w:rPr>
          <w:rFonts w:eastAsia="MS Mincho"/>
          <w:lang w:eastAsia="en-AU"/>
        </w:rPr>
        <w:t>STEGLUJAN</w:t>
      </w:r>
      <w:r w:rsidRPr="00312E5F">
        <w:t xml:space="preserve"> should be discontinued, patient should be evaluated, and prompt treatment should be instituted.  </w:t>
      </w:r>
      <w:r w:rsidR="00D833B2">
        <w:t>S</w:t>
      </w:r>
      <w:r w:rsidRPr="00312E5F">
        <w:t>igns and symptoms consistent with severe metabolic acidosis</w:t>
      </w:r>
      <w:r w:rsidR="00D833B2">
        <w:t xml:space="preserve"> include</w:t>
      </w:r>
      <w:r w:rsidRPr="00312E5F">
        <w:t xml:space="preserve"> nausea, vomiting, abdominal pain, generali</w:t>
      </w:r>
      <w:r w:rsidR="00315798">
        <w:t>s</w:t>
      </w:r>
      <w:r w:rsidRPr="00312E5F">
        <w:t xml:space="preserve">ed malaise, and shortness of breath.  </w:t>
      </w:r>
    </w:p>
    <w:p w14:paraId="50D20147" w14:textId="77777777" w:rsidR="00D833B2" w:rsidRDefault="00D833B2" w:rsidP="00B51575"/>
    <w:p w14:paraId="744AD9E6" w14:textId="035CCCEB" w:rsidR="00B51575" w:rsidRPr="00312E5F" w:rsidRDefault="00D833B2" w:rsidP="00B51575">
      <w:r>
        <w:t>F</w:t>
      </w:r>
      <w:r w:rsidR="00B51575" w:rsidRPr="00312E5F">
        <w:t>actors predisposing to ketoacidosis such as insulin dose reduction, acute febrile illness, reduced caloric intake due to illness or surgery, pancreatic disorders suggesting insulin deficiency (e.g., type 1 diabetes, history of pancreatitis or pancreatic surgery), and alcohol abuse were identified</w:t>
      </w:r>
      <w:r>
        <w:t xml:space="preserve"> in some but not all cases</w:t>
      </w:r>
      <w:r w:rsidR="00B51575" w:rsidRPr="00312E5F">
        <w:t>.</w:t>
      </w:r>
    </w:p>
    <w:p w14:paraId="29A0806E" w14:textId="77777777" w:rsidR="00B51575" w:rsidRPr="00312E5F" w:rsidRDefault="00B51575" w:rsidP="00B51575"/>
    <w:p w14:paraId="769643EA" w14:textId="77777777" w:rsidR="00B51575" w:rsidRPr="00312E5F" w:rsidRDefault="00B51575" w:rsidP="00B51575">
      <w:r w:rsidRPr="00312E5F">
        <w:t xml:space="preserve">Before initiating </w:t>
      </w:r>
      <w:r w:rsidRPr="00312E5F">
        <w:rPr>
          <w:rFonts w:eastAsia="MS Mincho"/>
          <w:lang w:eastAsia="en-AU"/>
        </w:rPr>
        <w:t>STEGLUJAN</w:t>
      </w:r>
      <w:r w:rsidRPr="00312E5F">
        <w:t xml:space="preserve">, consider factors in the patient history that may predispose to ketoacidosis.  In patients treated with </w:t>
      </w:r>
      <w:r w:rsidRPr="00312E5F">
        <w:rPr>
          <w:rFonts w:eastAsia="MS Mincho"/>
          <w:lang w:eastAsia="en-AU"/>
        </w:rPr>
        <w:t>STEGLUJAN</w:t>
      </w:r>
      <w:r w:rsidRPr="00312E5F">
        <w:t xml:space="preserve"> consider monitoring for ketoacidosis and temporarily discontinuing </w:t>
      </w:r>
      <w:r w:rsidRPr="00312E5F">
        <w:rPr>
          <w:rFonts w:eastAsia="MS Mincho"/>
          <w:lang w:eastAsia="en-AU"/>
        </w:rPr>
        <w:t>STEGLUJAN</w:t>
      </w:r>
      <w:r w:rsidRPr="00312E5F">
        <w:t xml:space="preserve"> in clinical situations known to predispose to ketoacidosis (e.g., prolonged fasting due to acute illness or surgery).</w:t>
      </w:r>
    </w:p>
    <w:p w14:paraId="7DB84F7B" w14:textId="798846BB" w:rsidR="00B51575" w:rsidRPr="00312E5F" w:rsidRDefault="00B51575" w:rsidP="00B51575">
      <w:pPr>
        <w:pStyle w:val="Heading3"/>
      </w:pPr>
      <w:r w:rsidRPr="00312E5F">
        <w:t xml:space="preserve">Hypoglycaemia with </w:t>
      </w:r>
      <w:r w:rsidR="008D23FA" w:rsidRPr="00312E5F">
        <w:t xml:space="preserve">concomitant use </w:t>
      </w:r>
      <w:r w:rsidRPr="00312E5F">
        <w:t xml:space="preserve">with </w:t>
      </w:r>
      <w:r w:rsidR="008D23FA" w:rsidRPr="00312E5F">
        <w:t xml:space="preserve">insulin </w:t>
      </w:r>
      <w:r w:rsidRPr="00312E5F">
        <w:t xml:space="preserve">and </w:t>
      </w:r>
      <w:r w:rsidR="008D23FA" w:rsidRPr="00312E5F">
        <w:t>insulin secretagogues</w:t>
      </w:r>
    </w:p>
    <w:p w14:paraId="7168EA3F" w14:textId="76C7E47C" w:rsidR="00893964" w:rsidRDefault="00B51575" w:rsidP="00B51575">
      <w:r w:rsidRPr="00312E5F">
        <w:t xml:space="preserve">Insulin and insulin secretagogues are known to cause hypoglycaemia.  Ertugliflozin, a component of STEGLUJAN may increase the risk of hypoglycaemia when used in combination with insulin and/or an insulin secretagogue [see </w:t>
      </w:r>
      <w:r w:rsidR="00C35742">
        <w:t xml:space="preserve">4.8 </w:t>
      </w:r>
      <w:r w:rsidRPr="00312E5F">
        <w:t>ADVERSE EFFECTS</w:t>
      </w:r>
      <w:r w:rsidR="00C35742" w:rsidRPr="00C35742">
        <w:t xml:space="preserve"> </w:t>
      </w:r>
      <w:r w:rsidR="00C35742">
        <w:t xml:space="preserve">(UNDESIRABLE </w:t>
      </w:r>
      <w:r w:rsidR="00C35742" w:rsidRPr="006937CB">
        <w:t>EFFECTS)</w:t>
      </w:r>
      <w:r w:rsidRPr="006937CB">
        <w:t xml:space="preserve">].  </w:t>
      </w:r>
      <w:r w:rsidRPr="00767BB3">
        <w:t>Hypoglyc</w:t>
      </w:r>
      <w:r w:rsidR="009A2170" w:rsidRPr="00767BB3">
        <w:t>a</w:t>
      </w:r>
      <w:r w:rsidRPr="00767BB3">
        <w:t>emia</w:t>
      </w:r>
      <w:r w:rsidRPr="006937CB">
        <w:t xml:space="preserve"> has been observed when sitagliptin, a component of </w:t>
      </w:r>
      <w:r w:rsidRPr="006937CB">
        <w:rPr>
          <w:rFonts w:eastAsia="MS Mincho"/>
          <w:lang w:eastAsia="en-AU"/>
        </w:rPr>
        <w:t>STEGLUJAN</w:t>
      </w:r>
      <w:r w:rsidRPr="006937CB">
        <w:t>, was used in combination with insulin</w:t>
      </w:r>
      <w:r w:rsidRPr="00312E5F">
        <w:t xml:space="preserve"> or a sulfonylurea. </w:t>
      </w:r>
      <w:r w:rsidR="003C39C0">
        <w:t xml:space="preserve"> </w:t>
      </w:r>
      <w:r w:rsidRPr="00312E5F">
        <w:t xml:space="preserve">Therefore, a lower dose of insulin or insulin secretagogue may be required to minimize the risk of hypoglycaemia when used in combination with </w:t>
      </w:r>
      <w:r w:rsidRPr="00312E5F">
        <w:rPr>
          <w:rFonts w:eastAsia="MS Mincho"/>
          <w:lang w:eastAsia="en-AU"/>
        </w:rPr>
        <w:t>STEGLUJAN</w:t>
      </w:r>
      <w:r w:rsidR="00893964">
        <w:t>.</w:t>
      </w:r>
    </w:p>
    <w:p w14:paraId="58169D4C" w14:textId="6C14788E" w:rsidR="00B51575" w:rsidRPr="00312E5F" w:rsidRDefault="00B51575" w:rsidP="00B51575">
      <w:pPr>
        <w:pStyle w:val="Heading3"/>
      </w:pPr>
      <w:r w:rsidRPr="00312E5F">
        <w:t xml:space="preserve">Genital </w:t>
      </w:r>
      <w:r w:rsidR="008D23FA" w:rsidRPr="00312E5F">
        <w:t>mycotic infections</w:t>
      </w:r>
    </w:p>
    <w:p w14:paraId="769D5B80" w14:textId="4D51BCDF" w:rsidR="00B51575" w:rsidRPr="00312E5F" w:rsidRDefault="00B51575" w:rsidP="00B51575">
      <w:r w:rsidRPr="00312E5F">
        <w:t xml:space="preserve">Ertugliflozin, a component of </w:t>
      </w:r>
      <w:r w:rsidRPr="00312E5F">
        <w:rPr>
          <w:rFonts w:eastAsia="MS Mincho"/>
          <w:lang w:eastAsia="en-AU"/>
        </w:rPr>
        <w:t>STEGLUJAN</w:t>
      </w:r>
      <w:r w:rsidRPr="00312E5F">
        <w:t xml:space="preserve">, increases the risk of genital mycotic infections.  In trials with SGLT2 inhibitors, patients with a history of genital mycotic infections and uncircumcised males were more likely to develop genital mycotic infections [see </w:t>
      </w:r>
      <w:r w:rsidR="00C35742">
        <w:t xml:space="preserve">4.8 </w:t>
      </w:r>
      <w:r w:rsidRPr="00312E5F">
        <w:t>ADVERSE EFFECTS</w:t>
      </w:r>
      <w:r w:rsidR="00C35742" w:rsidRPr="00C35742">
        <w:t xml:space="preserve"> </w:t>
      </w:r>
      <w:r w:rsidR="00C35742">
        <w:t>(UNDESIRABLE EFFECTS)</w:t>
      </w:r>
      <w:r w:rsidRPr="00312E5F">
        <w:t>].  Monitor and treat appropriately.</w:t>
      </w:r>
    </w:p>
    <w:p w14:paraId="0DCC371D" w14:textId="098362B9" w:rsidR="00B51575" w:rsidRPr="00312E5F" w:rsidRDefault="00B51575" w:rsidP="00B51575">
      <w:pPr>
        <w:pStyle w:val="Heading3"/>
      </w:pPr>
      <w:r w:rsidRPr="00312E5F">
        <w:t xml:space="preserve">Hypersensitivity </w:t>
      </w:r>
      <w:r w:rsidR="008D23FA" w:rsidRPr="00312E5F">
        <w:t>reactions</w:t>
      </w:r>
    </w:p>
    <w:p w14:paraId="6E6AFF84" w14:textId="67297647" w:rsidR="00B51575" w:rsidRPr="00312E5F" w:rsidRDefault="00B51575" w:rsidP="00B51575">
      <w:r w:rsidRPr="00312E5F">
        <w:t xml:space="preserve">There have been postmarketing reports of serious hypersensitivity reactions in patients treated with sitagliptin, a component of </w:t>
      </w:r>
      <w:r w:rsidRPr="00312E5F">
        <w:rPr>
          <w:rFonts w:eastAsia="MS Mincho"/>
          <w:lang w:eastAsia="en-AU"/>
        </w:rPr>
        <w:t>STEGLUJAN</w:t>
      </w:r>
      <w:r w:rsidRPr="00312E5F">
        <w:t xml:space="preserve">.  These reactions include anaphylaxis, angioedema, and exfoliative skin conditions including Stevens-Johnson syndrome.  Because these reactions are reported voluntarily from a population of uncertain size, it is generally not possible to reliably estimate their frequency or establish a causal relationship to drug exposure.  Onset of these reactions occurred within the first 3 months after initiation of treatment with sitagliptin, with some reports occurring after the first dose.  If a hypersensitivity reaction is suspected, discontinue </w:t>
      </w:r>
      <w:r w:rsidRPr="00312E5F">
        <w:rPr>
          <w:rFonts w:eastAsia="MS Mincho"/>
          <w:lang w:eastAsia="en-AU"/>
        </w:rPr>
        <w:t>STEGLUJAN</w:t>
      </w:r>
      <w:r w:rsidRPr="00312E5F">
        <w:t xml:space="preserve">, assess for other potential </w:t>
      </w:r>
      <w:r w:rsidRPr="00312E5F">
        <w:lastRenderedPageBreak/>
        <w:t xml:space="preserve">causes for the event, and institute alternative treatment for diabetes.  [See </w:t>
      </w:r>
      <w:r w:rsidR="00C35742">
        <w:t xml:space="preserve">4.3 </w:t>
      </w:r>
      <w:r w:rsidRPr="00312E5F">
        <w:t xml:space="preserve">CONTRAINDICATIONS and </w:t>
      </w:r>
      <w:r w:rsidR="00C35742">
        <w:t xml:space="preserve">4.8 </w:t>
      </w:r>
      <w:r w:rsidRPr="00312E5F">
        <w:t>ADVERSE EFFECTS</w:t>
      </w:r>
      <w:r w:rsidR="00C35742">
        <w:t xml:space="preserve"> (UNDESIRABLE EFFECTS)</w:t>
      </w:r>
      <w:r w:rsidRPr="00312E5F">
        <w:t>.]</w:t>
      </w:r>
    </w:p>
    <w:p w14:paraId="19D95CB2" w14:textId="1F1A6539" w:rsidR="00B51575" w:rsidRPr="00312E5F" w:rsidRDefault="00B51575" w:rsidP="00B51575">
      <w:pPr>
        <w:pStyle w:val="Heading3"/>
      </w:pPr>
      <w:r w:rsidRPr="00312E5F">
        <w:t xml:space="preserve">Bullous </w:t>
      </w:r>
      <w:r w:rsidR="008D23FA" w:rsidRPr="00312E5F">
        <w:t>pemphigoid</w:t>
      </w:r>
    </w:p>
    <w:p w14:paraId="42C5E82A" w14:textId="706FD451" w:rsidR="00B51575" w:rsidRPr="00312E5F" w:rsidRDefault="00B51575" w:rsidP="00B51575">
      <w:r w:rsidRPr="00312E5F">
        <w:t xml:space="preserve">Postmarketing cases of bullous pemphigoid requiring hospitalisation have been reported with DPP-4 inhibitor use.  In reported cases, patients typically recovered with topical or systemic immunosuppressive treatment and discontinuation of the DPP-4 inhibitor.  Tell patients to report development of blisters or erosions while receiving </w:t>
      </w:r>
      <w:r w:rsidRPr="00312E5F">
        <w:rPr>
          <w:rFonts w:eastAsia="MS Mincho"/>
          <w:lang w:eastAsia="en-AU"/>
        </w:rPr>
        <w:t>STEGLUJAN</w:t>
      </w:r>
      <w:r w:rsidRPr="00312E5F">
        <w:t xml:space="preserve">.  If bullous pemphigoid is suspected, </w:t>
      </w:r>
      <w:r w:rsidRPr="00312E5F">
        <w:rPr>
          <w:rFonts w:eastAsia="MS Mincho"/>
          <w:lang w:eastAsia="en-AU"/>
        </w:rPr>
        <w:t>STEGLUJAN</w:t>
      </w:r>
      <w:r w:rsidRPr="00312E5F">
        <w:t xml:space="preserve"> should be discontinued and referral to a dermatologist should be considered for diagnosis and appropriate treatment.</w:t>
      </w:r>
    </w:p>
    <w:p w14:paraId="3D686262" w14:textId="5F354650" w:rsidR="00B51575" w:rsidRPr="00312E5F" w:rsidRDefault="00B51575" w:rsidP="00B51575">
      <w:pPr>
        <w:pStyle w:val="Heading3"/>
      </w:pPr>
      <w:r w:rsidRPr="00312E5F">
        <w:t xml:space="preserve">Use in </w:t>
      </w:r>
      <w:r w:rsidR="008D23FA" w:rsidRPr="00312E5F">
        <w:t xml:space="preserve">patients </w:t>
      </w:r>
      <w:r w:rsidRPr="00312E5F">
        <w:t xml:space="preserve">with </w:t>
      </w:r>
      <w:r w:rsidR="008D23FA" w:rsidRPr="00312E5F">
        <w:t>renal impairment</w:t>
      </w:r>
    </w:p>
    <w:p w14:paraId="68931C3F" w14:textId="77777777" w:rsidR="00B51575" w:rsidRPr="00312E5F" w:rsidRDefault="00B51575" w:rsidP="00B51575">
      <w:pPr>
        <w:pStyle w:val="Heading5"/>
        <w:rPr>
          <w:rFonts w:eastAsia="MS Mincho"/>
          <w:lang w:eastAsia="en-AU"/>
        </w:rPr>
      </w:pPr>
      <w:r w:rsidRPr="00312E5F">
        <w:rPr>
          <w:rFonts w:eastAsia="MS Mincho"/>
          <w:lang w:eastAsia="en-AU"/>
        </w:rPr>
        <w:t>STEGLUJAN</w:t>
      </w:r>
    </w:p>
    <w:p w14:paraId="6EAF8423" w14:textId="29AF5FC2" w:rsidR="00B51575" w:rsidRPr="00312E5F" w:rsidRDefault="00B51575" w:rsidP="00B51575">
      <w:pPr>
        <w:pStyle w:val="BodyText"/>
      </w:pPr>
      <w:r w:rsidRPr="00312E5F">
        <w:rPr>
          <w:rFonts w:eastAsia="MS Mincho"/>
          <w:lang w:eastAsia="en-AU"/>
        </w:rPr>
        <w:t>STEGLUJAN</w:t>
      </w:r>
      <w:r w:rsidRPr="00312E5F">
        <w:t xml:space="preserve"> should not be used in patients with CKD stage 4 or 5 (severely impaired renal function including patients receiving dialysis; eGFR &lt;30 mL/min/1.73 m</w:t>
      </w:r>
      <w:r w:rsidRPr="00312E5F">
        <w:rPr>
          <w:vertAlign w:val="superscript"/>
        </w:rPr>
        <w:t>2</w:t>
      </w:r>
      <w:r w:rsidRPr="00312E5F">
        <w:t>) or eGFR persistently &lt;45 mL/min/1.73m</w:t>
      </w:r>
      <w:r w:rsidRPr="00312E5F">
        <w:rPr>
          <w:vertAlign w:val="superscript"/>
        </w:rPr>
        <w:t>2</w:t>
      </w:r>
      <w:r w:rsidRPr="00312E5F">
        <w:t xml:space="preserve"> (CKD stage 3B</w:t>
      </w:r>
      <w:r w:rsidR="00D833B2">
        <w:t>, 4 and 5</w:t>
      </w:r>
      <w:r w:rsidRPr="00312E5F">
        <w:t xml:space="preserve">) [see </w:t>
      </w:r>
      <w:r w:rsidR="00B83CC9">
        <w:t xml:space="preserve">4.3 </w:t>
      </w:r>
      <w:r w:rsidRPr="00312E5F">
        <w:t>CONTRAINDICATIONS].</w:t>
      </w:r>
    </w:p>
    <w:p w14:paraId="6D4090E7" w14:textId="77777777" w:rsidR="00B51575" w:rsidRPr="00312E5F" w:rsidRDefault="00B51575" w:rsidP="00B51575">
      <w:pPr>
        <w:pStyle w:val="BodyText"/>
      </w:pPr>
    </w:p>
    <w:p w14:paraId="5E6D1817" w14:textId="77777777" w:rsidR="00B51575" w:rsidRPr="00312E5F" w:rsidRDefault="00B51575" w:rsidP="00B51575">
      <w:r w:rsidRPr="00312E5F">
        <w:t>Monitoring of renal function is recommended:</w:t>
      </w:r>
    </w:p>
    <w:p w14:paraId="1A42216B" w14:textId="77777777" w:rsidR="00B51575" w:rsidRPr="00312E5F" w:rsidRDefault="00B51575" w:rsidP="00C47C0F">
      <w:pPr>
        <w:pStyle w:val="ListBullet"/>
      </w:pPr>
      <w:r w:rsidRPr="00312E5F">
        <w:t xml:space="preserve">prior to initiating </w:t>
      </w:r>
      <w:r w:rsidRPr="00312E5F">
        <w:rPr>
          <w:rFonts w:eastAsia="MS Mincho"/>
          <w:lang w:eastAsia="en-AU"/>
        </w:rPr>
        <w:t>STEGLUJAN</w:t>
      </w:r>
      <w:r w:rsidRPr="00312E5F">
        <w:t xml:space="preserve"> and periodically thereafter, i.e. at least yearly; </w:t>
      </w:r>
    </w:p>
    <w:p w14:paraId="7608D165" w14:textId="77777777" w:rsidR="00B51575" w:rsidRPr="00312E5F" w:rsidRDefault="00B51575" w:rsidP="00C47C0F">
      <w:pPr>
        <w:pStyle w:val="ListBullet"/>
      </w:pPr>
      <w:r w:rsidRPr="00312E5F">
        <w:t>prior to initiation of concomitant medicines that may reduce renal function and periodically thereafter;</w:t>
      </w:r>
    </w:p>
    <w:p w14:paraId="4B56137D" w14:textId="474206A8" w:rsidR="00B51575" w:rsidRPr="00312E5F" w:rsidRDefault="00B51575" w:rsidP="00C47C0F">
      <w:pPr>
        <w:pStyle w:val="ListBullet"/>
      </w:pPr>
      <w:proofErr w:type="gramStart"/>
      <w:r w:rsidRPr="00312E5F">
        <w:t>more</w:t>
      </w:r>
      <w:proofErr w:type="gramEnd"/>
      <w:r w:rsidRPr="00312E5F">
        <w:t xml:space="preserve"> frequently in patients with an eGFR below 60 mL/min/1.73 m</w:t>
      </w:r>
      <w:r w:rsidRPr="00B73803">
        <w:rPr>
          <w:vertAlign w:val="superscript"/>
        </w:rPr>
        <w:t>2</w:t>
      </w:r>
      <w:r w:rsidRPr="00312E5F">
        <w:t xml:space="preserve">.  </w:t>
      </w:r>
    </w:p>
    <w:p w14:paraId="0834D34D" w14:textId="3FA3F9F3" w:rsidR="00B51575" w:rsidRPr="00312E5F" w:rsidRDefault="00B51575" w:rsidP="00B51575">
      <w:r w:rsidRPr="00312E5F">
        <w:rPr>
          <w:rFonts w:eastAsia="MS Mincho"/>
          <w:lang w:eastAsia="en-AU"/>
        </w:rPr>
        <w:t>STEGLUJAN</w:t>
      </w:r>
      <w:r w:rsidRPr="00312E5F">
        <w:t xml:space="preserve"> should be discontinued when eGFR is persistently below 45 mL/min/1.73m</w:t>
      </w:r>
      <w:r w:rsidRPr="00312E5F">
        <w:rPr>
          <w:vertAlign w:val="superscript"/>
        </w:rPr>
        <w:t>2</w:t>
      </w:r>
      <w:r w:rsidRPr="00312E5F">
        <w:t xml:space="preserve"> [see </w:t>
      </w:r>
      <w:r w:rsidR="00C35742">
        <w:t xml:space="preserve">4.3 </w:t>
      </w:r>
      <w:r w:rsidRPr="00312E5F">
        <w:t>CONTRAINDICATIONS].</w:t>
      </w:r>
    </w:p>
    <w:p w14:paraId="6D9AE6B2" w14:textId="77777777" w:rsidR="00B51575" w:rsidRPr="00312E5F" w:rsidRDefault="00B51575" w:rsidP="00C47C0F">
      <w:pPr>
        <w:pStyle w:val="Heading5"/>
      </w:pPr>
      <w:r w:rsidRPr="00312E5F">
        <w:t>Ertugliflozin</w:t>
      </w:r>
    </w:p>
    <w:p w14:paraId="6A911D91" w14:textId="1D21AD48" w:rsidR="00B51575" w:rsidRPr="00312E5F" w:rsidRDefault="00B51575" w:rsidP="00B51575">
      <w:r w:rsidRPr="00312E5F">
        <w:t>The efficacy of ertugliflozin is dependent on renal function.</w:t>
      </w:r>
      <w:r w:rsidR="003C39C0">
        <w:t xml:space="preserve"> </w:t>
      </w:r>
      <w:r w:rsidRPr="00312E5F">
        <w:rPr>
          <w:i/>
        </w:rPr>
        <w:t xml:space="preserve"> </w:t>
      </w:r>
      <w:r w:rsidRPr="00312E5F">
        <w:t>Ertugliflozin increases serum creatinine and decreases eGFR</w:t>
      </w:r>
      <w:r w:rsidR="009E1A09">
        <w:t>.</w:t>
      </w:r>
      <w:r w:rsidR="00C47C0F" w:rsidRPr="00312E5F">
        <w:t xml:space="preserve"> </w:t>
      </w:r>
      <w:r w:rsidRPr="00312E5F">
        <w:t xml:space="preserve"> Patients with moderate renal impairment at baseline have larger mean changes [see </w:t>
      </w:r>
      <w:r w:rsidR="00C35742">
        <w:t xml:space="preserve">4.8 </w:t>
      </w:r>
      <w:r w:rsidRPr="00312E5F">
        <w:t>ADVERSE EFFECTS</w:t>
      </w:r>
      <w:r w:rsidR="00C35742" w:rsidRPr="00C35742">
        <w:t xml:space="preserve"> </w:t>
      </w:r>
      <w:r w:rsidR="00C35742">
        <w:t>(UNDESIRABLE EFFECTS)</w:t>
      </w:r>
      <w:r w:rsidRPr="00312E5F">
        <w:t xml:space="preserve">].  </w:t>
      </w:r>
    </w:p>
    <w:p w14:paraId="57DC1FDD" w14:textId="77777777" w:rsidR="003717AC" w:rsidRPr="00312E5F" w:rsidRDefault="003717AC" w:rsidP="00B51575"/>
    <w:p w14:paraId="5C283AE3" w14:textId="77777777" w:rsidR="00B51575" w:rsidRPr="00312E5F" w:rsidRDefault="00B51575" w:rsidP="00B51575">
      <w:r w:rsidRPr="00312E5F" w:rsidDel="003D5041">
        <w:t>The efficacy and safety of ertugliflozin have not been established in patients with severe renal impairment, with ESRD, or receiving dialysis.  Ertugliflozin is not expected to be effective in these patient populations.</w:t>
      </w:r>
    </w:p>
    <w:p w14:paraId="0AABBEAB" w14:textId="74443A7D" w:rsidR="00B51575" w:rsidRPr="00312E5F" w:rsidRDefault="00B51575" w:rsidP="00C47C0F">
      <w:pPr>
        <w:pStyle w:val="Heading3"/>
      </w:pPr>
      <w:r w:rsidRPr="00312E5F">
        <w:t xml:space="preserve">Urosepsis and </w:t>
      </w:r>
      <w:r w:rsidR="008D23FA" w:rsidRPr="00312E5F">
        <w:t>pyelonephritis</w:t>
      </w:r>
    </w:p>
    <w:p w14:paraId="79BE4C1B" w14:textId="6909C97B" w:rsidR="00B51575" w:rsidRPr="00312E5F" w:rsidRDefault="00B51575" w:rsidP="00B51575">
      <w:r w:rsidRPr="00312E5F">
        <w:t xml:space="preserve">There have been postmarketing reports of serious urinary tract infections including urosepsis and pyelonephritis requiring hospitalisation in patients receiving SGLT2 inhibitors.  Evaluate patients for signs and symptoms of urinary tract infections and treat promptly, if indicated [see </w:t>
      </w:r>
      <w:r w:rsidR="00C35742">
        <w:t xml:space="preserve">4.8 </w:t>
      </w:r>
      <w:r w:rsidRPr="00312E5F">
        <w:t>ADVERSE EFFECTS</w:t>
      </w:r>
      <w:r w:rsidR="00C35742">
        <w:t xml:space="preserve"> (UNDESIRABLE EFFECTS)</w:t>
      </w:r>
      <w:r w:rsidRPr="00312E5F">
        <w:t>].  Discontinuation of STEGLUJAN may be considered in cases of recurrent urinary tract infections.</w:t>
      </w:r>
    </w:p>
    <w:p w14:paraId="5401F0CD" w14:textId="7413BC73" w:rsidR="0015261E" w:rsidRPr="00312E5F" w:rsidRDefault="0015261E" w:rsidP="0015261E">
      <w:pPr>
        <w:pStyle w:val="Heading3"/>
      </w:pPr>
      <w:r w:rsidRPr="006937CB">
        <w:lastRenderedPageBreak/>
        <w:t xml:space="preserve">Use with other antidiabetic </w:t>
      </w:r>
      <w:r w:rsidRPr="00767BB3">
        <w:t>agents</w:t>
      </w:r>
      <w:r w:rsidRPr="00312E5F">
        <w:t xml:space="preserve"> </w:t>
      </w:r>
    </w:p>
    <w:p w14:paraId="3CD50A89" w14:textId="06FBC83A" w:rsidR="0015261E" w:rsidRPr="00312E5F" w:rsidRDefault="0015261E" w:rsidP="00B51575">
      <w:pPr>
        <w:rPr>
          <w:b/>
        </w:rPr>
      </w:pPr>
      <w:r w:rsidRPr="00312E5F">
        <w:rPr>
          <w:rFonts w:cs="Arial"/>
          <w:bCs/>
          <w:iCs/>
        </w:rPr>
        <w:t>The efficacy and safety of ertugliflozin + sitagliptin in combination with insulin, sulphonylureas, GLP-I analogues, alpha-glucosidase inhibitors, thiazolidiones has not been established.</w:t>
      </w:r>
    </w:p>
    <w:p w14:paraId="073BA62F" w14:textId="77777777" w:rsidR="003717AC" w:rsidRPr="00312E5F" w:rsidRDefault="003717AC" w:rsidP="003717AC">
      <w:pPr>
        <w:pStyle w:val="Heading3"/>
      </w:pPr>
      <w:r w:rsidRPr="00312E5F">
        <w:t>Use in the elderly</w:t>
      </w:r>
    </w:p>
    <w:p w14:paraId="1663171E" w14:textId="77777777" w:rsidR="003717AC" w:rsidRPr="00312E5F" w:rsidRDefault="003717AC" w:rsidP="003717AC">
      <w:pPr>
        <w:pStyle w:val="Heading5"/>
      </w:pPr>
      <w:r w:rsidRPr="00312E5F">
        <w:t>Sitagliptin phosphate</w:t>
      </w:r>
    </w:p>
    <w:p w14:paraId="727A9CA8" w14:textId="2FAE1E15" w:rsidR="003717AC" w:rsidRPr="00312E5F" w:rsidRDefault="003717AC" w:rsidP="003717AC">
      <w:pPr>
        <w:numPr>
          <w:ilvl w:val="12"/>
          <w:numId w:val="0"/>
        </w:numPr>
        <w:rPr>
          <w:rFonts w:cs="Arial"/>
          <w:iCs/>
          <w:szCs w:val="22"/>
        </w:rPr>
      </w:pPr>
      <w:r w:rsidRPr="00312E5F">
        <w:rPr>
          <w:rFonts w:cs="Arial"/>
          <w:szCs w:val="22"/>
        </w:rPr>
        <w:t>In clinical studies, the safety and effectiveness of sitagliptin in the elderly (</w:t>
      </w:r>
      <w:r w:rsidRPr="00312E5F">
        <w:rPr>
          <w:rFonts w:cs="Arial"/>
          <w:szCs w:val="22"/>
        </w:rPr>
        <w:sym w:font="Symbol" w:char="F0B3"/>
      </w:r>
      <w:r w:rsidRPr="00312E5F">
        <w:rPr>
          <w:rFonts w:cs="Arial"/>
          <w:szCs w:val="22"/>
        </w:rPr>
        <w:t xml:space="preserve"> 65 years) were comparable to those seen in younger patients (&lt; 65 years).  No dosage adjustment is required based on age.  Elderly patients are more likely to have renal insufficiency; as with other patients, dosage adjustment may be required in the presence of significant renal </w:t>
      </w:r>
      <w:r w:rsidRPr="009E1A09">
        <w:rPr>
          <w:rFonts w:cs="Arial"/>
          <w:szCs w:val="22"/>
        </w:rPr>
        <w:t>insufficiency</w:t>
      </w:r>
      <w:r w:rsidRPr="00312E5F">
        <w:rPr>
          <w:rFonts w:cs="Arial"/>
          <w:szCs w:val="22"/>
        </w:rPr>
        <w:t xml:space="preserve"> [see </w:t>
      </w:r>
      <w:r w:rsidR="00C35742">
        <w:rPr>
          <w:rFonts w:cs="Arial"/>
          <w:szCs w:val="22"/>
        </w:rPr>
        <w:t xml:space="preserve">4.2 </w:t>
      </w:r>
      <w:r w:rsidRPr="00312E5F">
        <w:rPr>
          <w:rFonts w:cs="Arial"/>
          <w:szCs w:val="22"/>
        </w:rPr>
        <w:t xml:space="preserve">DOSE AND </w:t>
      </w:r>
      <w:r w:rsidR="00C35742">
        <w:rPr>
          <w:rFonts w:cs="Arial"/>
          <w:szCs w:val="22"/>
        </w:rPr>
        <w:t xml:space="preserve">METHOD OF </w:t>
      </w:r>
      <w:r w:rsidRPr="00312E5F">
        <w:rPr>
          <w:rFonts w:cs="Arial"/>
          <w:szCs w:val="22"/>
        </w:rPr>
        <w:t xml:space="preserve">ADMINISTRATION, </w:t>
      </w:r>
      <w:r w:rsidRPr="003A0C61">
        <w:rPr>
          <w:rFonts w:cs="Arial"/>
          <w:szCs w:val="22"/>
        </w:rPr>
        <w:t>Renal</w:t>
      </w:r>
      <w:r w:rsidRPr="00312E5F">
        <w:rPr>
          <w:rFonts w:cs="Arial"/>
          <w:i/>
          <w:szCs w:val="22"/>
        </w:rPr>
        <w:t xml:space="preserve"> </w:t>
      </w:r>
      <w:r w:rsidR="003A0C61" w:rsidRPr="003A0C61">
        <w:rPr>
          <w:rFonts w:cs="Arial"/>
          <w:szCs w:val="22"/>
        </w:rPr>
        <w:t>impairment</w:t>
      </w:r>
      <w:r w:rsidRPr="00623F78">
        <w:rPr>
          <w:rFonts w:cs="Arial"/>
          <w:szCs w:val="22"/>
        </w:rPr>
        <w:t xml:space="preserve">].  </w:t>
      </w:r>
      <w:r w:rsidRPr="00623F78">
        <w:rPr>
          <w:rFonts w:cs="Arial"/>
          <w:iCs/>
          <w:szCs w:val="22"/>
        </w:rPr>
        <w:t>A</w:t>
      </w:r>
      <w:r w:rsidRPr="00312E5F">
        <w:rPr>
          <w:rFonts w:cs="Arial"/>
          <w:iCs/>
          <w:szCs w:val="22"/>
        </w:rPr>
        <w:t>ge did not have a clinically meaningful impact on the pharmacokinetics of sitagliptin based on a population pharmacokinetic analysis of Phase I and Phase II data.  Elderly subjects (65 to 80 years) had approximately 19% higher plasma concentrations of sitagliptin compared to younger subjects.</w:t>
      </w:r>
    </w:p>
    <w:p w14:paraId="64D8D32A" w14:textId="77777777" w:rsidR="003717AC" w:rsidRPr="00312E5F" w:rsidRDefault="003717AC" w:rsidP="003717AC">
      <w:pPr>
        <w:pStyle w:val="Heading5"/>
      </w:pPr>
      <w:r w:rsidRPr="00312E5F">
        <w:t>Ertugliflozin</w:t>
      </w:r>
    </w:p>
    <w:p w14:paraId="49434886" w14:textId="77777777" w:rsidR="00893964" w:rsidRDefault="003717AC" w:rsidP="003717AC">
      <w:pPr>
        <w:numPr>
          <w:ilvl w:val="12"/>
          <w:numId w:val="0"/>
        </w:numPr>
      </w:pPr>
      <w:r w:rsidRPr="00312E5F">
        <w:t>Elderly patients may be at an increased risk of volume depletion.  Patients 65 years and older treated with ertugliflozin had a higher incidence of adverse reactions related to volume depletion compared to younger patients.  Ertugliflozin is expected to have diminished efficacy in elderly patients with renal impairment</w:t>
      </w:r>
      <w:r w:rsidR="00893964">
        <w:t>.</w:t>
      </w:r>
    </w:p>
    <w:p w14:paraId="0D4B19A6" w14:textId="08052AB0" w:rsidR="0079270D" w:rsidRPr="00312E5F" w:rsidRDefault="0079270D" w:rsidP="0079270D">
      <w:pPr>
        <w:pStyle w:val="Heading3"/>
      </w:pPr>
      <w:r w:rsidRPr="00312E5F">
        <w:t>Paediatric use</w:t>
      </w:r>
    </w:p>
    <w:p w14:paraId="15239CA5" w14:textId="46BA0FA4" w:rsidR="0079270D" w:rsidRDefault="0079270D" w:rsidP="0079270D">
      <w:r w:rsidRPr="00312E5F">
        <w:t xml:space="preserve">Safety and effectiveness of </w:t>
      </w:r>
      <w:r w:rsidRPr="00312E5F">
        <w:rPr>
          <w:rFonts w:eastAsia="MS Mincho"/>
          <w:lang w:eastAsia="en-AU"/>
        </w:rPr>
        <w:t>STEGLUJAN</w:t>
      </w:r>
      <w:r w:rsidRPr="00312E5F">
        <w:t xml:space="preserve"> in paediatric patients under 18 years of age have not been established. </w:t>
      </w:r>
      <w:r w:rsidR="00C77922">
        <w:t xml:space="preserve"> </w:t>
      </w:r>
    </w:p>
    <w:p w14:paraId="4B0B1F98" w14:textId="146947CF" w:rsidR="00605F76" w:rsidRPr="00FE6C39" w:rsidRDefault="00605F76" w:rsidP="00605F76">
      <w:pPr>
        <w:pStyle w:val="Heading3"/>
      </w:pPr>
      <w:r w:rsidRPr="00FE6C39">
        <w:t xml:space="preserve">Lower </w:t>
      </w:r>
      <w:r w:rsidR="00064932" w:rsidRPr="00064932">
        <w:t>l</w:t>
      </w:r>
      <w:r w:rsidRPr="00064932">
        <w:t>im</w:t>
      </w:r>
      <w:r w:rsidRPr="00FE6C39">
        <w:t>b amputations</w:t>
      </w:r>
    </w:p>
    <w:p w14:paraId="27FA5E94" w14:textId="4BD408C8" w:rsidR="00605F76" w:rsidRPr="00312E5F" w:rsidRDefault="00605F76" w:rsidP="0079270D">
      <w:r w:rsidRPr="00FE6C39">
        <w:t xml:space="preserve">An increase in cases of lower limb amputation (primarily of the toe) has been observed in clinical </w:t>
      </w:r>
      <w:r w:rsidR="009E1A09">
        <w:t xml:space="preserve">trials </w:t>
      </w:r>
      <w:r w:rsidRPr="00FE6C39">
        <w:t xml:space="preserve">with another SGLT2 inhibitor.  </w:t>
      </w:r>
      <w:r w:rsidR="00D833B2" w:rsidRPr="00D833B2">
        <w:t xml:space="preserve">A numerical imbalance in non-traumatic lower limb amputations was reported in trials with </w:t>
      </w:r>
      <w:proofErr w:type="gramStart"/>
      <w:r w:rsidR="00D833B2" w:rsidRPr="00D833B2">
        <w:t>ertugliflozin,</w:t>
      </w:r>
      <w:proofErr w:type="gramEnd"/>
      <w:r w:rsidR="00D833B2" w:rsidRPr="00D833B2">
        <w:t xml:space="preserve"> however a causal association between ertugliflozin and lower limb amputation has not been definitively established. </w:t>
      </w:r>
      <w:r w:rsidRPr="00FE6C39">
        <w:t xml:space="preserve">  </w:t>
      </w:r>
      <w:r w:rsidR="00D833B2">
        <w:t>I</w:t>
      </w:r>
      <w:r w:rsidRPr="00FE6C39">
        <w:t>t is important to counsel patients on routine preventative foot-care.</w:t>
      </w:r>
    </w:p>
    <w:p w14:paraId="2487CC5A" w14:textId="47D57B30" w:rsidR="00212E0C" w:rsidRPr="00312E5F" w:rsidRDefault="008169F0" w:rsidP="00212E0C">
      <w:pPr>
        <w:pStyle w:val="Heading3"/>
      </w:pPr>
      <w:r>
        <w:t>Effects on</w:t>
      </w:r>
      <w:r w:rsidR="00212E0C" w:rsidRPr="00312E5F">
        <w:t xml:space="preserve"> </w:t>
      </w:r>
      <w:r w:rsidR="008D23FA" w:rsidRPr="00312E5F">
        <w:t>laboratory tests</w:t>
      </w:r>
    </w:p>
    <w:p w14:paraId="3CE71B27" w14:textId="77777777" w:rsidR="00212E0C" w:rsidRPr="00312E5F" w:rsidRDefault="00212E0C" w:rsidP="00212E0C">
      <w:pPr>
        <w:pStyle w:val="Heading5"/>
      </w:pPr>
      <w:r w:rsidRPr="00312E5F">
        <w:t>Ertugliflozin</w:t>
      </w:r>
    </w:p>
    <w:p w14:paraId="09097579" w14:textId="7897B1F7" w:rsidR="00212E0C" w:rsidRPr="00312E5F" w:rsidRDefault="00212E0C" w:rsidP="00212E0C">
      <w:pPr>
        <w:pStyle w:val="Heading4"/>
      </w:pPr>
      <w:r w:rsidRPr="00312E5F">
        <w:t xml:space="preserve">Positive </w:t>
      </w:r>
      <w:r w:rsidR="008D23FA" w:rsidRPr="00312E5F">
        <w:t>urine glucose test</w:t>
      </w:r>
    </w:p>
    <w:p w14:paraId="4AEC4F50" w14:textId="77777777" w:rsidR="00212E0C" w:rsidRPr="00312E5F" w:rsidRDefault="00212E0C" w:rsidP="00212E0C">
      <w:r w:rsidRPr="00312E5F">
        <w:t>Monitoring glycaemic control with urine glucose tests is not recommended in patients taking SGLT2 inhibitors as SGLT2 inhibitors increase urinary glucose excretion and will lead to positive urine glucose tests.  Use alternative methods to monitor glycaemic control.</w:t>
      </w:r>
    </w:p>
    <w:p w14:paraId="66AB9E48" w14:textId="22E2A607" w:rsidR="00212E0C" w:rsidRPr="00312E5F" w:rsidRDefault="00212E0C" w:rsidP="00212E0C">
      <w:pPr>
        <w:pStyle w:val="Heading4"/>
      </w:pPr>
      <w:r w:rsidRPr="00312E5F">
        <w:lastRenderedPageBreak/>
        <w:t>Interference with 1</w:t>
      </w:r>
      <w:proofErr w:type="gramStart"/>
      <w:r w:rsidRPr="00312E5F">
        <w:t>,5</w:t>
      </w:r>
      <w:proofErr w:type="gramEnd"/>
      <w:r w:rsidRPr="00312E5F">
        <w:t xml:space="preserve">-anhydroglucitol (1,5-AG) </w:t>
      </w:r>
      <w:r w:rsidR="008D23FA" w:rsidRPr="00312E5F">
        <w:t>assay</w:t>
      </w:r>
    </w:p>
    <w:p w14:paraId="0650D3CC" w14:textId="02E5B148" w:rsidR="00893964" w:rsidRDefault="00212E0C" w:rsidP="00212E0C">
      <w:r w:rsidRPr="00312E5F">
        <w:t>Monitoring glycaemic control with 1</w:t>
      </w:r>
      <w:proofErr w:type="gramStart"/>
      <w:r w:rsidRPr="00312E5F">
        <w:t>,5</w:t>
      </w:r>
      <w:proofErr w:type="gramEnd"/>
      <w:r w:rsidRPr="00312E5F">
        <w:t>-AG assay is not recommended as measurements of 1,5-AG are unreliable in assessing glycaemic control in patients taking SGLT2 inhibitors.  Use alternative methods to monitor glycaemic control</w:t>
      </w:r>
      <w:r w:rsidR="00893964">
        <w:t>.</w:t>
      </w:r>
    </w:p>
    <w:p w14:paraId="25537D2D" w14:textId="6FC020AE" w:rsidR="00212E0C" w:rsidRPr="00312E5F" w:rsidRDefault="00212E0C" w:rsidP="00212E0C">
      <w:pPr>
        <w:pStyle w:val="Heading2"/>
      </w:pPr>
      <w:r w:rsidRPr="00312E5F">
        <w:rPr>
          <w:rFonts w:eastAsia="Cambria"/>
        </w:rPr>
        <w:t>4.5</w:t>
      </w:r>
      <w:r w:rsidRPr="00312E5F">
        <w:rPr>
          <w:rFonts w:eastAsia="Cambria"/>
        </w:rPr>
        <w:tab/>
        <w:t xml:space="preserve">INTERACTIONS WITH OTHER MEDICINES AND OTHER FORMS OF INTERACTIONS </w:t>
      </w:r>
    </w:p>
    <w:p w14:paraId="0EF5EADD" w14:textId="77777777" w:rsidR="00212E0C" w:rsidRPr="00312E5F" w:rsidRDefault="00212E0C" w:rsidP="00212E0C">
      <w:pPr>
        <w:pStyle w:val="Heading5"/>
      </w:pPr>
      <w:r w:rsidRPr="00312E5F">
        <w:rPr>
          <w:rFonts w:eastAsia="MS Mincho"/>
          <w:lang w:eastAsia="en-AU"/>
        </w:rPr>
        <w:t>STEGLUJAN</w:t>
      </w:r>
    </w:p>
    <w:p w14:paraId="0B3FC6A7" w14:textId="77777777" w:rsidR="00212E0C" w:rsidRDefault="00212E0C" w:rsidP="00212E0C">
      <w:r w:rsidRPr="00312E5F">
        <w:t>No clinically significant pharmacokinetic interaction was seen when ertugliflozin was coadministered with sitagliptin.</w:t>
      </w:r>
    </w:p>
    <w:p w14:paraId="1B7C7040" w14:textId="77777777" w:rsidR="00F960EC" w:rsidRPr="00312E5F" w:rsidRDefault="00F960EC" w:rsidP="00212E0C">
      <w:pPr>
        <w:rPr>
          <w:highlight w:val="magenta"/>
        </w:rPr>
      </w:pPr>
    </w:p>
    <w:p w14:paraId="28B4A825" w14:textId="77777777" w:rsidR="00212E0C" w:rsidRPr="00312E5F" w:rsidRDefault="00212E0C" w:rsidP="00212E0C">
      <w:r w:rsidRPr="00312E5F">
        <w:t xml:space="preserve">Pharmacokinetic drug interaction studies with </w:t>
      </w:r>
      <w:r w:rsidRPr="00312E5F">
        <w:rPr>
          <w:rFonts w:eastAsia="MS Mincho"/>
          <w:lang w:eastAsia="en-AU"/>
        </w:rPr>
        <w:t>STEGLUJAN</w:t>
      </w:r>
      <w:r w:rsidRPr="00312E5F">
        <w:t xml:space="preserve"> have not been performed; however, such studies have been conducted with ertugliflozin and sitagliptin, the individual components of </w:t>
      </w:r>
      <w:r w:rsidRPr="00312E5F">
        <w:rPr>
          <w:rFonts w:eastAsia="MS Mincho"/>
          <w:lang w:eastAsia="en-AU"/>
        </w:rPr>
        <w:t>STEGLUJAN</w:t>
      </w:r>
      <w:r w:rsidRPr="00312E5F">
        <w:t>.</w:t>
      </w:r>
    </w:p>
    <w:p w14:paraId="35A3651D" w14:textId="77777777" w:rsidR="00212E0C" w:rsidRPr="00312E5F" w:rsidRDefault="00212E0C" w:rsidP="00212E0C">
      <w:pPr>
        <w:pStyle w:val="Heading5"/>
      </w:pPr>
      <w:r w:rsidRPr="00767BB3">
        <w:t>Ertugliflozin</w:t>
      </w:r>
    </w:p>
    <w:p w14:paraId="586AE2EC" w14:textId="18B51FB4" w:rsidR="00212E0C" w:rsidRPr="00312E5F" w:rsidRDefault="00212E0C" w:rsidP="00212E0C">
      <w:pPr>
        <w:pStyle w:val="Heading4"/>
      </w:pPr>
      <w:r w:rsidRPr="00312E5F">
        <w:t xml:space="preserve">In vitro </w:t>
      </w:r>
      <w:r w:rsidR="008D23FA" w:rsidRPr="00312E5F">
        <w:t xml:space="preserve">assessment </w:t>
      </w:r>
      <w:r w:rsidRPr="00312E5F">
        <w:t xml:space="preserve">of </w:t>
      </w:r>
      <w:r w:rsidR="008D23FA" w:rsidRPr="00312E5F">
        <w:t>drug interactions</w:t>
      </w:r>
    </w:p>
    <w:p w14:paraId="17906C53" w14:textId="2011A892" w:rsidR="00212E0C" w:rsidRPr="00312E5F" w:rsidRDefault="00212E0C" w:rsidP="00212E0C">
      <w:r w:rsidRPr="00312E5F">
        <w:t xml:space="preserve">In </w:t>
      </w:r>
      <w:r w:rsidRPr="00312E5F">
        <w:rPr>
          <w:i/>
        </w:rPr>
        <w:t>in vitro</w:t>
      </w:r>
      <w:r w:rsidRPr="00312E5F">
        <w:t xml:space="preserve"> studies, ertugliflozin and </w:t>
      </w:r>
      <w:r w:rsidR="00CB5AE7" w:rsidRPr="00CB5AE7">
        <w:t>its two major glucuronide metabolites</w:t>
      </w:r>
      <w:r w:rsidRPr="00312E5F">
        <w:t xml:space="preserve"> did not inhibit CYP450 isoenzymes (CYPs) 1A2, 2C9, 2C19, 2C8, 2B6, 2D6, or 3A4</w:t>
      </w:r>
      <w:r w:rsidR="00CB5AE7" w:rsidRPr="00CB5AE7">
        <w:t>at clinically relevant concentrations</w:t>
      </w:r>
      <w:r w:rsidRPr="00312E5F">
        <w:t>, and did not induce CYPs 1A2, 2B6, or 3A4.</w:t>
      </w:r>
      <w:r w:rsidR="00CB5AE7">
        <w:t xml:space="preserve"> </w:t>
      </w:r>
      <w:r w:rsidRPr="00312E5F">
        <w:t xml:space="preserve"> Ertugliflozin was not a time-dependent inhibitor of CYP3A </w:t>
      </w:r>
      <w:r w:rsidRPr="00312E5F">
        <w:rPr>
          <w:i/>
        </w:rPr>
        <w:t>in vitro</w:t>
      </w:r>
      <w:r w:rsidRPr="00312E5F">
        <w:t xml:space="preserve">.  </w:t>
      </w:r>
      <w:r w:rsidR="0069362B">
        <w:t>As well, e</w:t>
      </w:r>
      <w:r w:rsidRPr="00312E5F">
        <w:t xml:space="preserve">rtugliflozin </w:t>
      </w:r>
      <w:r w:rsidR="0069362B" w:rsidRPr="0069362B">
        <w:t>and its two major</w:t>
      </w:r>
      <w:r w:rsidR="0069362B">
        <w:t xml:space="preserve"> </w:t>
      </w:r>
      <w:r w:rsidRPr="00312E5F">
        <w:t>glucuronide</w:t>
      </w:r>
      <w:r w:rsidR="0069362B">
        <w:t xml:space="preserve"> metabolites</w:t>
      </w:r>
      <w:r w:rsidRPr="00312E5F">
        <w:t xml:space="preserve"> did not inhibit UGT1A1, 1A4, 1A6, 1A9, or 2B7 </w:t>
      </w:r>
      <w:r w:rsidRPr="00312E5F">
        <w:rPr>
          <w:i/>
        </w:rPr>
        <w:t>in vitro</w:t>
      </w:r>
      <w:r w:rsidR="0069362B">
        <w:rPr>
          <w:i/>
        </w:rPr>
        <w:t xml:space="preserve"> </w:t>
      </w:r>
      <w:r w:rsidR="0069362B" w:rsidRPr="0069362B">
        <w:t>at clinically relevant concentrations.</w:t>
      </w:r>
      <w:r w:rsidR="0069362B">
        <w:t xml:space="preserve"> </w:t>
      </w:r>
      <w:r w:rsidR="0069362B" w:rsidRPr="0069362B">
        <w:t xml:space="preserve"> Only weak inhibitory activity was observed, with the IC</w:t>
      </w:r>
      <w:r w:rsidR="0069362B" w:rsidRPr="00D90000">
        <w:rPr>
          <w:vertAlign w:val="subscript"/>
        </w:rPr>
        <w:t>50</w:t>
      </w:r>
      <w:r w:rsidR="0069362B" w:rsidRPr="0069362B">
        <w:t xml:space="preserve"> at the most sensitive target (39 μM for ertugliflozin against UGT1A4) almost 1000 times higher than the peak plasma concentration of unbound drug in patients at the MRHD of 15 mg/day</w:t>
      </w:r>
      <w:r w:rsidRPr="0069362B">
        <w:t xml:space="preserve">.  </w:t>
      </w:r>
      <w:r w:rsidRPr="00312E5F">
        <w:t xml:space="preserve">Overall, ertugliflozin is unlikely to affect the pharmacokinetics of drugs eliminated by these enzymes.  Ertugliflozin is a substrate of P-glycoprotein (P-gp) and breast cancer resistance protein (BCRP) transporters and is not a substrate of </w:t>
      </w:r>
      <w:r w:rsidRPr="00312E5F">
        <w:rPr>
          <w:rFonts w:cs="Arial"/>
        </w:rPr>
        <w:t>organic anion transporters</w:t>
      </w:r>
      <w:r w:rsidRPr="00312E5F">
        <w:t xml:space="preserve"> (OAT1, OAT3), </w:t>
      </w:r>
      <w:r w:rsidRPr="00312E5F">
        <w:rPr>
          <w:rFonts w:cs="Arial"/>
        </w:rPr>
        <w:t>organic cation transporters</w:t>
      </w:r>
      <w:r w:rsidRPr="00312E5F">
        <w:t xml:space="preserve"> (OCT1, OCT2), or </w:t>
      </w:r>
      <w:r w:rsidRPr="00312E5F">
        <w:rPr>
          <w:rFonts w:cs="Arial"/>
        </w:rPr>
        <w:t>organic anion transporting</w:t>
      </w:r>
      <w:r w:rsidRPr="00312E5F">
        <w:t xml:space="preserve"> polypeptides (OATP1B1, OATP1B3</w:t>
      </w:r>
      <w:r w:rsidR="0069362B">
        <w:t xml:space="preserve">, </w:t>
      </w:r>
      <w:r w:rsidR="0069362B" w:rsidRPr="0069362B">
        <w:t>OATP2B1</w:t>
      </w:r>
      <w:r w:rsidRPr="00312E5F">
        <w:t xml:space="preserve">). </w:t>
      </w:r>
      <w:r w:rsidR="0069362B">
        <w:t xml:space="preserve"> </w:t>
      </w:r>
      <w:r w:rsidRPr="00312E5F">
        <w:t xml:space="preserve">Ertugliflozin or </w:t>
      </w:r>
      <w:r w:rsidR="0069362B" w:rsidRPr="0069362B">
        <w:t>its two major glucuronide metabolites</w:t>
      </w:r>
      <w:r w:rsidR="0069362B">
        <w:t xml:space="preserve"> </w:t>
      </w:r>
      <w:r w:rsidRPr="00312E5F">
        <w:t xml:space="preserve">do not meaningfully inhibit P-gp, </w:t>
      </w:r>
      <w:r w:rsidR="0069362B" w:rsidRPr="0069362B">
        <w:t>BCRP, OCT1,</w:t>
      </w:r>
      <w:r w:rsidR="0069362B">
        <w:t xml:space="preserve"> </w:t>
      </w:r>
      <w:r w:rsidRPr="00312E5F">
        <w:t>OCT2, OAT1, OAT3</w:t>
      </w:r>
      <w:r w:rsidR="009A01DF" w:rsidRPr="009A01DF">
        <w:t xml:space="preserve"> </w:t>
      </w:r>
      <w:r w:rsidR="009A01DF" w:rsidRPr="00312E5F">
        <w:t>transporters</w:t>
      </w:r>
      <w:r w:rsidR="0069362B">
        <w:t xml:space="preserve">, </w:t>
      </w:r>
      <w:r w:rsidR="009A01DF">
        <w:t xml:space="preserve">or transporting polypeptides </w:t>
      </w:r>
      <w:r w:rsidR="0069362B" w:rsidRPr="0069362B">
        <w:t>OATP1B1 or OATPB3</w:t>
      </w:r>
      <w:r w:rsidRPr="00312E5F">
        <w:t xml:space="preserve"> </w:t>
      </w:r>
      <w:r w:rsidR="00701761" w:rsidRPr="00701761">
        <w:rPr>
          <w:i/>
        </w:rPr>
        <w:t>in vitro</w:t>
      </w:r>
      <w:r w:rsidR="00701761">
        <w:t xml:space="preserve"> </w:t>
      </w:r>
      <w:r w:rsidRPr="00312E5F">
        <w:t>at clinically relevant concentrations.  Overall, ertugliflozin is unlikely to affect the pharmacokinetics of concurrently administered medications that are substrates of these transporters.</w:t>
      </w:r>
    </w:p>
    <w:p w14:paraId="1A9877E8" w14:textId="2E85FCA0" w:rsidR="00212E0C" w:rsidRPr="00312E5F" w:rsidRDefault="00212E0C" w:rsidP="00212E0C">
      <w:pPr>
        <w:pStyle w:val="Heading4"/>
      </w:pPr>
      <w:r w:rsidRPr="00312E5F">
        <w:t xml:space="preserve">In vivo </w:t>
      </w:r>
      <w:r w:rsidR="008D23FA" w:rsidRPr="00312E5F">
        <w:t xml:space="preserve">assessment </w:t>
      </w:r>
      <w:r w:rsidRPr="00312E5F">
        <w:t xml:space="preserve">of </w:t>
      </w:r>
      <w:r w:rsidR="008D23FA" w:rsidRPr="00312E5F">
        <w:t>drug interactions</w:t>
      </w:r>
    </w:p>
    <w:p w14:paraId="663CCB42" w14:textId="7B68635A" w:rsidR="00212E0C" w:rsidRPr="006937CB" w:rsidRDefault="00212E0C" w:rsidP="00212E0C">
      <w:r w:rsidRPr="00312E5F">
        <w:t xml:space="preserve">No dose adjustment of </w:t>
      </w:r>
      <w:r w:rsidRPr="00312E5F">
        <w:rPr>
          <w:rFonts w:eastAsia="MS Mincho"/>
          <w:lang w:eastAsia="en-AU"/>
        </w:rPr>
        <w:t>STEGLUJAN</w:t>
      </w:r>
      <w:r w:rsidRPr="00312E5F">
        <w:t xml:space="preserve"> is recommended when coadministered with commonly prescribed medicinal products.  Ertugliflozin pharmacokinetics were similar with and without coadministration of metformin, glimepiride, sitagliptin, and simvastatin in healthy subjects </w:t>
      </w:r>
      <w:r w:rsidRPr="006937CB">
        <w:t xml:space="preserve">(see Figure </w:t>
      </w:r>
      <w:r w:rsidR="00623F78" w:rsidRPr="006937CB">
        <w:t>1</w:t>
      </w:r>
      <w:r w:rsidRPr="006937CB">
        <w:t>).  Coadministration of ertugliflozin with multiple doses of 600 mg once daily rifampicin (an inducer of UGT and CYP enzymes) resulted in approximately 39% and 15% mean reductions in ertugliflozin AUC and C</w:t>
      </w:r>
      <w:r w:rsidRPr="006937CB">
        <w:rPr>
          <w:vertAlign w:val="subscript"/>
        </w:rPr>
        <w:t>max</w:t>
      </w:r>
      <w:r w:rsidRPr="006937CB">
        <w:t xml:space="preserve">, respectively, relative to ertugliflozin administered alone.  These changes in exposure are not considered clinically relevant.  Ertugliflozin had no clinically relevant effect on the pharmacokinetics of </w:t>
      </w:r>
      <w:proofErr w:type="gramStart"/>
      <w:r w:rsidRPr="006937CB">
        <w:t>metformin,</w:t>
      </w:r>
      <w:proofErr w:type="gramEnd"/>
      <w:r w:rsidRPr="006937CB">
        <w:t xml:space="preserve"> glimepiride, sitagliptin, and simvastatin when coadministered in healthy subjects (see Figure </w:t>
      </w:r>
      <w:r w:rsidR="00623F78" w:rsidRPr="006937CB">
        <w:t>2</w:t>
      </w:r>
      <w:r w:rsidRPr="006937CB">
        <w:t>).</w:t>
      </w:r>
    </w:p>
    <w:p w14:paraId="7F432F2C" w14:textId="77777777" w:rsidR="00212E0C" w:rsidRPr="006937CB" w:rsidRDefault="00212E0C" w:rsidP="00212E0C"/>
    <w:p w14:paraId="454E83DC" w14:textId="6A8F8D7E" w:rsidR="00212E0C" w:rsidRPr="006937CB" w:rsidRDefault="00212E0C" w:rsidP="00212E0C">
      <w:r w:rsidRPr="006937CB">
        <w:t>Physiologically-based PK (PBPK) modelling suggests that coadministration of mefenamic acid (UGT inhibitor) may increase the AUC and C</w:t>
      </w:r>
      <w:r w:rsidRPr="006937CB">
        <w:rPr>
          <w:vertAlign w:val="subscript"/>
        </w:rPr>
        <w:t>max</w:t>
      </w:r>
      <w:r w:rsidRPr="006937CB">
        <w:t xml:space="preserve"> of ertugliflozin by 1.51- and 1.19</w:t>
      </w:r>
      <w:r w:rsidRPr="006937CB">
        <w:noBreakHyphen/>
        <w:t>fold, respectively.</w:t>
      </w:r>
      <w:r w:rsidR="003C39C0">
        <w:t xml:space="preserve"> </w:t>
      </w:r>
      <w:r w:rsidRPr="006937CB">
        <w:t xml:space="preserve"> These predicted changes in exposure are not considered clinically relevant.</w:t>
      </w:r>
    </w:p>
    <w:p w14:paraId="70256370" w14:textId="06BFCE54" w:rsidR="00212E0C" w:rsidRPr="00312E5F" w:rsidRDefault="005E70E2" w:rsidP="00CB5AE7">
      <w:pPr>
        <w:pStyle w:val="Heading3"/>
      </w:pPr>
      <w:r>
        <w:t>Clinical studies of the e</w:t>
      </w:r>
      <w:r w:rsidR="00212E0C" w:rsidRPr="006937CB">
        <w:t xml:space="preserve">ffects of </w:t>
      </w:r>
      <w:r w:rsidR="008D23FA" w:rsidRPr="006937CB">
        <w:t xml:space="preserve">other drugs </w:t>
      </w:r>
      <w:r w:rsidR="00212E0C" w:rsidRPr="006937CB">
        <w:t xml:space="preserve">on the </w:t>
      </w:r>
      <w:r w:rsidR="008D23FA" w:rsidRPr="006937CB">
        <w:t xml:space="preserve">pharmacokinetics </w:t>
      </w:r>
      <w:r w:rsidR="00212E0C" w:rsidRPr="006937CB">
        <w:t xml:space="preserve">of </w:t>
      </w:r>
      <w:r w:rsidR="008D23FA" w:rsidRPr="006937CB">
        <w:t xml:space="preserve">ertugliflozin </w:t>
      </w:r>
      <w:r w:rsidR="00212E0C" w:rsidRPr="006937CB">
        <w:t xml:space="preserve">(see </w:t>
      </w:r>
      <w:r w:rsidR="00212E0C" w:rsidRPr="00767BB3">
        <w:t>Figure </w:t>
      </w:r>
      <w:r w:rsidR="00623F78" w:rsidRPr="006937CB">
        <w:t>1</w:t>
      </w:r>
      <w:r w:rsidR="00212E0C" w:rsidRPr="006937CB">
        <w:t>)</w:t>
      </w:r>
    </w:p>
    <w:p w14:paraId="6564BBB1" w14:textId="391A5E39" w:rsidR="00212E0C" w:rsidRPr="00312E5F" w:rsidRDefault="00212E0C" w:rsidP="00212E0C">
      <w:r w:rsidRPr="00312E5F">
        <w:t>The effects of coadministered drugs on the pharmacokinetics of ertugliflozin have been assessed in drug-drug interaction studies.</w:t>
      </w:r>
      <w:r w:rsidR="005E70E2">
        <w:t xml:space="preserve">  </w:t>
      </w:r>
      <w:r w:rsidR="00E679A6">
        <w:t>There were n</w:t>
      </w:r>
      <w:r w:rsidR="005E70E2" w:rsidRPr="005E70E2">
        <w:t>o clinically significant drug interactions identified.</w:t>
      </w:r>
    </w:p>
    <w:p w14:paraId="648166D1" w14:textId="77777777" w:rsidR="00212E0C" w:rsidRPr="00312E5F" w:rsidRDefault="00212E0C" w:rsidP="00212E0C">
      <w:pPr>
        <w:pStyle w:val="Heading5"/>
      </w:pPr>
      <w:r w:rsidRPr="00312E5F">
        <w:t>Sitagliptin</w:t>
      </w:r>
    </w:p>
    <w:p w14:paraId="535240E2" w14:textId="77777777" w:rsidR="00212E0C" w:rsidRPr="00312E5F" w:rsidRDefault="00212E0C" w:rsidP="00212E0C">
      <w:r w:rsidRPr="00312E5F">
        <w:t>Single-dose administration of sitagliptin 100 mg had no clinically meaningful effect on the exposure of ertugliflozin 15 mg.  The geometric mean ratios (GMR) and 90% CI (expressed as percentages) for ertugliflozin AUC</w:t>
      </w:r>
      <w:r w:rsidRPr="00312E5F">
        <w:rPr>
          <w:vertAlign w:val="subscript"/>
        </w:rPr>
        <w:t>inf</w:t>
      </w:r>
      <w:r w:rsidRPr="00312E5F">
        <w:t xml:space="preserve"> and C</w:t>
      </w:r>
      <w:r w:rsidRPr="00312E5F">
        <w:rPr>
          <w:vertAlign w:val="subscript"/>
        </w:rPr>
        <w:t>max</w:t>
      </w:r>
      <w:r w:rsidRPr="00312E5F">
        <w:t xml:space="preserve"> for coadministration with sitagliptin vs. ertugliflozin alone were 102.27% (99.72%, 104.89%) and 98.18% (91.20%, 105.70%), respectively.</w:t>
      </w:r>
    </w:p>
    <w:p w14:paraId="158FF998" w14:textId="77777777" w:rsidR="00212E0C" w:rsidRPr="00312E5F" w:rsidRDefault="00212E0C" w:rsidP="00212E0C">
      <w:pPr>
        <w:pStyle w:val="Heading5"/>
      </w:pPr>
      <w:r w:rsidRPr="00312E5F">
        <w:t>Metformin</w:t>
      </w:r>
    </w:p>
    <w:p w14:paraId="4F66E760" w14:textId="77777777" w:rsidR="00212E0C" w:rsidRPr="00312E5F" w:rsidRDefault="00212E0C" w:rsidP="00212E0C">
      <w:r w:rsidRPr="00312E5F">
        <w:t>Single-dose administration of metformin 1000 mg had no clinically meaningful effect on the exposure of ertugliflozin 15 mg.  The GMR and 90% CI (expressed as percentages) for ertugliflozin AUC</w:t>
      </w:r>
      <w:r w:rsidRPr="00312E5F">
        <w:rPr>
          <w:vertAlign w:val="subscript"/>
        </w:rPr>
        <w:t>inf</w:t>
      </w:r>
      <w:r w:rsidRPr="00312E5F">
        <w:t xml:space="preserve"> and C</w:t>
      </w:r>
      <w:r w:rsidRPr="00312E5F">
        <w:rPr>
          <w:vertAlign w:val="subscript"/>
        </w:rPr>
        <w:t>max</w:t>
      </w:r>
      <w:r w:rsidRPr="00312E5F">
        <w:t xml:space="preserve"> for coadministration with metformin vs. ertugliflozin alone were 100.34% (97.43%, 103.34%) and 97.14 % (88.77%, 106.30%), respectively.</w:t>
      </w:r>
    </w:p>
    <w:p w14:paraId="39C73FB1" w14:textId="77777777" w:rsidR="00212E0C" w:rsidRPr="00312E5F" w:rsidRDefault="00212E0C" w:rsidP="00212E0C">
      <w:pPr>
        <w:pStyle w:val="Heading5"/>
      </w:pPr>
      <w:r w:rsidRPr="00312E5F">
        <w:t>Glimepiride</w:t>
      </w:r>
    </w:p>
    <w:p w14:paraId="2BE33FC5" w14:textId="77777777" w:rsidR="00212E0C" w:rsidRPr="00312E5F" w:rsidRDefault="00212E0C" w:rsidP="00212E0C">
      <w:r w:rsidRPr="00312E5F">
        <w:t>Single-dose administration of glimepiride 1 mg had no clinically meaningful effect on the exposure of ertugliflozin 15 mg.  The GMR and 90% CI (expressed as percentages) for ertugliflozin AUC</w:t>
      </w:r>
      <w:r w:rsidRPr="00312E5F">
        <w:rPr>
          <w:vertAlign w:val="subscript"/>
        </w:rPr>
        <w:t>inf</w:t>
      </w:r>
      <w:r w:rsidRPr="00312E5F">
        <w:t xml:space="preserve"> and C</w:t>
      </w:r>
      <w:r w:rsidRPr="00312E5F">
        <w:rPr>
          <w:vertAlign w:val="subscript"/>
        </w:rPr>
        <w:t>max</w:t>
      </w:r>
      <w:r w:rsidRPr="00312E5F">
        <w:t xml:space="preserve"> for coadministration with glimepiride vs. ertugliflozin alone were 102.11% (97.19%, 107.27%) and 98.20% (92.17%, 104.63%), respectively.</w:t>
      </w:r>
    </w:p>
    <w:p w14:paraId="48123392" w14:textId="77777777" w:rsidR="00212E0C" w:rsidRPr="00312E5F" w:rsidRDefault="00212E0C" w:rsidP="00212E0C">
      <w:pPr>
        <w:pStyle w:val="Heading5"/>
      </w:pPr>
      <w:r w:rsidRPr="00312E5F">
        <w:t>Simvastatin</w:t>
      </w:r>
    </w:p>
    <w:p w14:paraId="7D513B0E" w14:textId="77777777" w:rsidR="00212E0C" w:rsidRPr="00312E5F" w:rsidRDefault="00212E0C" w:rsidP="00212E0C">
      <w:r w:rsidRPr="00312E5F">
        <w:t>Single-dose administration of simvastatin 40 mg had no clinically meaningful effect on the exposure of ertugliflozin 15 mg.  The GMR and 90% CI (expressed as percentages) for ertugliflozin AUC</w:t>
      </w:r>
      <w:r w:rsidRPr="00312E5F">
        <w:rPr>
          <w:vertAlign w:val="subscript"/>
        </w:rPr>
        <w:t>inf</w:t>
      </w:r>
      <w:r w:rsidRPr="00312E5F">
        <w:t xml:space="preserve"> and C</w:t>
      </w:r>
      <w:r w:rsidRPr="00312E5F">
        <w:rPr>
          <w:vertAlign w:val="subscript"/>
        </w:rPr>
        <w:t>max</w:t>
      </w:r>
      <w:r w:rsidRPr="00312E5F">
        <w:t xml:space="preserve"> for coadministration with simvastatin vs. ertugliflozin alone were 102.40% (99.57%, 105.31%) and 105.16% (98.26%, 112.54%), respectively.</w:t>
      </w:r>
    </w:p>
    <w:p w14:paraId="3053922E" w14:textId="77777777" w:rsidR="00212E0C" w:rsidRPr="00312E5F" w:rsidRDefault="00212E0C" w:rsidP="00212E0C">
      <w:pPr>
        <w:pStyle w:val="Heading5"/>
      </w:pPr>
      <w:r w:rsidRPr="00312E5F">
        <w:t>Rifampicin</w:t>
      </w:r>
    </w:p>
    <w:p w14:paraId="111BBF90" w14:textId="77777777" w:rsidR="00212E0C" w:rsidRPr="00312E5F" w:rsidRDefault="00212E0C" w:rsidP="00212E0C">
      <w:r w:rsidRPr="00312E5F">
        <w:t>Multiple-dose administration of rifampicin 600 mg q.d.x 10 days was associated with a decrease in exposure of ertugliflozin 15 mg.  The GMR and 90% CI (expressed as percentages) for ertugliflozin AUC</w:t>
      </w:r>
      <w:r w:rsidRPr="00312E5F">
        <w:rPr>
          <w:vertAlign w:val="subscript"/>
        </w:rPr>
        <w:t>inf</w:t>
      </w:r>
      <w:r w:rsidRPr="00312E5F">
        <w:t xml:space="preserve"> and C</w:t>
      </w:r>
      <w:r w:rsidRPr="00312E5F">
        <w:rPr>
          <w:vertAlign w:val="subscript"/>
        </w:rPr>
        <w:t>max</w:t>
      </w:r>
      <w:r w:rsidRPr="00312E5F">
        <w:t xml:space="preserve"> for coadministration with rifampicin vs. ertugliflozin alone were 61.16% (57.22%, 65.37%) and 84.62% (74.17%, 96.53%), respectively.</w:t>
      </w:r>
    </w:p>
    <w:p w14:paraId="7090AA69" w14:textId="77777777" w:rsidR="00212E0C" w:rsidRPr="00312E5F" w:rsidRDefault="00212E0C" w:rsidP="00212E0C">
      <w:pPr>
        <w:pStyle w:val="Heading7"/>
        <w:rPr>
          <w:lang w:val="en-AU"/>
        </w:rPr>
      </w:pPr>
      <w:r w:rsidRPr="00312E5F">
        <w:rPr>
          <w:lang w:val="en-AU"/>
        </w:rPr>
        <w:lastRenderedPageBreak/>
        <w:t xml:space="preserve">Effects of Other Drugs on the Pharmacokinetics of </w:t>
      </w:r>
      <w:r w:rsidRPr="00312E5F">
        <w:rPr>
          <w:iCs/>
          <w:lang w:val="en-AU"/>
        </w:rPr>
        <w:t>Ertugliflozin</w:t>
      </w:r>
    </w:p>
    <w:p w14:paraId="1321513F" w14:textId="359A4D3E" w:rsidR="009A01DF" w:rsidRPr="00312E5F" w:rsidRDefault="009A01DF" w:rsidP="00212E0C">
      <w:pPr>
        <w:pStyle w:val="Body"/>
        <w:rPr>
          <w:lang w:val="en-AU"/>
        </w:rPr>
      </w:pPr>
      <w:r>
        <w:rPr>
          <w:rFonts w:cs="Arial"/>
          <w:b/>
          <w:noProof/>
          <w:lang w:val="en-AU" w:eastAsia="en-AU"/>
        </w:rPr>
        <w:drawing>
          <wp:inline distT="0" distB="0" distL="0" distR="0" wp14:anchorId="30C8B8D4" wp14:editId="1F676D1E">
            <wp:extent cx="5715000" cy="3429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a MK8835 Figure 4 clinpharmddivictim.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15000" cy="3429000"/>
                    </a:xfrm>
                    <a:prstGeom prst="rect">
                      <a:avLst/>
                    </a:prstGeom>
                  </pic:spPr>
                </pic:pic>
              </a:graphicData>
            </a:graphic>
          </wp:inline>
        </w:drawing>
      </w:r>
    </w:p>
    <w:p w14:paraId="3CD7B619" w14:textId="205B47E7" w:rsidR="00212E0C" w:rsidRPr="006937CB" w:rsidRDefault="000E21CF" w:rsidP="00CB5AE7">
      <w:pPr>
        <w:pStyle w:val="Heading3"/>
      </w:pPr>
      <w:r>
        <w:t>Clinical studies of the e</w:t>
      </w:r>
      <w:r w:rsidR="00212E0C" w:rsidRPr="00312E5F">
        <w:t xml:space="preserve">ffects of </w:t>
      </w:r>
      <w:r w:rsidR="008D23FA" w:rsidRPr="00312E5F">
        <w:t xml:space="preserve">ertugliflozin </w:t>
      </w:r>
      <w:r w:rsidR="00212E0C" w:rsidRPr="00312E5F">
        <w:t xml:space="preserve">on the </w:t>
      </w:r>
      <w:r w:rsidR="008D23FA" w:rsidRPr="00312E5F">
        <w:t xml:space="preserve">pharmacokinetics </w:t>
      </w:r>
      <w:r w:rsidR="00212E0C" w:rsidRPr="00312E5F">
        <w:t xml:space="preserve">of </w:t>
      </w:r>
      <w:r w:rsidR="008D23FA" w:rsidRPr="00312E5F">
        <w:t xml:space="preserve">other drugs </w:t>
      </w:r>
      <w:r w:rsidR="00212E0C" w:rsidRPr="00312E5F">
        <w:t xml:space="preserve">(see </w:t>
      </w:r>
      <w:r w:rsidR="00212E0C" w:rsidRPr="006937CB">
        <w:t>Figure 2)</w:t>
      </w:r>
    </w:p>
    <w:p w14:paraId="3A71B07A" w14:textId="4559D5CB" w:rsidR="00212E0C" w:rsidRPr="00312E5F" w:rsidRDefault="00212E0C" w:rsidP="00212E0C">
      <w:r w:rsidRPr="006937CB">
        <w:t>The effects of ertugliflozin on the pharmacokinetics of coadministered drugs have been</w:t>
      </w:r>
      <w:r w:rsidRPr="00312E5F">
        <w:t xml:space="preserve"> assessed in drug-drug interaction studies.</w:t>
      </w:r>
      <w:r w:rsidR="005E70E2">
        <w:t xml:space="preserve">  </w:t>
      </w:r>
      <w:r w:rsidR="00E679A6">
        <w:t>There were n</w:t>
      </w:r>
      <w:r w:rsidR="005E70E2" w:rsidRPr="005E70E2">
        <w:t>o clinically significant drug interactions identified.</w:t>
      </w:r>
    </w:p>
    <w:p w14:paraId="368C1887" w14:textId="77777777" w:rsidR="00212E0C" w:rsidRPr="00312E5F" w:rsidRDefault="00212E0C" w:rsidP="00212E0C">
      <w:pPr>
        <w:pStyle w:val="Heading5"/>
      </w:pPr>
      <w:r w:rsidRPr="00312E5F">
        <w:t>Sitagliptin</w:t>
      </w:r>
    </w:p>
    <w:p w14:paraId="3795D593" w14:textId="77777777" w:rsidR="00212E0C" w:rsidRPr="00312E5F" w:rsidRDefault="00212E0C" w:rsidP="00212E0C">
      <w:r w:rsidRPr="00312E5F">
        <w:t>No clinically meaningful change in sitagliptin exposure was observed following concomitant administration of a single 100 mg sitagliptin dose with 15 mg ertugliflozin compared to sitagliptin alone.  The GMR and 90% CI (expressed as percentages) for sitagliptin AUC</w:t>
      </w:r>
      <w:r w:rsidRPr="00312E5F">
        <w:rPr>
          <w:vertAlign w:val="subscript"/>
        </w:rPr>
        <w:t>inf</w:t>
      </w:r>
      <w:r w:rsidRPr="00312E5F">
        <w:t xml:space="preserve"> and C</w:t>
      </w:r>
      <w:r w:rsidRPr="00312E5F">
        <w:rPr>
          <w:vertAlign w:val="subscript"/>
        </w:rPr>
        <w:t>max</w:t>
      </w:r>
      <w:r w:rsidRPr="00312E5F">
        <w:t xml:space="preserve"> for coadministration with ertugliflozin vs. sitagliptin alone were 101.67% (98.40%, 105.04%) and 101.68% (91.65%, 112.80%), respectively.</w:t>
      </w:r>
    </w:p>
    <w:p w14:paraId="0A2F3CC6" w14:textId="77777777" w:rsidR="00212E0C" w:rsidRPr="00312E5F" w:rsidRDefault="00212E0C" w:rsidP="00212E0C">
      <w:pPr>
        <w:pStyle w:val="Heading5"/>
      </w:pPr>
      <w:r w:rsidRPr="00312E5F">
        <w:t>Metformin</w:t>
      </w:r>
    </w:p>
    <w:p w14:paraId="513B3FA3" w14:textId="77777777" w:rsidR="00212E0C" w:rsidRPr="00312E5F" w:rsidRDefault="00212E0C" w:rsidP="00212E0C">
      <w:r w:rsidRPr="00312E5F">
        <w:t>No clinically meaningful change in metformin exposure was observed following concomitant administration of a single 1000 mg metformin dose with 15 mg ertugliflozin compared to metformin alone.  The GMR and 90% CI (expressed as percentages) for metformin AUC</w:t>
      </w:r>
      <w:r w:rsidRPr="00312E5F">
        <w:rPr>
          <w:vertAlign w:val="subscript"/>
        </w:rPr>
        <w:t>inf</w:t>
      </w:r>
      <w:r w:rsidRPr="00312E5F">
        <w:t xml:space="preserve"> and C</w:t>
      </w:r>
      <w:r w:rsidRPr="00312E5F">
        <w:rPr>
          <w:vertAlign w:val="subscript"/>
        </w:rPr>
        <w:t>max</w:t>
      </w:r>
      <w:r w:rsidRPr="00312E5F">
        <w:t xml:space="preserve"> for coadministration with ertugliflozin vs. metformin alone were 100.94% (90.62%, 112.44%) and 94.00% (82.94%, 106.55%), respectively.</w:t>
      </w:r>
    </w:p>
    <w:p w14:paraId="69052388" w14:textId="77777777" w:rsidR="00212E0C" w:rsidRPr="00312E5F" w:rsidRDefault="00212E0C" w:rsidP="00212E0C">
      <w:pPr>
        <w:pStyle w:val="Heading5"/>
      </w:pPr>
      <w:r w:rsidRPr="00312E5F">
        <w:t>Glimepiride</w:t>
      </w:r>
    </w:p>
    <w:p w14:paraId="05311803" w14:textId="77777777" w:rsidR="00212E0C" w:rsidRPr="00312E5F" w:rsidRDefault="00212E0C" w:rsidP="00212E0C">
      <w:r w:rsidRPr="00312E5F">
        <w:t>No clinically meaningful change in glimepiride exposure was observed following concomitant administration of a single 1 mg glimepiride dose with 15 mg ertugliflozin compared to glimepiride alone.  The GMR and 90% CI (expressed as percentages) for glimepiride AUC</w:t>
      </w:r>
      <w:r w:rsidRPr="00312E5F">
        <w:rPr>
          <w:vertAlign w:val="subscript"/>
        </w:rPr>
        <w:t>inf</w:t>
      </w:r>
      <w:r w:rsidRPr="00312E5F">
        <w:t xml:space="preserve"> and C</w:t>
      </w:r>
      <w:r w:rsidRPr="00312E5F">
        <w:rPr>
          <w:vertAlign w:val="subscript"/>
        </w:rPr>
        <w:t>max</w:t>
      </w:r>
      <w:r w:rsidRPr="00312E5F">
        <w:t xml:space="preserve"> for coadministration with ertugliflozin vs. glimepiride alone were 109.80% (98.14%, 122.86%) and 97.39% (71.07%, 133.46%), respectively.</w:t>
      </w:r>
    </w:p>
    <w:p w14:paraId="4772EB61" w14:textId="77777777" w:rsidR="00212E0C" w:rsidRPr="00312E5F" w:rsidRDefault="00212E0C" w:rsidP="00212E0C">
      <w:pPr>
        <w:pStyle w:val="Heading5"/>
      </w:pPr>
      <w:r w:rsidRPr="00312E5F">
        <w:lastRenderedPageBreak/>
        <w:t>Simvastatin</w:t>
      </w:r>
    </w:p>
    <w:p w14:paraId="1EBCBC3C" w14:textId="77777777" w:rsidR="00212E0C" w:rsidRPr="00312E5F" w:rsidRDefault="00212E0C" w:rsidP="00212E0C">
      <w:r w:rsidRPr="00312E5F">
        <w:t>Coadministration of a single 40 mg simvastatin dose with a single dose of ertugliflozin 15 mg resulted in a small, non-clinically meaningful increase in AUC</w:t>
      </w:r>
      <w:r w:rsidRPr="00312E5F">
        <w:rPr>
          <w:vertAlign w:val="subscript"/>
        </w:rPr>
        <w:t>inf</w:t>
      </w:r>
      <w:r w:rsidRPr="00312E5F">
        <w:t xml:space="preserve"> and C</w:t>
      </w:r>
      <w:r w:rsidRPr="00312E5F">
        <w:rPr>
          <w:vertAlign w:val="subscript"/>
        </w:rPr>
        <w:t>max</w:t>
      </w:r>
      <w:r w:rsidRPr="00312E5F">
        <w:t xml:space="preserve"> of simvastatin and simvastatin acid.  The GMR and 90% CI (expressed as percentages) for simvastatin AUC</w:t>
      </w:r>
      <w:r w:rsidRPr="00312E5F">
        <w:rPr>
          <w:vertAlign w:val="subscript"/>
        </w:rPr>
        <w:t>inf</w:t>
      </w:r>
      <w:r w:rsidRPr="00312E5F">
        <w:t xml:space="preserve"> and C</w:t>
      </w:r>
      <w:r w:rsidRPr="00312E5F">
        <w:rPr>
          <w:vertAlign w:val="subscript"/>
        </w:rPr>
        <w:t>max</w:t>
      </w:r>
      <w:r w:rsidRPr="00312E5F">
        <w:t xml:space="preserve"> for coadministration with ertugliflozin vs. simvastatin alone were 123.83% (90.92%, 168.66%) and 119.05% (97.22%, 145.77%), respectively.  The GMR and 90% CI for simvastatin acid AUC</w:t>
      </w:r>
      <w:r w:rsidRPr="00312E5F">
        <w:rPr>
          <w:vertAlign w:val="subscript"/>
        </w:rPr>
        <w:t>inf</w:t>
      </w:r>
      <w:r w:rsidRPr="00312E5F">
        <w:t xml:space="preserve"> and C</w:t>
      </w:r>
      <w:r w:rsidRPr="00312E5F">
        <w:rPr>
          <w:vertAlign w:val="subscript"/>
        </w:rPr>
        <w:t>max</w:t>
      </w:r>
      <w:r w:rsidRPr="00312E5F">
        <w:t xml:space="preserve"> for coadministration with ertugliflozin vs. simvastatin alone were 130.46% (108.32%, 157.13%) and 115.66% (95.74%, 139.71%), respectively.</w:t>
      </w:r>
    </w:p>
    <w:p w14:paraId="498E1506" w14:textId="0F508D50" w:rsidR="00212E0C" w:rsidRPr="00312E5F" w:rsidRDefault="00212E0C" w:rsidP="00212E0C">
      <w:pPr>
        <w:pStyle w:val="Heading7"/>
        <w:rPr>
          <w:lang w:val="en-AU"/>
        </w:rPr>
      </w:pPr>
      <w:r w:rsidRPr="00312E5F">
        <w:rPr>
          <w:lang w:val="en-AU"/>
        </w:rPr>
        <w:t>Effects of Ertugliflozin on the Pharmacokinetics of Other Drugs</w:t>
      </w:r>
    </w:p>
    <w:p w14:paraId="4CB8362D" w14:textId="73D409B8" w:rsidR="00212E0C" w:rsidRPr="00312E5F" w:rsidRDefault="009A01DF" w:rsidP="00212E0C">
      <w:r>
        <w:rPr>
          <w:noProof/>
          <w:lang w:eastAsia="en-AU"/>
        </w:rPr>
        <w:drawing>
          <wp:inline distT="0" distB="0" distL="0" distR="0" wp14:anchorId="36C547F3" wp14:editId="49661808">
            <wp:extent cx="5715000" cy="3429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 MK8835 Figure 5 clinpharmddiperp.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715000" cy="3429000"/>
                    </a:xfrm>
                    <a:prstGeom prst="rect">
                      <a:avLst/>
                    </a:prstGeom>
                  </pic:spPr>
                </pic:pic>
              </a:graphicData>
            </a:graphic>
          </wp:inline>
        </w:drawing>
      </w:r>
    </w:p>
    <w:p w14:paraId="52032E3E" w14:textId="77777777" w:rsidR="00212E0C" w:rsidRPr="00312E5F" w:rsidRDefault="00212E0C" w:rsidP="0015261E">
      <w:pPr>
        <w:pStyle w:val="Heading5"/>
      </w:pPr>
      <w:r w:rsidRPr="00312E5F">
        <w:t>Sitagliptin phosphate</w:t>
      </w:r>
    </w:p>
    <w:p w14:paraId="5F11EED1" w14:textId="6F4DF82C" w:rsidR="00212E0C" w:rsidRPr="00312E5F" w:rsidRDefault="00212E0C" w:rsidP="00CB5AE7">
      <w:pPr>
        <w:pStyle w:val="Heading3"/>
      </w:pPr>
      <w:r w:rsidRPr="003208D3">
        <w:rPr>
          <w:i/>
        </w:rPr>
        <w:t xml:space="preserve">In Vitro </w:t>
      </w:r>
      <w:r w:rsidR="008D23FA" w:rsidRPr="00312E5F">
        <w:t xml:space="preserve">assessment </w:t>
      </w:r>
      <w:r w:rsidRPr="00312E5F">
        <w:t xml:space="preserve">of </w:t>
      </w:r>
      <w:r w:rsidR="008D23FA" w:rsidRPr="00312E5F">
        <w:t>drug interactions</w:t>
      </w:r>
    </w:p>
    <w:p w14:paraId="4E03B027" w14:textId="77777777" w:rsidR="00212E0C" w:rsidRPr="00312E5F" w:rsidRDefault="00212E0C" w:rsidP="00212E0C">
      <w:r w:rsidRPr="00312E5F">
        <w:t>Sitagliptin is not an inhibitor of CYP isozymes CYP3A4, 2C8, 2C9, 2D6, 1A2, 2C19 or 2B6, and is not an inducer of CYP3A4.  Sitagliptin is a p-glycoprotein substrate, but does not inhibit p</w:t>
      </w:r>
      <w:r w:rsidRPr="00312E5F">
        <w:noBreakHyphen/>
        <w:t>glycoprotein mediated transport of digoxin.  Based on these results, sitagliptin is considered unlikely to cause interactions with other drugs that utilise these pathways.</w:t>
      </w:r>
    </w:p>
    <w:p w14:paraId="043D0103" w14:textId="77777777" w:rsidR="0015261E" w:rsidRPr="00312E5F" w:rsidRDefault="0015261E" w:rsidP="00212E0C"/>
    <w:p w14:paraId="7E89950A" w14:textId="77777777" w:rsidR="00212E0C" w:rsidRPr="00312E5F" w:rsidRDefault="00212E0C" w:rsidP="00212E0C">
      <w:r w:rsidRPr="00312E5F">
        <w:t>Sitagliptin is not extensively bound to plasma proteins.  Therefore, the propensity of sitagliptin to be involved in clinically meaningful drug-drug interactions mediated by plasma protein binding displacement is very low.</w:t>
      </w:r>
    </w:p>
    <w:p w14:paraId="7F27AEC5" w14:textId="0442A66A" w:rsidR="00212E0C" w:rsidRPr="00312E5F" w:rsidRDefault="00212E0C" w:rsidP="00CB5AE7">
      <w:pPr>
        <w:pStyle w:val="Heading3"/>
      </w:pPr>
      <w:r w:rsidRPr="003208D3">
        <w:rPr>
          <w:i/>
        </w:rPr>
        <w:t xml:space="preserve">In Vivo </w:t>
      </w:r>
      <w:r w:rsidR="008D23FA" w:rsidRPr="00312E5F">
        <w:t xml:space="preserve">assessment </w:t>
      </w:r>
      <w:r w:rsidRPr="00312E5F">
        <w:t xml:space="preserve">of </w:t>
      </w:r>
      <w:r w:rsidR="008D23FA" w:rsidRPr="00312E5F">
        <w:t>drug interactions</w:t>
      </w:r>
    </w:p>
    <w:p w14:paraId="3068AB70" w14:textId="77777777" w:rsidR="00212E0C" w:rsidRPr="00312E5F" w:rsidRDefault="00212E0C" w:rsidP="00212E0C">
      <w:pPr>
        <w:pStyle w:val="Heading5"/>
      </w:pPr>
      <w:r w:rsidRPr="00312E5F">
        <w:t>Effect of Other Drugs on Sitagliptin</w:t>
      </w:r>
    </w:p>
    <w:p w14:paraId="3A85A282" w14:textId="77777777" w:rsidR="00212E0C" w:rsidRPr="00312E5F" w:rsidRDefault="00212E0C" w:rsidP="00212E0C">
      <w:r w:rsidRPr="00312E5F">
        <w:t>Clinical data described below suggest that sitagliptin is not susceptible to clinically meaningful interactions by coadministered medications:</w:t>
      </w:r>
    </w:p>
    <w:p w14:paraId="500D6F89" w14:textId="77777777" w:rsidR="00904DDF" w:rsidRPr="00312E5F" w:rsidRDefault="00904DDF" w:rsidP="00212E0C"/>
    <w:p w14:paraId="33B81F42" w14:textId="77777777" w:rsidR="00212E0C" w:rsidRDefault="00212E0C" w:rsidP="00212E0C">
      <w:r w:rsidRPr="00312E5F">
        <w:rPr>
          <w:i/>
        </w:rPr>
        <w:t>Metformin:</w:t>
      </w:r>
      <w:r w:rsidRPr="00312E5F">
        <w:t xml:space="preserve"> Coadministration of multiple twice-daily doses of metformin with sitagliptin did not meaningfully alter the pharmacokinetics of sitagliptin in patients with type 2 diabetes.</w:t>
      </w:r>
    </w:p>
    <w:p w14:paraId="14E155C9" w14:textId="77777777" w:rsidR="00DE5859" w:rsidRPr="00312E5F" w:rsidRDefault="00DE5859" w:rsidP="00212E0C"/>
    <w:p w14:paraId="3993EC23" w14:textId="77777777" w:rsidR="00212E0C" w:rsidRPr="00312E5F" w:rsidRDefault="00212E0C" w:rsidP="00212E0C">
      <w:r w:rsidRPr="00312E5F">
        <w:rPr>
          <w:i/>
        </w:rPr>
        <w:t>Ciclosporin:</w:t>
      </w:r>
      <w:r w:rsidRPr="00312E5F">
        <w:t xml:space="preserve"> A study was conducted to assess the effect of ciclosporin, a potent inhibitor of p</w:t>
      </w:r>
      <w:r w:rsidRPr="00312E5F">
        <w:noBreakHyphen/>
        <w:t>glycoprotein, on the pharmacokinetics of sitagliptin.  Coadministration of a single 100-mg oral dose of sitagliptin and a single 600</w:t>
      </w:r>
      <w:r w:rsidRPr="00312E5F">
        <w:noBreakHyphen/>
        <w:t>mg oral dose of ciclosporin increased the AUC and C</w:t>
      </w:r>
      <w:r w:rsidRPr="00312E5F">
        <w:rPr>
          <w:vertAlign w:val="subscript"/>
        </w:rPr>
        <w:t>max</w:t>
      </w:r>
      <w:r w:rsidRPr="00312E5F">
        <w:t xml:space="preserve"> of sitagliptin by approximately 29% and 68%, respectively.  These modest changes in sitagliptin pharmacokinetics were not considered to be clinically meaningful.  The renal clearance of sitagliptin was also not meaningfully altered.  Therefore, meaningful interactions would not be expected with other p-glycoprotein inhibitors.</w:t>
      </w:r>
    </w:p>
    <w:p w14:paraId="335C7C73" w14:textId="77777777" w:rsidR="0015261E" w:rsidRPr="00312E5F" w:rsidRDefault="0015261E" w:rsidP="00212E0C"/>
    <w:p w14:paraId="7AD6C74A" w14:textId="77777777" w:rsidR="00212E0C" w:rsidRPr="00312E5F" w:rsidRDefault="00212E0C" w:rsidP="00212E0C">
      <w:pPr>
        <w:rPr>
          <w:u w:val="single"/>
        </w:rPr>
      </w:pPr>
      <w:r w:rsidRPr="00312E5F">
        <w:rPr>
          <w:bCs/>
          <w:i/>
          <w:iCs/>
        </w:rPr>
        <w:t>Population Pharmacokinetics:</w:t>
      </w:r>
      <w:r w:rsidRPr="00312E5F">
        <w:rPr>
          <w:bCs/>
          <w:iCs/>
        </w:rPr>
        <w:t xml:space="preserve"> </w:t>
      </w:r>
      <w:r w:rsidRPr="00312E5F">
        <w:t>Population pharmacokinetic analyses have been conducted in patients with type 2 diabetes.  Concomitant medications did not have a clinically meaningful effect on sitagliptin pharmacokinetics.  Medications assessed were those that are commonly administered to patients with type 2 diabetes including cholesterol-lowering agents (e.g., statins, fibrates, ezetimibe), anti-platelet agents (e.g., clopidogrel), antihypertensives (e.g., ACE inhibitors, angiotensin receptor blockers, beta-blockers, calcium channel blockers, hydrochlorothiazide), analgesics and non-steroidal anti-inflammatory agents (e.g., naproxen, diclofenac, celecoxib), anti-depressants (e.g., bupropion, fluoxetine, sertraline), antihistamines (e.g., cetirizine), proton-pump inhibitors (e.g., omeprazole, lansoprazole), and medications for erectile dysfunction (e.g., sildenafil).</w:t>
      </w:r>
    </w:p>
    <w:p w14:paraId="1CA85427" w14:textId="77777777" w:rsidR="00212E0C" w:rsidRPr="00312E5F" w:rsidRDefault="00212E0C" w:rsidP="00212E0C">
      <w:pPr>
        <w:pStyle w:val="Heading5"/>
      </w:pPr>
      <w:r w:rsidRPr="00312E5F">
        <w:t>Effect of Sitagliptin on Other Drugs</w:t>
      </w:r>
    </w:p>
    <w:p w14:paraId="00B10FCC" w14:textId="77777777" w:rsidR="00212E0C" w:rsidRPr="00312E5F" w:rsidRDefault="00212E0C" w:rsidP="00212E0C">
      <w:r w:rsidRPr="00312E5F">
        <w:t xml:space="preserve">In clinical studies, as described below, sitagliptin did not meaningfully alter the pharmacokinetics of metformin, glyburide, simvastatin, rosiglitazone, warfarin, or oral contraceptives, providing </w:t>
      </w:r>
      <w:r w:rsidRPr="00312E5F">
        <w:rPr>
          <w:i/>
        </w:rPr>
        <w:t>in vivo</w:t>
      </w:r>
      <w:r w:rsidRPr="00312E5F">
        <w:t xml:space="preserve"> evidence of a low propensity for causing drug interactions with substrates of CYP3A4, CYP2C8, CYP2C9, and organic cationic transporter (OCT).  Multiple doses of sitagliptin slightly increased digoxin concentrations; however, these increases are not considered likely to be clinically meaningful and are not attributed to a specific mechanism.</w:t>
      </w:r>
    </w:p>
    <w:p w14:paraId="7E1F0FA1" w14:textId="77777777" w:rsidR="0015261E" w:rsidRPr="00312E5F" w:rsidRDefault="0015261E" w:rsidP="00212E0C"/>
    <w:p w14:paraId="23B7BE5B" w14:textId="77777777" w:rsidR="00212E0C" w:rsidRPr="00312E5F" w:rsidRDefault="00212E0C" w:rsidP="00212E0C">
      <w:r w:rsidRPr="00312E5F">
        <w:rPr>
          <w:i/>
        </w:rPr>
        <w:t>Metformin:</w:t>
      </w:r>
      <w:r w:rsidRPr="00312E5F">
        <w:t xml:space="preserve"> Co-administration of multiple twice-daily doses of sitagliptin with metformin, an OCT substrate, did not meaningfully alter the pharmacokinetics of metformin in patients with type 2 diabetes.  Therefore, sitagliptin is not an inhibitor of OCT-mediated transport.</w:t>
      </w:r>
    </w:p>
    <w:p w14:paraId="595004A4" w14:textId="77777777" w:rsidR="00904DDF" w:rsidRPr="00312E5F" w:rsidRDefault="00904DDF" w:rsidP="00212E0C">
      <w:pPr>
        <w:rPr>
          <w:iCs/>
        </w:rPr>
      </w:pPr>
    </w:p>
    <w:p w14:paraId="5B0E7A35" w14:textId="77777777" w:rsidR="00212E0C" w:rsidRPr="00312E5F" w:rsidRDefault="00212E0C" w:rsidP="00212E0C">
      <w:r w:rsidRPr="00312E5F">
        <w:rPr>
          <w:i/>
        </w:rPr>
        <w:t>Sulfonylureas:</w:t>
      </w:r>
      <w:r w:rsidRPr="00312E5F">
        <w:t xml:space="preserve"> Single-dose pharmacokinetics of glyburide, a CYP2C9 substrate, </w:t>
      </w:r>
      <w:proofErr w:type="gramStart"/>
      <w:r w:rsidRPr="00312E5F">
        <w:t>were</w:t>
      </w:r>
      <w:proofErr w:type="gramEnd"/>
      <w:r w:rsidRPr="00312E5F">
        <w:t xml:space="preserve"> not meaningfully altered in subjects receiving multiple doses of sitagliptin.  Clinically meaningful interactions would not be expected with other sulfonylureas (e.g., glipizide, tolbutamide, and glimepiride) which, like glyburide, are primarily eliminated by CYP2C9.</w:t>
      </w:r>
    </w:p>
    <w:p w14:paraId="7738CE52" w14:textId="77777777" w:rsidR="00904DDF" w:rsidRPr="00312E5F" w:rsidRDefault="00904DDF" w:rsidP="00212E0C"/>
    <w:p w14:paraId="55731DBB" w14:textId="77777777" w:rsidR="00212E0C" w:rsidRPr="00312E5F" w:rsidRDefault="00212E0C" w:rsidP="00212E0C">
      <w:r w:rsidRPr="00312E5F">
        <w:rPr>
          <w:i/>
        </w:rPr>
        <w:t>Simvastatin:</w:t>
      </w:r>
      <w:r w:rsidRPr="00312E5F">
        <w:t xml:space="preserve"> Single-dose pharmacokinetics of simvastatin, a CYP3A4 substrate, </w:t>
      </w:r>
      <w:proofErr w:type="gramStart"/>
      <w:r w:rsidRPr="00312E5F">
        <w:t>were</w:t>
      </w:r>
      <w:proofErr w:type="gramEnd"/>
      <w:r w:rsidRPr="00312E5F">
        <w:t xml:space="preserve"> not meaningfully altered in subjects receiving multiple daily doses of sitagliptin.  Therefore, sitagliptin is not an inhibitor of CYP3A4-mediated metabolism.</w:t>
      </w:r>
    </w:p>
    <w:p w14:paraId="08A79B1D" w14:textId="77777777" w:rsidR="0015261E" w:rsidRPr="00312E5F" w:rsidRDefault="0015261E" w:rsidP="00212E0C"/>
    <w:p w14:paraId="3C486254" w14:textId="77777777" w:rsidR="00212E0C" w:rsidRPr="00312E5F" w:rsidRDefault="00212E0C" w:rsidP="00212E0C">
      <w:r w:rsidRPr="00312E5F">
        <w:rPr>
          <w:i/>
        </w:rPr>
        <w:t>Thiazolidinediones:</w:t>
      </w:r>
      <w:r w:rsidRPr="00312E5F">
        <w:t xml:space="preserve"> Single-dose pharmacokinetics of rosiglitazone </w:t>
      </w:r>
      <w:proofErr w:type="gramStart"/>
      <w:r w:rsidRPr="00312E5F">
        <w:t>were</w:t>
      </w:r>
      <w:proofErr w:type="gramEnd"/>
      <w:r w:rsidRPr="00312E5F">
        <w:t xml:space="preserve"> not meaningfully altered in subjects receiving multiple daily doses of sitagliptin.  Therefore, sitagliptin is not an inhibitor of CYP2C8-mediated metabolism.  Clinically meaningful interactions with </w:t>
      </w:r>
      <w:r w:rsidRPr="00312E5F">
        <w:lastRenderedPageBreak/>
        <w:t>pioglitazone are not expected because pioglitazone predominantly undergoes CYP2C8- or CYP3A4-mediated metabolism.</w:t>
      </w:r>
    </w:p>
    <w:p w14:paraId="132B17B2" w14:textId="77777777" w:rsidR="00904DDF" w:rsidRPr="00312E5F" w:rsidRDefault="00904DDF" w:rsidP="00212E0C"/>
    <w:p w14:paraId="3FF110B9" w14:textId="77777777" w:rsidR="00212E0C" w:rsidRPr="00312E5F" w:rsidRDefault="00212E0C" w:rsidP="00212E0C">
      <w:r w:rsidRPr="00312E5F">
        <w:rPr>
          <w:i/>
        </w:rPr>
        <w:t>Warfarin:</w:t>
      </w:r>
      <w:r w:rsidRPr="00312E5F">
        <w:t xml:space="preserve"> Multiple daily doses of sitagliptin did not meaningfully alter the pharmacokinetics, as assessed by measurement of </w:t>
      </w:r>
      <w:proofErr w:type="gramStart"/>
      <w:r w:rsidRPr="00312E5F">
        <w:t>S(</w:t>
      </w:r>
      <w:proofErr w:type="gramEnd"/>
      <w:r w:rsidRPr="00312E5F">
        <w:t xml:space="preserve">-) or R(+) warfarin enantiomers, or pharmacodynamics (as assessed by measurement of prothrombin INR) of a single dose of warfarin.  Since </w:t>
      </w:r>
      <w:proofErr w:type="gramStart"/>
      <w:r w:rsidRPr="00312E5F">
        <w:t>S(</w:t>
      </w:r>
      <w:proofErr w:type="gramEnd"/>
      <w:r w:rsidRPr="00312E5F">
        <w:t>-) warfarin is primarily metabolized by CYP2C9, these data also support the conclusion that sitagliptin is not a CYP2C9 inhibitor.</w:t>
      </w:r>
    </w:p>
    <w:p w14:paraId="3DBCE85D" w14:textId="77777777" w:rsidR="00904DDF" w:rsidRPr="00312E5F" w:rsidRDefault="00904DDF" w:rsidP="00212E0C"/>
    <w:p w14:paraId="1E1B6BBD" w14:textId="77777777" w:rsidR="00212E0C" w:rsidRPr="00312E5F" w:rsidRDefault="00212E0C" w:rsidP="00212E0C">
      <w:r w:rsidRPr="00312E5F">
        <w:rPr>
          <w:i/>
        </w:rPr>
        <w:t>Oral Contraceptives:</w:t>
      </w:r>
      <w:r w:rsidRPr="00312E5F">
        <w:t xml:space="preserve"> Coadministration with sitagliptin did not meaningfully alter the steady-state pharmacokinetics of norethindrone or ethinyl estradiol.</w:t>
      </w:r>
    </w:p>
    <w:p w14:paraId="52A27705" w14:textId="77777777" w:rsidR="00904DDF" w:rsidRPr="00312E5F" w:rsidRDefault="00904DDF" w:rsidP="00212E0C"/>
    <w:p w14:paraId="1D010608" w14:textId="77777777" w:rsidR="00212E0C" w:rsidRPr="00312E5F" w:rsidRDefault="00212E0C" w:rsidP="00904DDF">
      <w:r w:rsidRPr="00312E5F">
        <w:rPr>
          <w:i/>
        </w:rPr>
        <w:t>Digoxin:</w:t>
      </w:r>
      <w:r w:rsidRPr="00312E5F">
        <w:t xml:space="preserve"> Sitagliptin had a minimal effect on the pharmacokinetics of digoxin.  Following administration of 0.25 mg digoxin concomitantly with 100 mg of sitagliptin daily for 10 days, the plasma AUC of digoxin was increased by 11%, and the plasma C</w:t>
      </w:r>
      <w:r w:rsidRPr="00312E5F">
        <w:rPr>
          <w:vertAlign w:val="subscript"/>
        </w:rPr>
        <w:t>max</w:t>
      </w:r>
      <w:r w:rsidRPr="00312E5F">
        <w:t xml:space="preserve"> by 18%.  These increases are not considered to be clinically meaningful.</w:t>
      </w:r>
    </w:p>
    <w:p w14:paraId="03403E4B" w14:textId="77777777" w:rsidR="00904DDF" w:rsidRPr="00312E5F" w:rsidRDefault="00904DDF" w:rsidP="00904DDF"/>
    <w:p w14:paraId="4B51289D" w14:textId="77777777" w:rsidR="00212E0C" w:rsidRPr="00312E5F" w:rsidRDefault="00212E0C" w:rsidP="00212E0C">
      <w:r w:rsidRPr="00312E5F">
        <w:rPr>
          <w:i/>
        </w:rPr>
        <w:t>Use with other antidiabetic agents:</w:t>
      </w:r>
      <w:r w:rsidRPr="00312E5F">
        <w:t xml:space="preserve"> The safety and efficacy of sitagliptin in combination with GLP-1 mimetics, or alpha-glucosidase inhibitors has not been established.</w:t>
      </w:r>
    </w:p>
    <w:p w14:paraId="2E7CC28C" w14:textId="77777777" w:rsidR="00904DDF" w:rsidRPr="00312E5F" w:rsidRDefault="00904DDF" w:rsidP="00212E0C"/>
    <w:p w14:paraId="038FE25C" w14:textId="77777777" w:rsidR="00212E0C" w:rsidRPr="00312E5F" w:rsidRDefault="00212E0C" w:rsidP="00212E0C">
      <w:r w:rsidRPr="00312E5F">
        <w:rPr>
          <w:i/>
        </w:rPr>
        <w:t>Other Drugs:</w:t>
      </w:r>
      <w:r w:rsidRPr="00312E5F">
        <w:t xml:space="preserve"> Sitagliptin has not been studied in combination with orlistat.</w:t>
      </w:r>
    </w:p>
    <w:p w14:paraId="109B0583" w14:textId="77777777" w:rsidR="0015261E" w:rsidRPr="00312E5F" w:rsidRDefault="0015261E" w:rsidP="0015261E">
      <w:pPr>
        <w:pStyle w:val="Heading2"/>
        <w:rPr>
          <w:rFonts w:eastAsia="Cambria"/>
        </w:rPr>
      </w:pPr>
      <w:r w:rsidRPr="00312E5F">
        <w:rPr>
          <w:rFonts w:eastAsia="Cambria"/>
        </w:rPr>
        <w:t>4.6</w:t>
      </w:r>
      <w:r w:rsidRPr="00312E5F">
        <w:rPr>
          <w:rFonts w:eastAsia="Cambria"/>
        </w:rPr>
        <w:tab/>
        <w:t>FERTILITY, PREGNANCY AND LACTATION</w:t>
      </w:r>
    </w:p>
    <w:p w14:paraId="62AD5806" w14:textId="05124A82" w:rsidR="0015261E" w:rsidRPr="00312E5F" w:rsidRDefault="0015261E" w:rsidP="0015261E">
      <w:pPr>
        <w:pStyle w:val="Heading3"/>
      </w:pPr>
      <w:r w:rsidRPr="00312E5F">
        <w:t xml:space="preserve">Effects on </w:t>
      </w:r>
      <w:r w:rsidR="00F960EC">
        <w:t>f</w:t>
      </w:r>
      <w:r w:rsidRPr="00312E5F">
        <w:t>ertility</w:t>
      </w:r>
    </w:p>
    <w:p w14:paraId="2F16BD6A" w14:textId="5862765B" w:rsidR="0015261E" w:rsidRPr="00312E5F" w:rsidRDefault="0015261E" w:rsidP="0015261E">
      <w:r w:rsidRPr="00312E5F">
        <w:t xml:space="preserve">The effect of </w:t>
      </w:r>
      <w:r w:rsidRPr="00312E5F">
        <w:rPr>
          <w:rFonts w:eastAsia="MS Mincho"/>
          <w:lang w:eastAsia="en-AU"/>
        </w:rPr>
        <w:t>STEGLUJAN</w:t>
      </w:r>
      <w:r w:rsidRPr="00312E5F">
        <w:t xml:space="preserve"> or its individual components on fertility in humans has not been studied.  </w:t>
      </w:r>
      <w:r w:rsidR="00C55FDC" w:rsidRPr="00C55FDC">
        <w:t>No animal fertility studies have been performed with ertugliflozin and sitagliptin in combination.</w:t>
      </w:r>
      <w:r w:rsidR="00C55FDC" w:rsidRPr="00C55FDC" w:rsidDel="0015261E">
        <w:rPr>
          <w:highlight w:val="cyan"/>
        </w:rPr>
        <w:t xml:space="preserve"> </w:t>
      </w:r>
    </w:p>
    <w:p w14:paraId="166D602E" w14:textId="77777777" w:rsidR="0015261E" w:rsidRPr="00312E5F" w:rsidRDefault="0015261E" w:rsidP="0015261E">
      <w:pPr>
        <w:pStyle w:val="Heading5"/>
      </w:pPr>
      <w:r w:rsidRPr="00312E5F">
        <w:t>Ertugliflozin</w:t>
      </w:r>
    </w:p>
    <w:p w14:paraId="7D0F81ED" w14:textId="73238E14" w:rsidR="0015261E" w:rsidRPr="00312E5F" w:rsidRDefault="0015261E" w:rsidP="0015261E">
      <w:r w:rsidRPr="00312E5F">
        <w:t xml:space="preserve">In rats, no effects on </w:t>
      </w:r>
      <w:r w:rsidR="009D0601">
        <w:t xml:space="preserve">male or female </w:t>
      </w:r>
      <w:r w:rsidRPr="00312E5F">
        <w:t xml:space="preserve">fertility were observed </w:t>
      </w:r>
      <w:r w:rsidR="009D0601">
        <w:t xml:space="preserve">with oral administration </w:t>
      </w:r>
      <w:r w:rsidR="00175F0E">
        <w:t xml:space="preserve">of ertugliflozin </w:t>
      </w:r>
      <w:r w:rsidRPr="00312E5F">
        <w:t>up to the highest dose of 250 mg/kg/day (</w:t>
      </w:r>
      <w:r w:rsidR="009D0601">
        <w:t xml:space="preserve">yielding </w:t>
      </w:r>
      <w:r w:rsidRPr="00312E5F">
        <w:t xml:space="preserve">approximately </w:t>
      </w:r>
      <w:r w:rsidR="009D0601">
        <w:t xml:space="preserve">280 and </w:t>
      </w:r>
      <w:r w:rsidRPr="00312E5F">
        <w:t>38</w:t>
      </w:r>
      <w:r w:rsidR="009D0601">
        <w:t>0</w:t>
      </w:r>
      <w:r w:rsidRPr="00312E5F">
        <w:t xml:space="preserve"> times </w:t>
      </w:r>
      <w:r w:rsidR="009D0601">
        <w:t>the clinical plasma AUC for unbound ertugliflozin</w:t>
      </w:r>
      <w:r w:rsidR="00C356EA">
        <w:t xml:space="preserve"> </w:t>
      </w:r>
      <w:r w:rsidRPr="00312E5F">
        <w:t xml:space="preserve">at the </w:t>
      </w:r>
      <w:r w:rsidR="009D0601">
        <w:t>maximum recommended human dose (</w:t>
      </w:r>
      <w:r w:rsidRPr="00312E5F">
        <w:t>MRHD</w:t>
      </w:r>
      <w:r w:rsidR="009D0601">
        <w:t>)</w:t>
      </w:r>
      <w:r w:rsidRPr="00312E5F">
        <w:t xml:space="preserve"> of 15 mg/day</w:t>
      </w:r>
      <w:r w:rsidR="00175F0E">
        <w:t xml:space="preserve"> in the respective sexes</w:t>
      </w:r>
      <w:r w:rsidRPr="00312E5F">
        <w:t>).</w:t>
      </w:r>
    </w:p>
    <w:p w14:paraId="56F84A4C" w14:textId="52D6D822" w:rsidR="0015261E" w:rsidRPr="00312E5F" w:rsidRDefault="0015261E" w:rsidP="0015261E">
      <w:pPr>
        <w:pStyle w:val="Heading5"/>
      </w:pPr>
      <w:r w:rsidRPr="00312E5F">
        <w:t>Sitagliptin</w:t>
      </w:r>
      <w:r w:rsidR="00377124">
        <w:t xml:space="preserve"> </w:t>
      </w:r>
    </w:p>
    <w:p w14:paraId="0E47205A" w14:textId="77777777" w:rsidR="0015261E" w:rsidRPr="00312E5F" w:rsidRDefault="0015261E" w:rsidP="0015261E">
      <w:r w:rsidRPr="00312E5F">
        <w:t>No adverse effects on fertility were observed in male and female rats given sitagliptin orally at doses up to 1000 mg/kg daily (up to approximately 100 times the human exposure based on the recommended daily adult human dose of 100 mg/day) prior to and throughout mating.</w:t>
      </w:r>
    </w:p>
    <w:p w14:paraId="59B0CEE5" w14:textId="394FDB5D" w:rsidR="0015261E" w:rsidRPr="00312E5F" w:rsidRDefault="0015261E" w:rsidP="0015261E">
      <w:pPr>
        <w:pStyle w:val="Heading3"/>
      </w:pPr>
      <w:r w:rsidRPr="00312E5F">
        <w:t xml:space="preserve">Use in pregnancy (Category </w:t>
      </w:r>
      <w:r w:rsidR="009D0601">
        <w:t>D</w:t>
      </w:r>
      <w:r w:rsidRPr="00312E5F">
        <w:t xml:space="preserve">) </w:t>
      </w:r>
    </w:p>
    <w:p w14:paraId="6EFE1BDA" w14:textId="77E04FD3" w:rsidR="0015261E" w:rsidRPr="00312E5F" w:rsidRDefault="0015261E" w:rsidP="0015261E">
      <w:r w:rsidRPr="00312E5F">
        <w:t xml:space="preserve">There are no adequate and well-controlled studies of </w:t>
      </w:r>
      <w:r w:rsidRPr="00312E5F">
        <w:rPr>
          <w:rFonts w:eastAsia="MS Mincho"/>
          <w:lang w:eastAsia="en-AU"/>
        </w:rPr>
        <w:t>STEGLUJAN</w:t>
      </w:r>
      <w:r w:rsidRPr="00312E5F">
        <w:t xml:space="preserve"> or its individual components in pregnant women.  Based on results from animal studies, ertugliflozin may affect renal development and maturation.  </w:t>
      </w:r>
      <w:r w:rsidR="009D0601" w:rsidRPr="009D0601">
        <w:t>No animal embryofetal development studies have been performed with ertugliflozin and sitagliptin in combination.</w:t>
      </w:r>
      <w:r w:rsidR="009D0601">
        <w:t xml:space="preserve">  </w:t>
      </w:r>
      <w:r w:rsidRPr="00312E5F">
        <w:rPr>
          <w:rFonts w:eastAsia="MS Mincho"/>
          <w:lang w:eastAsia="en-AU"/>
        </w:rPr>
        <w:t>STEGLUJAN</w:t>
      </w:r>
      <w:r w:rsidRPr="00312E5F">
        <w:t xml:space="preserve"> is not recommended during pregnancy.</w:t>
      </w:r>
    </w:p>
    <w:p w14:paraId="257F7348" w14:textId="77777777" w:rsidR="0015261E" w:rsidRPr="00312E5F" w:rsidRDefault="0015261E" w:rsidP="0015261E">
      <w:pPr>
        <w:pStyle w:val="Heading5"/>
      </w:pPr>
      <w:r w:rsidRPr="00312E5F">
        <w:lastRenderedPageBreak/>
        <w:t>Ertugliflozin</w:t>
      </w:r>
    </w:p>
    <w:p w14:paraId="25765904" w14:textId="5ECF8095" w:rsidR="0015261E" w:rsidRPr="00312E5F" w:rsidRDefault="0015261E" w:rsidP="009034F7">
      <w:r w:rsidRPr="00312E5F">
        <w:t xml:space="preserve">In animal studies, ertugliflozin did not adversely affect developmental outcomes in rats and rabbits </w:t>
      </w:r>
      <w:r w:rsidR="009034F7" w:rsidRPr="009034F7">
        <w:t>at oral doses up to 100 mg/kg/day and 250 mg/kg/day in the respective species (yielding approximately 240 and &gt;1000 times the clinical AUC for unbound ertugliflozin at the MRHD of 15</w:t>
      </w:r>
      <w:r w:rsidR="009034F7">
        <w:t> </w:t>
      </w:r>
      <w:r w:rsidR="009034F7" w:rsidRPr="009034F7">
        <w:t>mg/day)</w:t>
      </w:r>
      <w:r w:rsidRPr="00312E5F">
        <w:t xml:space="preserve">.  At a maternally toxic dose in rats (250 mg/kg/day), </w:t>
      </w:r>
      <w:r w:rsidRPr="00DE5859">
        <w:t xml:space="preserve">lower fetal viability and a higher incidence of </w:t>
      </w:r>
      <w:r w:rsidR="009034F7">
        <w:t xml:space="preserve">cardiac </w:t>
      </w:r>
      <w:r w:rsidRPr="00DE5859">
        <w:t xml:space="preserve">malformation were observed at </w:t>
      </w:r>
      <w:r w:rsidRPr="00312E5F">
        <w:t xml:space="preserve">510 times the </w:t>
      </w:r>
      <w:r w:rsidR="009034F7">
        <w:t>clinical exposure at the MRHD, based on AUC).  Ertugliflozin and/or its metabolites were shown to cross the placenta in rats.  The developing kidney is seen to be more sensitive to ertugliflozin than the mature organ</w:t>
      </w:r>
      <w:r w:rsidRPr="00312E5F">
        <w:t>.  When ertugliflozin was administered to juvenile rats from post</w:t>
      </w:r>
      <w:r w:rsidR="00C56EA5">
        <w:t>-</w:t>
      </w:r>
      <w:r w:rsidRPr="00312E5F">
        <w:t xml:space="preserve">natal day (PND) 21 to PND 90,  increased kidney weights, dilatation of the renal pelvis and tubules, and renal mineralization were seen at </w:t>
      </w:r>
      <w:r w:rsidR="009034F7" w:rsidRPr="009034F7">
        <w:t>all dose levels tested (≥5 mg/kg/day, yielding</w:t>
      </w:r>
      <w:r w:rsidRPr="00312E5F">
        <w:t xml:space="preserve"> 13 times the </w:t>
      </w:r>
      <w:r w:rsidR="00B815D1" w:rsidRPr="00B815D1">
        <w:t>clinical exposure at the MRHD), with effects more prominent than observed in adult animals</w:t>
      </w:r>
      <w:r w:rsidRPr="00312E5F">
        <w:t>.</w:t>
      </w:r>
    </w:p>
    <w:p w14:paraId="4841A959" w14:textId="77777777" w:rsidR="0015261E" w:rsidRPr="00312E5F" w:rsidRDefault="0015261E" w:rsidP="0015261E">
      <w:pPr>
        <w:pStyle w:val="Heading5"/>
      </w:pPr>
      <w:r w:rsidRPr="00312E5F">
        <w:t>Sitagliptin</w:t>
      </w:r>
    </w:p>
    <w:p w14:paraId="1A0A8C55" w14:textId="79AB1D7E" w:rsidR="0015261E" w:rsidRPr="00312E5F" w:rsidRDefault="0015261E" w:rsidP="0015261E">
      <w:pPr>
        <w:tabs>
          <w:tab w:val="left" w:pos="1320"/>
          <w:tab w:val="left" w:pos="1680"/>
          <w:tab w:val="left" w:pos="1920"/>
          <w:tab w:val="left" w:pos="3960"/>
          <w:tab w:val="left" w:pos="6120"/>
          <w:tab w:val="left" w:pos="6480"/>
          <w:tab w:val="left" w:pos="6840"/>
        </w:tabs>
      </w:pPr>
      <w:r w:rsidRPr="00312E5F">
        <w:t xml:space="preserve">Sitagliptin was not teratogenic in rats at oral doses up to 250 mg/kg or in rabbits given up to 125 mg/kg during organogenesis (up to 32 and 22 times, respectively, the human exposure based on the </w:t>
      </w:r>
      <w:r w:rsidRPr="00DE5859">
        <w:t>recommended daily adult human dose of 100 mg/day).  In rats, a slight increase in the incidence of foetal</w:t>
      </w:r>
      <w:r w:rsidRPr="00312E5F">
        <w:t xml:space="preserve"> rib malformations (absent, hypoplastic and wavy ribs) was observed at oral doses of 1000 mg/kg/day (approximately 100 times the human exposure based on the recommended daily adult human dose of 100 mg/day).  Slight decreases in mean preweaning body weights of both sexes and postweaning body weight gains of males were observed in the offspring of rats given oral dose of 1000 mg/kg/day.</w:t>
      </w:r>
      <w:r w:rsidR="00F72AB1">
        <w:t xml:space="preserve"> </w:t>
      </w:r>
      <w:r w:rsidR="00F72AB1" w:rsidRPr="00F72AB1">
        <w:t xml:space="preserve"> Sitagliptin crosses the placenta in rats and rabbits.</w:t>
      </w:r>
    </w:p>
    <w:p w14:paraId="21B659EB" w14:textId="77777777" w:rsidR="0015261E" w:rsidRPr="00312E5F" w:rsidRDefault="0015261E" w:rsidP="0015261E">
      <w:pPr>
        <w:pStyle w:val="Heading3"/>
      </w:pPr>
      <w:r w:rsidRPr="00312E5F">
        <w:t>Use in lactation</w:t>
      </w:r>
    </w:p>
    <w:p w14:paraId="04779C47" w14:textId="07C5B42E" w:rsidR="0015261E" w:rsidRPr="00312E5F" w:rsidRDefault="0015261E" w:rsidP="0015261E">
      <w:r w:rsidRPr="00312E5F">
        <w:t xml:space="preserve">There is no information regarding the presence of ertugliflozin or </w:t>
      </w:r>
      <w:proofErr w:type="gramStart"/>
      <w:r w:rsidRPr="00312E5F">
        <w:t>sitagliptin  in</w:t>
      </w:r>
      <w:proofErr w:type="gramEnd"/>
      <w:r w:rsidRPr="00312E5F">
        <w:t xml:space="preserve"> human milk, the effects on the breastfed infant, or the effects on milk production.  Ertugliflozin and sitagliptin </w:t>
      </w:r>
      <w:r w:rsidR="00615B6C" w:rsidRPr="00615B6C">
        <w:t>shown to be excreted</w:t>
      </w:r>
      <w:r w:rsidRPr="00312E5F">
        <w:t xml:space="preserve"> in the milk of lactating rats</w:t>
      </w:r>
      <w:r w:rsidR="00615B6C">
        <w:t xml:space="preserve">, </w:t>
      </w:r>
      <w:r w:rsidR="00615B6C" w:rsidRPr="00615B6C">
        <w:t>with levels in milk particularly high for sitagliptin (milk</w:t>
      </w:r>
      <w:proofErr w:type="gramStart"/>
      <w:r w:rsidR="00615B6C" w:rsidRPr="00615B6C">
        <w:t>:plasma</w:t>
      </w:r>
      <w:proofErr w:type="gramEnd"/>
      <w:r w:rsidR="00615B6C" w:rsidRPr="00615B6C">
        <w:t xml:space="preserve"> ratio of 4:1)</w:t>
      </w:r>
      <w:r w:rsidRPr="00312E5F">
        <w:t xml:space="preserve">.  Since human kidney maturation occurs in utero and during the first 2 years of life when lactational exposure may occur, there may be risk to the developing human kidney, based on data with ertugliflozin </w:t>
      </w:r>
      <w:r w:rsidR="00593B32">
        <w:t>[</w:t>
      </w:r>
      <w:r w:rsidRPr="00312E5F">
        <w:t>see Use in pregnancy</w:t>
      </w:r>
      <w:r w:rsidR="00593B32">
        <w:t>]</w:t>
      </w:r>
      <w:r w:rsidRPr="00312E5F">
        <w:t xml:space="preserve">. </w:t>
      </w:r>
    </w:p>
    <w:p w14:paraId="2BFE1539" w14:textId="77777777" w:rsidR="0095647F" w:rsidRPr="00312E5F" w:rsidRDefault="0095647F" w:rsidP="0015261E"/>
    <w:p w14:paraId="1B038D89" w14:textId="36EA7119" w:rsidR="0015261E" w:rsidRPr="00312E5F" w:rsidRDefault="0015261E" w:rsidP="0015261E">
      <w:r w:rsidRPr="00312E5F">
        <w:t>Because many drugs are excreted in human milk and because of the potential for adverse reactions in nursing infants</w:t>
      </w:r>
      <w:r w:rsidR="00377124">
        <w:t xml:space="preserve"> STEGLUJAN should not be used during breast-feeding</w:t>
      </w:r>
      <w:r w:rsidRPr="00312E5F">
        <w:t xml:space="preserve">. </w:t>
      </w:r>
    </w:p>
    <w:p w14:paraId="1581EE9B" w14:textId="5ED34387" w:rsidR="0095647F" w:rsidRPr="00312E5F" w:rsidRDefault="0095647F" w:rsidP="000C181C">
      <w:pPr>
        <w:pStyle w:val="Heading2"/>
      </w:pPr>
      <w:r w:rsidRPr="00312E5F">
        <w:t>4.7</w:t>
      </w:r>
      <w:r w:rsidRPr="00312E5F">
        <w:tab/>
        <w:t>EFFECTS ON THE ABILITY TO DRIVE AND USE MACHINE</w:t>
      </w:r>
      <w:r w:rsidR="0074745C">
        <w:t>S</w:t>
      </w:r>
    </w:p>
    <w:p w14:paraId="1902152E" w14:textId="600859FE" w:rsidR="0095647F" w:rsidRPr="00312E5F" w:rsidRDefault="0095647F" w:rsidP="0095647F">
      <w:r w:rsidRPr="00312E5F">
        <w:rPr>
          <w:rFonts w:eastAsia="MS Mincho"/>
          <w:lang w:eastAsia="en-AU"/>
        </w:rPr>
        <w:t>STEGLUJAN</w:t>
      </w:r>
      <w:r w:rsidRPr="00312E5F">
        <w:t xml:space="preserve"> has no or negligible influence on the ability to drive or use machines.  </w:t>
      </w:r>
      <w:proofErr w:type="gramStart"/>
      <w:r w:rsidRPr="00312E5F">
        <w:t>However when driving or using machines, it should be taken into account that dizziness and somnolence have been reported with sitagliptin.</w:t>
      </w:r>
      <w:proofErr w:type="gramEnd"/>
      <w:r w:rsidRPr="00312E5F">
        <w:t xml:space="preserve">  In addition, patients should be alerted to the risk of hypoglycaemia when </w:t>
      </w:r>
      <w:r w:rsidRPr="00312E5F">
        <w:rPr>
          <w:rFonts w:eastAsia="MS Mincho"/>
          <w:lang w:eastAsia="en-AU"/>
        </w:rPr>
        <w:t>STEGLUJAN</w:t>
      </w:r>
      <w:r w:rsidRPr="00312E5F">
        <w:t xml:space="preserve"> is used in combination with insulin or an insulin secretagogue and to the elevated risk of adverse reactions related to volume depletion, such as postural dizziness </w:t>
      </w:r>
      <w:r w:rsidR="00593B32">
        <w:t>[</w:t>
      </w:r>
      <w:r w:rsidRPr="00312E5F">
        <w:t xml:space="preserve">see </w:t>
      </w:r>
      <w:r w:rsidR="00F26AA4">
        <w:t xml:space="preserve">4.4 SPECIAL WARNINGS AND </w:t>
      </w:r>
      <w:r w:rsidRPr="00312E5F">
        <w:t>PRECAUTIONS</w:t>
      </w:r>
      <w:r w:rsidR="00B83CC9">
        <w:t xml:space="preserve"> FOR USE</w:t>
      </w:r>
      <w:r w:rsidRPr="00312E5F">
        <w:t xml:space="preserve"> and </w:t>
      </w:r>
      <w:r w:rsidR="00C35742">
        <w:t xml:space="preserve">4.8 </w:t>
      </w:r>
      <w:r w:rsidRPr="00312E5F">
        <w:t>ADVERSE EFFECTS</w:t>
      </w:r>
      <w:r w:rsidR="00C35742" w:rsidRPr="00C35742">
        <w:t xml:space="preserve"> </w:t>
      </w:r>
      <w:r w:rsidR="00C35742">
        <w:t>(UNDESIRABLE EFFECTS)</w:t>
      </w:r>
      <w:r w:rsidR="00593B32">
        <w:t>]</w:t>
      </w:r>
      <w:r w:rsidRPr="00312E5F">
        <w:t>.</w:t>
      </w:r>
    </w:p>
    <w:p w14:paraId="2F2A8B5D" w14:textId="77777777" w:rsidR="0095647F" w:rsidRPr="00312E5F" w:rsidRDefault="0095647F" w:rsidP="000C181C">
      <w:pPr>
        <w:pStyle w:val="Heading2"/>
      </w:pPr>
      <w:r w:rsidRPr="00312E5F">
        <w:lastRenderedPageBreak/>
        <w:t>4.8</w:t>
      </w:r>
      <w:r w:rsidRPr="00312E5F">
        <w:tab/>
        <w:t>ADVERSE EFFECTS (UNDESIRABLE EFFECTS)</w:t>
      </w:r>
    </w:p>
    <w:p w14:paraId="13E7B6DF" w14:textId="4421CC16" w:rsidR="0095647F" w:rsidRPr="00312E5F" w:rsidRDefault="0095647F" w:rsidP="0095647F">
      <w:pPr>
        <w:pStyle w:val="Heading3"/>
      </w:pPr>
      <w:r w:rsidRPr="00312E5F">
        <w:t xml:space="preserve">Clinical </w:t>
      </w:r>
      <w:r w:rsidR="008D23FA">
        <w:t>trials</w:t>
      </w:r>
    </w:p>
    <w:p w14:paraId="3B5F4242" w14:textId="77777777" w:rsidR="0095647F" w:rsidRPr="00312E5F" w:rsidRDefault="0095647F" w:rsidP="0095647F">
      <w:pPr>
        <w:pStyle w:val="Heading5"/>
      </w:pPr>
      <w:r w:rsidRPr="00312E5F">
        <w:t>Ertugliflozin and Sitagliptin</w:t>
      </w:r>
    </w:p>
    <w:p w14:paraId="507DAF20" w14:textId="02BD1639" w:rsidR="0095647F" w:rsidRPr="00312E5F" w:rsidRDefault="0095647F" w:rsidP="0095647F">
      <w:r w:rsidRPr="00312E5F">
        <w:t xml:space="preserve">The safety of concomitantly administered ertugliflozin and sitagliptin has been evaluated in 990 patients with type 2 diabetes mellitus treated for 26 weeks in three studies; a factorial study of ertugliflozin 5 mg or 15 mg in combination with sitagliptin 100 mg once daily compared to the individual components, a placebo-controlled study of ertugliflozin 5 mg or 15 mg as add-on therapy to sitagliptin 100 mg and metformin once daily, and a placebo-controlled study of initial therapy with ertugliflozin 5 mg or 15 mg once daily in combination with sitagliptin 100 mg once daily [see </w:t>
      </w:r>
      <w:r w:rsidR="00C35742">
        <w:t>5.1 PHARMACODYNAMIC PROPERTIES, Clinical trials</w:t>
      </w:r>
      <w:r w:rsidRPr="00312E5F">
        <w:t xml:space="preserve">].  The incidence and type of adverse reactions in these three </w:t>
      </w:r>
      <w:r w:rsidRPr="006937CB">
        <w:t>studies were similar to the adverse reactions seen with ertugliflozin and described below in Table </w:t>
      </w:r>
      <w:r w:rsidR="00A564F2" w:rsidRPr="006937CB">
        <w:t>1</w:t>
      </w:r>
      <w:r w:rsidRPr="006937CB">
        <w:t>.  There were no additional adverse reactions identified in these three trials that included sitagliptin</w:t>
      </w:r>
      <w:r w:rsidRPr="00312E5F">
        <w:t xml:space="preserve"> relative to the three placebo-controlled studies with ertugliflozin (see below).</w:t>
      </w:r>
    </w:p>
    <w:p w14:paraId="00B42D9B" w14:textId="77777777" w:rsidR="0095647F" w:rsidRPr="00312E5F" w:rsidRDefault="0095647F" w:rsidP="0095647F">
      <w:pPr>
        <w:pStyle w:val="Heading5"/>
      </w:pPr>
      <w:r w:rsidRPr="00312E5F">
        <w:t>Ertugliflozin</w:t>
      </w:r>
    </w:p>
    <w:p w14:paraId="1B4631A8" w14:textId="721916DA" w:rsidR="0095647F" w:rsidRPr="00312E5F" w:rsidRDefault="0095647F" w:rsidP="0095647F">
      <w:pPr>
        <w:pStyle w:val="Heading4"/>
      </w:pPr>
      <w:r w:rsidRPr="00312E5F">
        <w:t xml:space="preserve">Pool of </w:t>
      </w:r>
      <w:r w:rsidR="008D23FA" w:rsidRPr="00312E5F">
        <w:t>placebo</w:t>
      </w:r>
      <w:r w:rsidRPr="00312E5F">
        <w:t>-</w:t>
      </w:r>
      <w:r w:rsidR="008D23FA" w:rsidRPr="00312E5F">
        <w:t xml:space="preserve">controlled trials evaluating ertugliflozin </w:t>
      </w:r>
      <w:r w:rsidRPr="00312E5F">
        <w:t>5 and 15 mg</w:t>
      </w:r>
      <w:r w:rsidRPr="00312E5F" w:rsidDel="00974A53">
        <w:t xml:space="preserve"> </w:t>
      </w:r>
    </w:p>
    <w:p w14:paraId="6EEBC329" w14:textId="0C66118A" w:rsidR="0095647F" w:rsidRPr="00312E5F" w:rsidRDefault="0095647F" w:rsidP="0095647F">
      <w:r w:rsidRPr="00312E5F">
        <w:t>The primary assessment of safety and tolerability was conducted in a pooled analysis of three 26-week placebo-controlled trials with similar study design, duration of treatment, and baseline characteristics.</w:t>
      </w:r>
      <w:r w:rsidR="003C39C0">
        <w:t xml:space="preserve"> </w:t>
      </w:r>
      <w:r w:rsidRPr="00312E5F">
        <w:t xml:space="preserve"> Ertugliflozin was used as monotherapy in one trial and as add-on therapy in two trials [see </w:t>
      </w:r>
      <w:r w:rsidR="00C35742">
        <w:t>5.1 PHARMACODYNAMIC PROPERTIES, Clinical trials</w:t>
      </w:r>
      <w:r w:rsidRPr="00312E5F">
        <w:t xml:space="preserve">].  These data reflect exposure of 1,029 patients to ertugliflozin with </w:t>
      </w:r>
      <w:proofErr w:type="gramStart"/>
      <w:r w:rsidRPr="00312E5F">
        <w:t>a mean</w:t>
      </w:r>
      <w:proofErr w:type="gramEnd"/>
      <w:r w:rsidRPr="00312E5F">
        <w:t xml:space="preserve"> exposure duration of approximately 25 weeks.  Patients received ertugliflozin 5 mg (N=519), ertugliflozin 15 mg (N=510), or placebo (N=515) once daily. The data in </w:t>
      </w:r>
      <w:r w:rsidRPr="00377124">
        <w:t xml:space="preserve">Table </w:t>
      </w:r>
      <w:r w:rsidR="00A564F2" w:rsidRPr="00377124">
        <w:t>1</w:t>
      </w:r>
      <w:r w:rsidRPr="00377124">
        <w:t xml:space="preserve"> are derived from this pooled analysis.</w:t>
      </w:r>
      <w:r w:rsidRPr="00312E5F">
        <w:t xml:space="preserve">  </w:t>
      </w:r>
    </w:p>
    <w:p w14:paraId="6DEA15CA" w14:textId="77777777" w:rsidR="0095647F" w:rsidRPr="00312E5F" w:rsidRDefault="0095647F" w:rsidP="0095647F"/>
    <w:p w14:paraId="65AAEC06" w14:textId="77777777" w:rsidR="0095647F" w:rsidRPr="00312E5F" w:rsidRDefault="0095647F" w:rsidP="0095647F">
      <w:r w:rsidRPr="00312E5F">
        <w:t>The overall incidence of subjects with 1 or more adverse events was not notably different across the ertugliflozin 5 mg (45.5%), ertugliflozin 15 mg (50.4%), and placebo (51.1%) groups.  The incidence of non-fatal serious adverse events was low and similar in the ertugliflozin 5 mg and 15 mg groups relative to the placebo group (3.3%, 2.4%, and 2.9% for the ertugliflozin 5 mg, ertugliflozin 15 mg, and placebo groups, respectively).  The incidence of adverse events resulting in discontinuation from study medication was low overall and not notably different in the ertugliflozin 5 mg and 15 mg groups (2.3% and 1.4%, respectively) relative to the placebo groups (1.7%).</w:t>
      </w:r>
    </w:p>
    <w:p w14:paraId="7ECF3325" w14:textId="77777777" w:rsidR="0095647F" w:rsidRPr="00312E5F" w:rsidRDefault="0095647F" w:rsidP="0095647F"/>
    <w:p w14:paraId="692D8874" w14:textId="0882A5C3" w:rsidR="0095647F" w:rsidRPr="00312E5F" w:rsidRDefault="0095647F" w:rsidP="0095647F">
      <w:r w:rsidRPr="00312E5F">
        <w:t xml:space="preserve">The adverse drug reactions (ADRs) listed </w:t>
      </w:r>
      <w:r w:rsidRPr="006937CB">
        <w:t xml:space="preserve">in Table </w:t>
      </w:r>
      <w:r w:rsidR="00A564F2" w:rsidRPr="006937CB">
        <w:t>1</w:t>
      </w:r>
      <w:r w:rsidRPr="006937CB">
        <w:t xml:space="preserve"> </w:t>
      </w:r>
      <w:proofErr w:type="gramStart"/>
      <w:r w:rsidRPr="006937CB">
        <w:t>are</w:t>
      </w:r>
      <w:proofErr w:type="gramEnd"/>
      <w:r w:rsidRPr="006937CB">
        <w:t xml:space="preserve"> presented by System Organ Class (SOC).</w:t>
      </w:r>
    </w:p>
    <w:p w14:paraId="12D8C806" w14:textId="77777777" w:rsidR="0095647F" w:rsidRPr="00312E5F" w:rsidRDefault="0095647F" w:rsidP="0095647F">
      <w:pPr>
        <w:pStyle w:val="Heading6"/>
      </w:pPr>
      <w:r w:rsidRPr="00312E5F">
        <w:rPr>
          <w:bCs/>
        </w:rPr>
        <w:lastRenderedPageBreak/>
        <w:t xml:space="preserve">Adverse Drug Reactions Reported </w:t>
      </w:r>
      <w:r w:rsidRPr="00312E5F">
        <w:t>in Patients Receiving Ertugliflozin</w:t>
      </w:r>
    </w:p>
    <w:tbl>
      <w:tblPr>
        <w:tblW w:w="9000" w:type="dxa"/>
        <w:tblInd w:w="1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4679"/>
        <w:gridCol w:w="1559"/>
        <w:gridCol w:w="1559"/>
        <w:gridCol w:w="1203"/>
      </w:tblGrid>
      <w:tr w:rsidR="0095647F" w:rsidRPr="00312E5F" w14:paraId="4E4A7EDA" w14:textId="77777777" w:rsidTr="00D63CB4">
        <w:trPr>
          <w:cantSplit/>
        </w:trPr>
        <w:tc>
          <w:tcPr>
            <w:tcW w:w="4679" w:type="dxa"/>
            <w:tcBorders>
              <w:top w:val="single" w:sz="6" w:space="0" w:color="auto"/>
              <w:left w:val="single" w:sz="6" w:space="0" w:color="auto"/>
              <w:bottom w:val="single" w:sz="6" w:space="0" w:color="auto"/>
              <w:right w:val="single" w:sz="6" w:space="0" w:color="auto"/>
            </w:tcBorders>
            <w:vAlign w:val="center"/>
          </w:tcPr>
          <w:p w14:paraId="217E47A7" w14:textId="77777777" w:rsidR="0095647F" w:rsidRPr="00312E5F" w:rsidRDefault="0095647F" w:rsidP="00012B60">
            <w:pPr>
              <w:pStyle w:val="Tablenormal0"/>
              <w:rPr>
                <w:b/>
                <w:lang w:val="en-AU"/>
              </w:rPr>
            </w:pPr>
            <w:r w:rsidRPr="00312E5F">
              <w:rPr>
                <w:b/>
                <w:lang w:val="en-AU"/>
              </w:rPr>
              <w:t>Body System/Organ Class</w:t>
            </w:r>
          </w:p>
          <w:p w14:paraId="048F915C" w14:textId="77777777" w:rsidR="0095647F" w:rsidRPr="00312E5F" w:rsidRDefault="0095647F" w:rsidP="00012B60">
            <w:pPr>
              <w:pStyle w:val="Tablenormal0"/>
              <w:rPr>
                <w:b/>
                <w:lang w:val="en-AU"/>
              </w:rPr>
            </w:pPr>
            <w:r w:rsidRPr="00312E5F">
              <w:rPr>
                <w:b/>
                <w:lang w:val="en-AU"/>
              </w:rPr>
              <w:t>Adverse Reaction</w:t>
            </w: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14:paraId="12C83909" w14:textId="77777777" w:rsidR="0095647F" w:rsidRPr="00312E5F" w:rsidRDefault="0095647F" w:rsidP="00012B60">
            <w:pPr>
              <w:pStyle w:val="Tablecentered"/>
              <w:rPr>
                <w:b/>
                <w:lang w:val="en-AU"/>
              </w:rPr>
            </w:pPr>
            <w:r w:rsidRPr="00312E5F">
              <w:rPr>
                <w:b/>
                <w:lang w:val="en-AU"/>
              </w:rPr>
              <w:t>Ertugliflozin 5 mg</w:t>
            </w:r>
          </w:p>
          <w:p w14:paraId="2640D41B" w14:textId="77777777" w:rsidR="0095647F" w:rsidRPr="00312E5F" w:rsidRDefault="0095647F" w:rsidP="00012B60">
            <w:pPr>
              <w:pStyle w:val="Tablecentered"/>
              <w:rPr>
                <w:b/>
                <w:lang w:val="en-AU"/>
              </w:rPr>
            </w:pPr>
            <w:r w:rsidRPr="00312E5F">
              <w:rPr>
                <w:b/>
                <w:lang w:val="en-AU"/>
              </w:rPr>
              <w:t>%</w:t>
            </w: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14:paraId="2015CE60" w14:textId="77777777" w:rsidR="0095647F" w:rsidRPr="00312E5F" w:rsidRDefault="0095647F" w:rsidP="00012B60">
            <w:pPr>
              <w:pStyle w:val="Tablecentered"/>
              <w:rPr>
                <w:b/>
                <w:lang w:val="en-AU"/>
              </w:rPr>
            </w:pPr>
            <w:r w:rsidRPr="00312E5F">
              <w:rPr>
                <w:b/>
                <w:lang w:val="en-AU"/>
              </w:rPr>
              <w:t>Ertugliflozin 15 mg</w:t>
            </w:r>
          </w:p>
          <w:p w14:paraId="7F9B060C" w14:textId="77777777" w:rsidR="0095647F" w:rsidRPr="00312E5F" w:rsidRDefault="0095647F" w:rsidP="00012B60">
            <w:pPr>
              <w:pStyle w:val="Tablecentered"/>
              <w:rPr>
                <w:b/>
                <w:lang w:val="en-AU"/>
              </w:rPr>
            </w:pPr>
            <w:r w:rsidRPr="00312E5F">
              <w:rPr>
                <w:b/>
                <w:lang w:val="en-AU"/>
              </w:rPr>
              <w:t>%</w:t>
            </w:r>
          </w:p>
        </w:tc>
        <w:tc>
          <w:tcPr>
            <w:tcW w:w="1203" w:type="dxa"/>
            <w:tcBorders>
              <w:top w:val="single" w:sz="6" w:space="0" w:color="auto"/>
              <w:left w:val="single" w:sz="6" w:space="0" w:color="auto"/>
              <w:bottom w:val="single" w:sz="6" w:space="0" w:color="auto"/>
              <w:right w:val="single" w:sz="6" w:space="0" w:color="auto"/>
            </w:tcBorders>
            <w:vAlign w:val="center"/>
          </w:tcPr>
          <w:p w14:paraId="7943FE01" w14:textId="77777777" w:rsidR="0095647F" w:rsidRPr="00312E5F" w:rsidRDefault="0095647F" w:rsidP="00012B60">
            <w:pPr>
              <w:pStyle w:val="Tablecentered"/>
              <w:rPr>
                <w:b/>
                <w:lang w:val="en-AU"/>
              </w:rPr>
            </w:pPr>
            <w:r w:rsidRPr="00312E5F">
              <w:rPr>
                <w:b/>
                <w:lang w:val="en-AU"/>
              </w:rPr>
              <w:t>Placebo</w:t>
            </w:r>
          </w:p>
          <w:p w14:paraId="4074721C" w14:textId="77777777" w:rsidR="0095647F" w:rsidRPr="00312E5F" w:rsidRDefault="0095647F" w:rsidP="00012B60">
            <w:pPr>
              <w:pStyle w:val="Tablecentered"/>
              <w:rPr>
                <w:b/>
                <w:lang w:val="en-AU"/>
              </w:rPr>
            </w:pPr>
            <w:r w:rsidRPr="00312E5F">
              <w:rPr>
                <w:b/>
                <w:lang w:val="en-AU"/>
              </w:rPr>
              <w:t>%</w:t>
            </w:r>
          </w:p>
        </w:tc>
      </w:tr>
      <w:tr w:rsidR="0095647F" w:rsidRPr="00312E5F" w14:paraId="5F2240D1" w14:textId="77777777" w:rsidTr="00D63CB4">
        <w:trPr>
          <w:cantSplit/>
        </w:trPr>
        <w:tc>
          <w:tcPr>
            <w:tcW w:w="4679" w:type="dxa"/>
            <w:tcBorders>
              <w:top w:val="single" w:sz="6" w:space="0" w:color="auto"/>
              <w:left w:val="single" w:sz="6" w:space="0" w:color="auto"/>
              <w:bottom w:val="single" w:sz="6" w:space="0" w:color="auto"/>
              <w:right w:val="single" w:sz="6" w:space="0" w:color="auto"/>
            </w:tcBorders>
            <w:vAlign w:val="center"/>
          </w:tcPr>
          <w:p w14:paraId="1AF15381" w14:textId="77777777" w:rsidR="0095647F" w:rsidRPr="00312E5F" w:rsidRDefault="0095647F" w:rsidP="00012B60">
            <w:pPr>
              <w:pStyle w:val="Tablenormal0"/>
              <w:rPr>
                <w:lang w:val="en-AU"/>
              </w:rPr>
            </w:pPr>
          </w:p>
        </w:tc>
        <w:tc>
          <w:tcPr>
            <w:tcW w:w="1559" w:type="dxa"/>
            <w:tcBorders>
              <w:top w:val="single" w:sz="6" w:space="0" w:color="auto"/>
              <w:left w:val="single" w:sz="6" w:space="0" w:color="auto"/>
              <w:bottom w:val="single" w:sz="6" w:space="0" w:color="auto"/>
              <w:right w:val="single" w:sz="6" w:space="0" w:color="auto"/>
            </w:tcBorders>
            <w:vAlign w:val="center"/>
          </w:tcPr>
          <w:p w14:paraId="371D3B54" w14:textId="77777777" w:rsidR="0095647F" w:rsidRPr="00312E5F" w:rsidRDefault="0095647F" w:rsidP="00012B60">
            <w:pPr>
              <w:pStyle w:val="Tablecentered"/>
              <w:rPr>
                <w:lang w:val="en-AU"/>
              </w:rPr>
            </w:pPr>
            <w:r w:rsidRPr="00312E5F">
              <w:rPr>
                <w:lang w:val="en-AU"/>
              </w:rPr>
              <w:t>N = 519</w:t>
            </w:r>
          </w:p>
        </w:tc>
        <w:tc>
          <w:tcPr>
            <w:tcW w:w="1559" w:type="dxa"/>
            <w:tcBorders>
              <w:top w:val="single" w:sz="6" w:space="0" w:color="auto"/>
              <w:left w:val="single" w:sz="6" w:space="0" w:color="auto"/>
              <w:bottom w:val="single" w:sz="6" w:space="0" w:color="auto"/>
              <w:right w:val="single" w:sz="6" w:space="0" w:color="auto"/>
            </w:tcBorders>
            <w:vAlign w:val="center"/>
          </w:tcPr>
          <w:p w14:paraId="7779D995" w14:textId="77777777" w:rsidR="0095647F" w:rsidRPr="00312E5F" w:rsidRDefault="0095647F" w:rsidP="00012B60">
            <w:pPr>
              <w:pStyle w:val="Tablecentered"/>
              <w:rPr>
                <w:lang w:val="en-AU"/>
              </w:rPr>
            </w:pPr>
            <w:r w:rsidRPr="00312E5F">
              <w:rPr>
                <w:lang w:val="en-AU"/>
              </w:rPr>
              <w:t>N = 510</w:t>
            </w:r>
          </w:p>
        </w:tc>
        <w:tc>
          <w:tcPr>
            <w:tcW w:w="1203" w:type="dxa"/>
            <w:tcBorders>
              <w:top w:val="single" w:sz="6" w:space="0" w:color="auto"/>
              <w:left w:val="single" w:sz="6" w:space="0" w:color="auto"/>
              <w:bottom w:val="single" w:sz="6" w:space="0" w:color="auto"/>
              <w:right w:val="single" w:sz="6" w:space="0" w:color="auto"/>
            </w:tcBorders>
            <w:vAlign w:val="center"/>
          </w:tcPr>
          <w:p w14:paraId="189D21B1" w14:textId="77777777" w:rsidR="0095647F" w:rsidRPr="00312E5F" w:rsidRDefault="0095647F" w:rsidP="00012B60">
            <w:pPr>
              <w:pStyle w:val="Tablecentered"/>
              <w:rPr>
                <w:lang w:val="en-AU"/>
              </w:rPr>
            </w:pPr>
            <w:r w:rsidRPr="00312E5F">
              <w:rPr>
                <w:lang w:val="en-AU"/>
              </w:rPr>
              <w:t>N = 515</w:t>
            </w:r>
          </w:p>
        </w:tc>
      </w:tr>
      <w:tr w:rsidR="0095647F" w:rsidRPr="00312E5F" w14:paraId="380BD4B3" w14:textId="77777777" w:rsidTr="00D63CB4">
        <w:trPr>
          <w:cantSplit/>
        </w:trPr>
        <w:tc>
          <w:tcPr>
            <w:tcW w:w="4679" w:type="dxa"/>
            <w:tcBorders>
              <w:top w:val="single" w:sz="6" w:space="0" w:color="auto"/>
              <w:left w:val="single" w:sz="6" w:space="0" w:color="auto"/>
              <w:bottom w:val="single" w:sz="6" w:space="0" w:color="auto"/>
              <w:right w:val="nil"/>
            </w:tcBorders>
            <w:vAlign w:val="center"/>
          </w:tcPr>
          <w:p w14:paraId="401D70A3" w14:textId="77777777" w:rsidR="0095647F" w:rsidRPr="00312E5F" w:rsidRDefault="0095647F" w:rsidP="00012B60">
            <w:pPr>
              <w:pStyle w:val="Tablenormal0"/>
              <w:rPr>
                <w:lang w:val="en-AU"/>
              </w:rPr>
            </w:pPr>
            <w:r w:rsidRPr="00312E5F">
              <w:rPr>
                <w:lang w:val="en-AU"/>
              </w:rPr>
              <w:t>Infections and infestations</w:t>
            </w:r>
          </w:p>
        </w:tc>
        <w:tc>
          <w:tcPr>
            <w:tcW w:w="1559" w:type="dxa"/>
            <w:tcBorders>
              <w:top w:val="single" w:sz="6" w:space="0" w:color="auto"/>
              <w:left w:val="nil"/>
              <w:bottom w:val="single" w:sz="6" w:space="0" w:color="auto"/>
              <w:right w:val="nil"/>
            </w:tcBorders>
            <w:vAlign w:val="center"/>
          </w:tcPr>
          <w:p w14:paraId="4476E778" w14:textId="77777777" w:rsidR="0095647F" w:rsidRPr="00312E5F" w:rsidRDefault="0095647F" w:rsidP="00012B60">
            <w:pPr>
              <w:pStyle w:val="Tablecentered"/>
              <w:rPr>
                <w:lang w:val="en-AU"/>
              </w:rPr>
            </w:pPr>
          </w:p>
        </w:tc>
        <w:tc>
          <w:tcPr>
            <w:tcW w:w="1559" w:type="dxa"/>
            <w:tcBorders>
              <w:top w:val="single" w:sz="6" w:space="0" w:color="auto"/>
              <w:left w:val="nil"/>
              <w:bottom w:val="single" w:sz="6" w:space="0" w:color="auto"/>
              <w:right w:val="nil"/>
            </w:tcBorders>
            <w:vAlign w:val="center"/>
          </w:tcPr>
          <w:p w14:paraId="209AC0A9" w14:textId="77777777" w:rsidR="0095647F" w:rsidRPr="00312E5F" w:rsidRDefault="0095647F" w:rsidP="00012B60">
            <w:pPr>
              <w:pStyle w:val="Tablecentered"/>
              <w:rPr>
                <w:lang w:val="en-AU"/>
              </w:rPr>
            </w:pPr>
          </w:p>
        </w:tc>
        <w:tc>
          <w:tcPr>
            <w:tcW w:w="1203" w:type="dxa"/>
            <w:tcBorders>
              <w:top w:val="single" w:sz="6" w:space="0" w:color="auto"/>
              <w:left w:val="nil"/>
              <w:bottom w:val="single" w:sz="6" w:space="0" w:color="auto"/>
              <w:right w:val="single" w:sz="6" w:space="0" w:color="auto"/>
            </w:tcBorders>
            <w:vAlign w:val="center"/>
          </w:tcPr>
          <w:p w14:paraId="6BDDD39B" w14:textId="77777777" w:rsidR="0095647F" w:rsidRPr="00312E5F" w:rsidRDefault="0095647F" w:rsidP="00012B60">
            <w:pPr>
              <w:pStyle w:val="Tablecentered"/>
              <w:rPr>
                <w:lang w:val="en-AU"/>
              </w:rPr>
            </w:pPr>
          </w:p>
        </w:tc>
      </w:tr>
      <w:tr w:rsidR="0095647F" w:rsidRPr="00312E5F" w14:paraId="27B33E48" w14:textId="77777777" w:rsidTr="00D63CB4">
        <w:trPr>
          <w:cantSplit/>
        </w:trPr>
        <w:tc>
          <w:tcPr>
            <w:tcW w:w="4679" w:type="dxa"/>
            <w:tcBorders>
              <w:top w:val="single" w:sz="6" w:space="0" w:color="auto"/>
              <w:left w:val="single" w:sz="6" w:space="0" w:color="auto"/>
              <w:bottom w:val="nil"/>
              <w:right w:val="single" w:sz="6" w:space="0" w:color="auto"/>
            </w:tcBorders>
            <w:vAlign w:val="center"/>
          </w:tcPr>
          <w:p w14:paraId="38EBA661" w14:textId="77777777" w:rsidR="0095647F" w:rsidRPr="00312E5F" w:rsidRDefault="0095647F" w:rsidP="00012B60">
            <w:pPr>
              <w:pStyle w:val="Tablenormalindent"/>
              <w:rPr>
                <w:lang w:val="en-AU"/>
              </w:rPr>
            </w:pPr>
            <w:r w:rsidRPr="00312E5F">
              <w:rPr>
                <w:lang w:val="en-AU"/>
              </w:rPr>
              <w:t>Female genital mycotic infections*</w:t>
            </w:r>
          </w:p>
        </w:tc>
        <w:tc>
          <w:tcPr>
            <w:tcW w:w="1559" w:type="dxa"/>
            <w:tcBorders>
              <w:top w:val="single" w:sz="6" w:space="0" w:color="auto"/>
              <w:left w:val="single" w:sz="6" w:space="0" w:color="auto"/>
              <w:bottom w:val="nil"/>
              <w:right w:val="single" w:sz="6" w:space="0" w:color="auto"/>
            </w:tcBorders>
            <w:vAlign w:val="center"/>
          </w:tcPr>
          <w:p w14:paraId="435A986D" w14:textId="77777777" w:rsidR="0095647F" w:rsidRPr="00312E5F" w:rsidRDefault="0095647F" w:rsidP="00012B60">
            <w:pPr>
              <w:pStyle w:val="Tablecentered"/>
              <w:rPr>
                <w:lang w:val="en-AU"/>
              </w:rPr>
            </w:pPr>
            <w:r w:rsidRPr="00312E5F">
              <w:rPr>
                <w:lang w:val="en-AU"/>
              </w:rPr>
              <w:t>9.1</w:t>
            </w:r>
          </w:p>
        </w:tc>
        <w:tc>
          <w:tcPr>
            <w:tcW w:w="1559" w:type="dxa"/>
            <w:tcBorders>
              <w:top w:val="single" w:sz="6" w:space="0" w:color="auto"/>
              <w:left w:val="single" w:sz="6" w:space="0" w:color="auto"/>
              <w:bottom w:val="nil"/>
              <w:right w:val="single" w:sz="6" w:space="0" w:color="auto"/>
            </w:tcBorders>
            <w:vAlign w:val="center"/>
          </w:tcPr>
          <w:p w14:paraId="0596687D" w14:textId="77777777" w:rsidR="0095647F" w:rsidRPr="00312E5F" w:rsidRDefault="0095647F" w:rsidP="00012B60">
            <w:pPr>
              <w:pStyle w:val="Tablecentered"/>
              <w:rPr>
                <w:lang w:val="en-AU"/>
              </w:rPr>
            </w:pPr>
            <w:r w:rsidRPr="00312E5F">
              <w:rPr>
                <w:lang w:val="en-AU"/>
              </w:rPr>
              <w:t>12.2</w:t>
            </w:r>
          </w:p>
        </w:tc>
        <w:tc>
          <w:tcPr>
            <w:tcW w:w="1203" w:type="dxa"/>
            <w:tcBorders>
              <w:top w:val="single" w:sz="6" w:space="0" w:color="auto"/>
              <w:left w:val="single" w:sz="6" w:space="0" w:color="auto"/>
              <w:bottom w:val="nil"/>
              <w:right w:val="single" w:sz="6" w:space="0" w:color="auto"/>
            </w:tcBorders>
            <w:vAlign w:val="center"/>
          </w:tcPr>
          <w:p w14:paraId="7633438C" w14:textId="77777777" w:rsidR="0095647F" w:rsidRPr="00312E5F" w:rsidRDefault="0095647F" w:rsidP="00012B60">
            <w:pPr>
              <w:pStyle w:val="Tablecentered"/>
              <w:rPr>
                <w:lang w:val="en-AU"/>
              </w:rPr>
            </w:pPr>
            <w:r w:rsidRPr="00312E5F">
              <w:rPr>
                <w:lang w:val="en-AU"/>
              </w:rPr>
              <w:t>3.0</w:t>
            </w:r>
          </w:p>
        </w:tc>
      </w:tr>
      <w:tr w:rsidR="0095647F" w:rsidRPr="00312E5F" w14:paraId="02AE85E4" w14:textId="77777777" w:rsidTr="00D63CB4">
        <w:trPr>
          <w:cantSplit/>
        </w:trPr>
        <w:tc>
          <w:tcPr>
            <w:tcW w:w="4679" w:type="dxa"/>
            <w:tcBorders>
              <w:top w:val="nil"/>
              <w:left w:val="single" w:sz="6" w:space="0" w:color="auto"/>
              <w:bottom w:val="single" w:sz="6" w:space="0" w:color="auto"/>
              <w:right w:val="single" w:sz="6" w:space="0" w:color="auto"/>
            </w:tcBorders>
            <w:vAlign w:val="center"/>
          </w:tcPr>
          <w:p w14:paraId="226923B4" w14:textId="77777777" w:rsidR="0095647F" w:rsidRPr="00312E5F" w:rsidRDefault="0095647F" w:rsidP="00012B60">
            <w:pPr>
              <w:pStyle w:val="Tablenormalindent"/>
              <w:rPr>
                <w:lang w:val="en-AU"/>
              </w:rPr>
            </w:pPr>
            <w:r w:rsidRPr="00312E5F">
              <w:rPr>
                <w:lang w:val="en-AU"/>
              </w:rPr>
              <w:t>Male genital mycotic infections</w:t>
            </w:r>
            <w:r w:rsidRPr="00312E5F">
              <w:rPr>
                <w:vertAlign w:val="superscript"/>
                <w:lang w:val="en-AU"/>
              </w:rPr>
              <w:t>†</w:t>
            </w:r>
          </w:p>
        </w:tc>
        <w:tc>
          <w:tcPr>
            <w:tcW w:w="1559" w:type="dxa"/>
            <w:tcBorders>
              <w:top w:val="nil"/>
              <w:left w:val="single" w:sz="6" w:space="0" w:color="auto"/>
              <w:bottom w:val="single" w:sz="6" w:space="0" w:color="auto"/>
              <w:right w:val="single" w:sz="6" w:space="0" w:color="auto"/>
            </w:tcBorders>
            <w:vAlign w:val="center"/>
          </w:tcPr>
          <w:p w14:paraId="368B782C" w14:textId="77777777" w:rsidR="0095647F" w:rsidRPr="00312E5F" w:rsidRDefault="0095647F" w:rsidP="00012B60">
            <w:pPr>
              <w:pStyle w:val="Tablecentered"/>
              <w:rPr>
                <w:lang w:val="en-AU"/>
              </w:rPr>
            </w:pPr>
            <w:r w:rsidRPr="00312E5F">
              <w:rPr>
                <w:lang w:val="en-AU"/>
              </w:rPr>
              <w:t>3.7</w:t>
            </w:r>
          </w:p>
        </w:tc>
        <w:tc>
          <w:tcPr>
            <w:tcW w:w="1559" w:type="dxa"/>
            <w:tcBorders>
              <w:top w:val="nil"/>
              <w:left w:val="single" w:sz="6" w:space="0" w:color="auto"/>
              <w:bottom w:val="single" w:sz="6" w:space="0" w:color="auto"/>
              <w:right w:val="single" w:sz="6" w:space="0" w:color="auto"/>
            </w:tcBorders>
            <w:vAlign w:val="center"/>
          </w:tcPr>
          <w:p w14:paraId="1F8E0A46" w14:textId="77777777" w:rsidR="0095647F" w:rsidRPr="00312E5F" w:rsidRDefault="0095647F" w:rsidP="00012B60">
            <w:pPr>
              <w:pStyle w:val="Tablecentered"/>
              <w:rPr>
                <w:lang w:val="en-AU"/>
              </w:rPr>
            </w:pPr>
            <w:r w:rsidRPr="00312E5F">
              <w:rPr>
                <w:lang w:val="en-AU"/>
              </w:rPr>
              <w:t>4.2</w:t>
            </w:r>
          </w:p>
        </w:tc>
        <w:tc>
          <w:tcPr>
            <w:tcW w:w="1203" w:type="dxa"/>
            <w:tcBorders>
              <w:top w:val="nil"/>
              <w:left w:val="single" w:sz="6" w:space="0" w:color="auto"/>
              <w:bottom w:val="single" w:sz="6" w:space="0" w:color="auto"/>
              <w:right w:val="single" w:sz="6" w:space="0" w:color="auto"/>
            </w:tcBorders>
            <w:vAlign w:val="center"/>
          </w:tcPr>
          <w:p w14:paraId="272CF48D" w14:textId="77777777" w:rsidR="0095647F" w:rsidRPr="00312E5F" w:rsidRDefault="0095647F" w:rsidP="00012B60">
            <w:pPr>
              <w:pStyle w:val="Tablecentered"/>
              <w:rPr>
                <w:lang w:val="en-AU"/>
              </w:rPr>
            </w:pPr>
            <w:r w:rsidRPr="00312E5F">
              <w:rPr>
                <w:lang w:val="en-AU"/>
              </w:rPr>
              <w:t>0.4</w:t>
            </w:r>
          </w:p>
        </w:tc>
      </w:tr>
      <w:tr w:rsidR="0095647F" w:rsidRPr="00312E5F" w14:paraId="7AEE22AF" w14:textId="77777777" w:rsidTr="00D63CB4">
        <w:trPr>
          <w:cantSplit/>
        </w:trPr>
        <w:tc>
          <w:tcPr>
            <w:tcW w:w="4679" w:type="dxa"/>
            <w:tcBorders>
              <w:top w:val="single" w:sz="6" w:space="0" w:color="auto"/>
              <w:left w:val="single" w:sz="6" w:space="0" w:color="auto"/>
              <w:bottom w:val="single" w:sz="6" w:space="0" w:color="auto"/>
              <w:right w:val="nil"/>
            </w:tcBorders>
            <w:vAlign w:val="center"/>
          </w:tcPr>
          <w:p w14:paraId="7C5325EF" w14:textId="77777777" w:rsidR="0095647F" w:rsidRPr="00312E5F" w:rsidRDefault="0095647F" w:rsidP="00012B60">
            <w:pPr>
              <w:pStyle w:val="Tablenormal0"/>
              <w:rPr>
                <w:lang w:val="en-AU"/>
              </w:rPr>
            </w:pPr>
            <w:r w:rsidRPr="00312E5F">
              <w:rPr>
                <w:lang w:val="en-AU"/>
              </w:rPr>
              <w:t>Renal and urinary disorders</w:t>
            </w:r>
          </w:p>
        </w:tc>
        <w:tc>
          <w:tcPr>
            <w:tcW w:w="1559" w:type="dxa"/>
            <w:tcBorders>
              <w:top w:val="single" w:sz="6" w:space="0" w:color="auto"/>
              <w:left w:val="nil"/>
              <w:bottom w:val="single" w:sz="6" w:space="0" w:color="auto"/>
              <w:right w:val="nil"/>
            </w:tcBorders>
            <w:vAlign w:val="center"/>
          </w:tcPr>
          <w:p w14:paraId="1CE3452E" w14:textId="77777777" w:rsidR="0095647F" w:rsidRPr="00312E5F" w:rsidRDefault="0095647F" w:rsidP="00012B60">
            <w:pPr>
              <w:pStyle w:val="Tablecentered"/>
              <w:rPr>
                <w:lang w:val="en-AU"/>
              </w:rPr>
            </w:pPr>
          </w:p>
        </w:tc>
        <w:tc>
          <w:tcPr>
            <w:tcW w:w="1559" w:type="dxa"/>
            <w:tcBorders>
              <w:top w:val="single" w:sz="6" w:space="0" w:color="auto"/>
              <w:left w:val="nil"/>
              <w:bottom w:val="single" w:sz="6" w:space="0" w:color="auto"/>
              <w:right w:val="nil"/>
            </w:tcBorders>
            <w:vAlign w:val="center"/>
          </w:tcPr>
          <w:p w14:paraId="55E1A9C9" w14:textId="77777777" w:rsidR="0095647F" w:rsidRPr="00312E5F" w:rsidRDefault="0095647F" w:rsidP="00012B60">
            <w:pPr>
              <w:pStyle w:val="Tablecentered"/>
              <w:rPr>
                <w:lang w:val="en-AU"/>
              </w:rPr>
            </w:pPr>
          </w:p>
        </w:tc>
        <w:tc>
          <w:tcPr>
            <w:tcW w:w="1203" w:type="dxa"/>
            <w:tcBorders>
              <w:top w:val="single" w:sz="6" w:space="0" w:color="auto"/>
              <w:left w:val="nil"/>
              <w:bottom w:val="single" w:sz="6" w:space="0" w:color="auto"/>
              <w:right w:val="single" w:sz="6" w:space="0" w:color="auto"/>
            </w:tcBorders>
            <w:vAlign w:val="center"/>
          </w:tcPr>
          <w:p w14:paraId="4D3B6713" w14:textId="77777777" w:rsidR="0095647F" w:rsidRPr="00312E5F" w:rsidRDefault="0095647F" w:rsidP="00012B60">
            <w:pPr>
              <w:pStyle w:val="Tablecentered"/>
              <w:rPr>
                <w:lang w:val="en-AU"/>
              </w:rPr>
            </w:pPr>
          </w:p>
        </w:tc>
      </w:tr>
      <w:tr w:rsidR="0095647F" w:rsidRPr="00312E5F" w14:paraId="292645BB" w14:textId="77777777" w:rsidTr="00D63CB4">
        <w:trPr>
          <w:cantSplit/>
        </w:trPr>
        <w:tc>
          <w:tcPr>
            <w:tcW w:w="4679" w:type="dxa"/>
            <w:tcBorders>
              <w:top w:val="single" w:sz="6" w:space="0" w:color="auto"/>
              <w:left w:val="single" w:sz="6" w:space="0" w:color="auto"/>
              <w:bottom w:val="single" w:sz="6" w:space="0" w:color="auto"/>
              <w:right w:val="single" w:sz="6" w:space="0" w:color="auto"/>
            </w:tcBorders>
            <w:vAlign w:val="center"/>
          </w:tcPr>
          <w:p w14:paraId="1CB58B2A" w14:textId="77777777" w:rsidR="0095647F" w:rsidRPr="00312E5F" w:rsidRDefault="0095647F" w:rsidP="00012B60">
            <w:pPr>
              <w:pStyle w:val="Tablenormalindent"/>
              <w:rPr>
                <w:lang w:val="en-AU"/>
              </w:rPr>
            </w:pPr>
            <w:r w:rsidRPr="00312E5F">
              <w:rPr>
                <w:lang w:val="en-AU"/>
              </w:rPr>
              <w:t>Increased urination</w:t>
            </w:r>
            <w:r w:rsidRPr="00312E5F">
              <w:rPr>
                <w:vertAlign w:val="superscript"/>
                <w:lang w:val="en-AU"/>
              </w:rPr>
              <w:t>‡</w:t>
            </w:r>
          </w:p>
        </w:tc>
        <w:tc>
          <w:tcPr>
            <w:tcW w:w="1559" w:type="dxa"/>
            <w:tcBorders>
              <w:top w:val="single" w:sz="6" w:space="0" w:color="auto"/>
              <w:left w:val="single" w:sz="6" w:space="0" w:color="auto"/>
              <w:bottom w:val="single" w:sz="6" w:space="0" w:color="auto"/>
              <w:right w:val="single" w:sz="6" w:space="0" w:color="auto"/>
            </w:tcBorders>
            <w:vAlign w:val="center"/>
          </w:tcPr>
          <w:p w14:paraId="7BA879D5" w14:textId="77777777" w:rsidR="0095647F" w:rsidRPr="00312E5F" w:rsidRDefault="0095647F" w:rsidP="00012B60">
            <w:pPr>
              <w:pStyle w:val="Tablecentered"/>
              <w:rPr>
                <w:lang w:val="en-AU"/>
              </w:rPr>
            </w:pPr>
            <w:r w:rsidRPr="00312E5F">
              <w:rPr>
                <w:lang w:val="en-AU"/>
              </w:rPr>
              <w:t>2.7</w:t>
            </w:r>
          </w:p>
        </w:tc>
        <w:tc>
          <w:tcPr>
            <w:tcW w:w="1559" w:type="dxa"/>
            <w:tcBorders>
              <w:top w:val="single" w:sz="6" w:space="0" w:color="auto"/>
              <w:left w:val="single" w:sz="6" w:space="0" w:color="auto"/>
              <w:bottom w:val="single" w:sz="6" w:space="0" w:color="auto"/>
              <w:right w:val="single" w:sz="6" w:space="0" w:color="auto"/>
            </w:tcBorders>
            <w:vAlign w:val="center"/>
          </w:tcPr>
          <w:p w14:paraId="0956EDB3" w14:textId="77777777" w:rsidR="0095647F" w:rsidRPr="00312E5F" w:rsidRDefault="0095647F" w:rsidP="00012B60">
            <w:pPr>
              <w:pStyle w:val="Tablecentered"/>
              <w:rPr>
                <w:lang w:val="en-AU"/>
              </w:rPr>
            </w:pPr>
            <w:r w:rsidRPr="00312E5F">
              <w:rPr>
                <w:lang w:val="en-AU"/>
              </w:rPr>
              <w:t>2.4</w:t>
            </w:r>
          </w:p>
        </w:tc>
        <w:tc>
          <w:tcPr>
            <w:tcW w:w="1203" w:type="dxa"/>
            <w:tcBorders>
              <w:top w:val="single" w:sz="6" w:space="0" w:color="auto"/>
              <w:left w:val="single" w:sz="6" w:space="0" w:color="auto"/>
              <w:bottom w:val="single" w:sz="6" w:space="0" w:color="auto"/>
              <w:right w:val="single" w:sz="6" w:space="0" w:color="auto"/>
            </w:tcBorders>
            <w:vAlign w:val="center"/>
          </w:tcPr>
          <w:p w14:paraId="66E98F2B" w14:textId="77777777" w:rsidR="0095647F" w:rsidRPr="00312E5F" w:rsidRDefault="0095647F" w:rsidP="00012B60">
            <w:pPr>
              <w:pStyle w:val="Tablecentered"/>
              <w:rPr>
                <w:lang w:val="en-AU"/>
              </w:rPr>
            </w:pPr>
            <w:r w:rsidRPr="00312E5F">
              <w:rPr>
                <w:lang w:val="en-AU"/>
              </w:rPr>
              <w:t>1.0</w:t>
            </w:r>
          </w:p>
        </w:tc>
      </w:tr>
      <w:tr w:rsidR="0095647F" w:rsidRPr="00312E5F" w14:paraId="6495CA2B" w14:textId="77777777" w:rsidTr="00D63CB4">
        <w:trPr>
          <w:cantSplit/>
        </w:trPr>
        <w:tc>
          <w:tcPr>
            <w:tcW w:w="4679" w:type="dxa"/>
            <w:tcBorders>
              <w:top w:val="single" w:sz="6" w:space="0" w:color="auto"/>
              <w:left w:val="single" w:sz="6" w:space="0" w:color="auto"/>
              <w:bottom w:val="single" w:sz="6" w:space="0" w:color="auto"/>
              <w:right w:val="nil"/>
            </w:tcBorders>
            <w:vAlign w:val="center"/>
          </w:tcPr>
          <w:p w14:paraId="3C4DD9FF" w14:textId="77777777" w:rsidR="0095647F" w:rsidRPr="00312E5F" w:rsidRDefault="0095647F" w:rsidP="00012B60">
            <w:pPr>
              <w:pStyle w:val="Tablenormal0"/>
              <w:rPr>
                <w:lang w:val="en-AU"/>
              </w:rPr>
            </w:pPr>
            <w:r w:rsidRPr="00312E5F">
              <w:rPr>
                <w:lang w:val="en-AU"/>
              </w:rPr>
              <w:t>Reproductive system and breast disorders</w:t>
            </w:r>
          </w:p>
        </w:tc>
        <w:tc>
          <w:tcPr>
            <w:tcW w:w="1559" w:type="dxa"/>
            <w:tcBorders>
              <w:top w:val="single" w:sz="6" w:space="0" w:color="auto"/>
              <w:left w:val="nil"/>
              <w:bottom w:val="single" w:sz="6" w:space="0" w:color="auto"/>
              <w:right w:val="nil"/>
            </w:tcBorders>
            <w:vAlign w:val="center"/>
          </w:tcPr>
          <w:p w14:paraId="11B0D4EB" w14:textId="77777777" w:rsidR="0095647F" w:rsidRPr="00312E5F" w:rsidRDefault="0095647F" w:rsidP="00012B60">
            <w:pPr>
              <w:pStyle w:val="Tablecentered"/>
              <w:rPr>
                <w:lang w:val="en-AU"/>
              </w:rPr>
            </w:pPr>
          </w:p>
        </w:tc>
        <w:tc>
          <w:tcPr>
            <w:tcW w:w="1559" w:type="dxa"/>
            <w:tcBorders>
              <w:top w:val="single" w:sz="6" w:space="0" w:color="auto"/>
              <w:left w:val="nil"/>
              <w:bottom w:val="single" w:sz="6" w:space="0" w:color="auto"/>
              <w:right w:val="nil"/>
            </w:tcBorders>
            <w:vAlign w:val="center"/>
          </w:tcPr>
          <w:p w14:paraId="47E50793" w14:textId="77777777" w:rsidR="0095647F" w:rsidRPr="00312E5F" w:rsidRDefault="0095647F" w:rsidP="00012B60">
            <w:pPr>
              <w:pStyle w:val="Tablecentered"/>
              <w:rPr>
                <w:lang w:val="en-AU"/>
              </w:rPr>
            </w:pPr>
          </w:p>
        </w:tc>
        <w:tc>
          <w:tcPr>
            <w:tcW w:w="1203" w:type="dxa"/>
            <w:tcBorders>
              <w:top w:val="single" w:sz="6" w:space="0" w:color="auto"/>
              <w:left w:val="nil"/>
              <w:bottom w:val="single" w:sz="6" w:space="0" w:color="auto"/>
              <w:right w:val="single" w:sz="6" w:space="0" w:color="auto"/>
            </w:tcBorders>
            <w:vAlign w:val="center"/>
          </w:tcPr>
          <w:p w14:paraId="386061D4" w14:textId="77777777" w:rsidR="0095647F" w:rsidRPr="00312E5F" w:rsidRDefault="0095647F" w:rsidP="00012B60">
            <w:pPr>
              <w:pStyle w:val="Tablecentered"/>
              <w:rPr>
                <w:lang w:val="en-AU"/>
              </w:rPr>
            </w:pPr>
          </w:p>
        </w:tc>
      </w:tr>
      <w:tr w:rsidR="0095647F" w:rsidRPr="00312E5F" w14:paraId="5521A4D4" w14:textId="77777777" w:rsidTr="00D63CB4">
        <w:trPr>
          <w:cantSplit/>
        </w:trPr>
        <w:tc>
          <w:tcPr>
            <w:tcW w:w="4679" w:type="dxa"/>
            <w:tcBorders>
              <w:top w:val="single" w:sz="6" w:space="0" w:color="auto"/>
              <w:left w:val="single" w:sz="6" w:space="0" w:color="auto"/>
              <w:bottom w:val="single" w:sz="6" w:space="0" w:color="auto"/>
              <w:right w:val="single" w:sz="6" w:space="0" w:color="auto"/>
            </w:tcBorders>
            <w:vAlign w:val="center"/>
          </w:tcPr>
          <w:p w14:paraId="6179D0C0" w14:textId="77777777" w:rsidR="0095647F" w:rsidRPr="00312E5F" w:rsidRDefault="0095647F" w:rsidP="00012B60">
            <w:pPr>
              <w:pStyle w:val="Tablenormalindent"/>
              <w:rPr>
                <w:lang w:val="en-AU"/>
              </w:rPr>
            </w:pPr>
            <w:r w:rsidRPr="00312E5F">
              <w:rPr>
                <w:lang w:val="en-AU"/>
              </w:rPr>
              <w:t>Vulvovaginal pruritus</w:t>
            </w:r>
          </w:p>
        </w:tc>
        <w:tc>
          <w:tcPr>
            <w:tcW w:w="1559" w:type="dxa"/>
            <w:tcBorders>
              <w:top w:val="single" w:sz="6" w:space="0" w:color="auto"/>
              <w:left w:val="single" w:sz="6" w:space="0" w:color="auto"/>
              <w:bottom w:val="single" w:sz="6" w:space="0" w:color="auto"/>
              <w:right w:val="single" w:sz="6" w:space="0" w:color="auto"/>
            </w:tcBorders>
            <w:vAlign w:val="center"/>
          </w:tcPr>
          <w:p w14:paraId="194A3CA1" w14:textId="77777777" w:rsidR="0095647F" w:rsidRPr="00312E5F" w:rsidRDefault="0095647F" w:rsidP="00012B60">
            <w:pPr>
              <w:pStyle w:val="Tablecentered"/>
              <w:rPr>
                <w:lang w:val="en-AU"/>
              </w:rPr>
            </w:pPr>
            <w:r w:rsidRPr="00312E5F">
              <w:rPr>
                <w:lang w:val="en-AU"/>
              </w:rPr>
              <w:t>1.0</w:t>
            </w:r>
          </w:p>
        </w:tc>
        <w:tc>
          <w:tcPr>
            <w:tcW w:w="1559" w:type="dxa"/>
            <w:tcBorders>
              <w:top w:val="single" w:sz="6" w:space="0" w:color="auto"/>
              <w:left w:val="single" w:sz="6" w:space="0" w:color="auto"/>
              <w:bottom w:val="single" w:sz="6" w:space="0" w:color="auto"/>
              <w:right w:val="single" w:sz="6" w:space="0" w:color="auto"/>
            </w:tcBorders>
            <w:vAlign w:val="center"/>
          </w:tcPr>
          <w:p w14:paraId="5004AF06" w14:textId="77777777" w:rsidR="0095647F" w:rsidRPr="00312E5F" w:rsidRDefault="0095647F" w:rsidP="00012B60">
            <w:pPr>
              <w:pStyle w:val="Tablecentered"/>
              <w:rPr>
                <w:lang w:val="en-AU"/>
              </w:rPr>
            </w:pPr>
            <w:r w:rsidRPr="00312E5F">
              <w:rPr>
                <w:lang w:val="en-AU"/>
              </w:rPr>
              <w:t>1.2</w:t>
            </w:r>
          </w:p>
        </w:tc>
        <w:tc>
          <w:tcPr>
            <w:tcW w:w="1203" w:type="dxa"/>
            <w:tcBorders>
              <w:top w:val="single" w:sz="6" w:space="0" w:color="auto"/>
              <w:left w:val="single" w:sz="6" w:space="0" w:color="auto"/>
              <w:bottom w:val="single" w:sz="6" w:space="0" w:color="auto"/>
              <w:right w:val="single" w:sz="6" w:space="0" w:color="auto"/>
            </w:tcBorders>
            <w:vAlign w:val="center"/>
          </w:tcPr>
          <w:p w14:paraId="5EBB5E68" w14:textId="77777777" w:rsidR="0095647F" w:rsidRPr="00312E5F" w:rsidRDefault="0095647F" w:rsidP="00012B60">
            <w:pPr>
              <w:pStyle w:val="Tablecentered"/>
              <w:rPr>
                <w:lang w:val="en-AU"/>
              </w:rPr>
            </w:pPr>
            <w:r w:rsidRPr="00312E5F">
              <w:rPr>
                <w:lang w:val="en-AU"/>
              </w:rPr>
              <w:t>0.2</w:t>
            </w:r>
          </w:p>
        </w:tc>
      </w:tr>
      <w:tr w:rsidR="0095647F" w:rsidRPr="00312E5F" w14:paraId="517D4B36" w14:textId="77777777" w:rsidTr="00D63CB4">
        <w:trPr>
          <w:cantSplit/>
        </w:trPr>
        <w:tc>
          <w:tcPr>
            <w:tcW w:w="4679" w:type="dxa"/>
            <w:tcBorders>
              <w:top w:val="single" w:sz="6" w:space="0" w:color="auto"/>
              <w:left w:val="single" w:sz="6" w:space="0" w:color="auto"/>
              <w:bottom w:val="single" w:sz="6" w:space="0" w:color="auto"/>
              <w:right w:val="nil"/>
            </w:tcBorders>
            <w:vAlign w:val="center"/>
          </w:tcPr>
          <w:p w14:paraId="06BD4C2F" w14:textId="77777777" w:rsidR="0095647F" w:rsidRPr="00312E5F" w:rsidRDefault="0095647F" w:rsidP="00012B60">
            <w:pPr>
              <w:pStyle w:val="Tablenormal0"/>
              <w:rPr>
                <w:lang w:val="en-AU"/>
              </w:rPr>
            </w:pPr>
            <w:r w:rsidRPr="00312E5F">
              <w:rPr>
                <w:lang w:val="en-AU"/>
              </w:rPr>
              <w:t>General disorders and administration site conditions</w:t>
            </w:r>
          </w:p>
        </w:tc>
        <w:tc>
          <w:tcPr>
            <w:tcW w:w="1559" w:type="dxa"/>
            <w:tcBorders>
              <w:top w:val="single" w:sz="6" w:space="0" w:color="auto"/>
              <w:left w:val="nil"/>
              <w:bottom w:val="single" w:sz="6" w:space="0" w:color="auto"/>
              <w:right w:val="nil"/>
            </w:tcBorders>
            <w:vAlign w:val="center"/>
          </w:tcPr>
          <w:p w14:paraId="27206185" w14:textId="77777777" w:rsidR="0095647F" w:rsidRPr="00312E5F" w:rsidRDefault="0095647F" w:rsidP="00012B60">
            <w:pPr>
              <w:pStyle w:val="Tablecentered"/>
              <w:rPr>
                <w:lang w:val="en-AU"/>
              </w:rPr>
            </w:pPr>
          </w:p>
        </w:tc>
        <w:tc>
          <w:tcPr>
            <w:tcW w:w="1559" w:type="dxa"/>
            <w:tcBorders>
              <w:top w:val="single" w:sz="6" w:space="0" w:color="auto"/>
              <w:left w:val="nil"/>
              <w:bottom w:val="single" w:sz="6" w:space="0" w:color="auto"/>
              <w:right w:val="nil"/>
            </w:tcBorders>
            <w:vAlign w:val="center"/>
          </w:tcPr>
          <w:p w14:paraId="2049F8DF" w14:textId="77777777" w:rsidR="0095647F" w:rsidRPr="00312E5F" w:rsidRDefault="0095647F" w:rsidP="00012B60">
            <w:pPr>
              <w:pStyle w:val="Tablecentered"/>
              <w:rPr>
                <w:lang w:val="en-AU"/>
              </w:rPr>
            </w:pPr>
          </w:p>
        </w:tc>
        <w:tc>
          <w:tcPr>
            <w:tcW w:w="1203" w:type="dxa"/>
            <w:tcBorders>
              <w:top w:val="single" w:sz="6" w:space="0" w:color="auto"/>
              <w:left w:val="nil"/>
              <w:bottom w:val="single" w:sz="6" w:space="0" w:color="auto"/>
              <w:right w:val="single" w:sz="6" w:space="0" w:color="auto"/>
            </w:tcBorders>
            <w:vAlign w:val="center"/>
          </w:tcPr>
          <w:p w14:paraId="50DD3669" w14:textId="77777777" w:rsidR="0095647F" w:rsidRPr="00312E5F" w:rsidRDefault="0095647F" w:rsidP="00012B60">
            <w:pPr>
              <w:pStyle w:val="Tablecentered"/>
              <w:rPr>
                <w:lang w:val="en-AU"/>
              </w:rPr>
            </w:pPr>
          </w:p>
        </w:tc>
      </w:tr>
      <w:tr w:rsidR="0095647F" w:rsidRPr="00312E5F" w14:paraId="3D8F2A4C" w14:textId="77777777" w:rsidTr="00D63CB4">
        <w:trPr>
          <w:cantSplit/>
        </w:trPr>
        <w:tc>
          <w:tcPr>
            <w:tcW w:w="4679" w:type="dxa"/>
            <w:tcBorders>
              <w:top w:val="single" w:sz="6" w:space="0" w:color="auto"/>
              <w:left w:val="single" w:sz="6" w:space="0" w:color="auto"/>
              <w:bottom w:val="single" w:sz="6" w:space="0" w:color="auto"/>
              <w:right w:val="single" w:sz="6" w:space="0" w:color="auto"/>
            </w:tcBorders>
            <w:vAlign w:val="center"/>
          </w:tcPr>
          <w:p w14:paraId="4EBB3421" w14:textId="77777777" w:rsidR="0095647F" w:rsidRPr="00312E5F" w:rsidRDefault="0095647F" w:rsidP="00012B60">
            <w:pPr>
              <w:pStyle w:val="Tablenormalindent"/>
              <w:rPr>
                <w:lang w:val="en-AU"/>
              </w:rPr>
            </w:pPr>
            <w:r w:rsidRPr="00312E5F">
              <w:rPr>
                <w:lang w:val="en-AU"/>
              </w:rPr>
              <w:t>Thirst</w:t>
            </w:r>
            <w:r w:rsidRPr="00312E5F">
              <w:rPr>
                <w:vertAlign w:val="superscript"/>
                <w:lang w:val="en-AU"/>
              </w:rPr>
              <w:t>§</w:t>
            </w:r>
          </w:p>
        </w:tc>
        <w:tc>
          <w:tcPr>
            <w:tcW w:w="1559" w:type="dxa"/>
            <w:tcBorders>
              <w:top w:val="single" w:sz="6" w:space="0" w:color="auto"/>
              <w:left w:val="single" w:sz="6" w:space="0" w:color="auto"/>
              <w:bottom w:val="single" w:sz="6" w:space="0" w:color="auto"/>
              <w:right w:val="single" w:sz="6" w:space="0" w:color="auto"/>
            </w:tcBorders>
            <w:vAlign w:val="center"/>
          </w:tcPr>
          <w:p w14:paraId="7ECBA3D6" w14:textId="77777777" w:rsidR="0095647F" w:rsidRPr="00312E5F" w:rsidRDefault="0095647F" w:rsidP="00012B60">
            <w:pPr>
              <w:pStyle w:val="Tablecentered"/>
              <w:rPr>
                <w:lang w:val="en-AU"/>
              </w:rPr>
            </w:pPr>
            <w:r w:rsidRPr="00312E5F">
              <w:rPr>
                <w:lang w:val="en-AU"/>
              </w:rPr>
              <w:t>1.3</w:t>
            </w:r>
          </w:p>
        </w:tc>
        <w:tc>
          <w:tcPr>
            <w:tcW w:w="1559" w:type="dxa"/>
            <w:tcBorders>
              <w:top w:val="single" w:sz="6" w:space="0" w:color="auto"/>
              <w:left w:val="single" w:sz="6" w:space="0" w:color="auto"/>
              <w:bottom w:val="single" w:sz="6" w:space="0" w:color="auto"/>
              <w:right w:val="single" w:sz="6" w:space="0" w:color="auto"/>
            </w:tcBorders>
            <w:vAlign w:val="center"/>
          </w:tcPr>
          <w:p w14:paraId="65593E61" w14:textId="77777777" w:rsidR="0095647F" w:rsidRPr="00312E5F" w:rsidRDefault="0095647F" w:rsidP="00012B60">
            <w:pPr>
              <w:pStyle w:val="Tablecentered"/>
              <w:rPr>
                <w:lang w:val="en-AU"/>
              </w:rPr>
            </w:pPr>
            <w:r w:rsidRPr="00312E5F">
              <w:rPr>
                <w:lang w:val="en-AU"/>
              </w:rPr>
              <w:t>1.0</w:t>
            </w:r>
          </w:p>
        </w:tc>
        <w:tc>
          <w:tcPr>
            <w:tcW w:w="1203" w:type="dxa"/>
            <w:tcBorders>
              <w:top w:val="single" w:sz="6" w:space="0" w:color="auto"/>
              <w:left w:val="single" w:sz="6" w:space="0" w:color="auto"/>
              <w:bottom w:val="single" w:sz="6" w:space="0" w:color="auto"/>
              <w:right w:val="single" w:sz="6" w:space="0" w:color="auto"/>
            </w:tcBorders>
            <w:vAlign w:val="center"/>
          </w:tcPr>
          <w:p w14:paraId="2BBAEFD3" w14:textId="77777777" w:rsidR="0095647F" w:rsidRPr="00312E5F" w:rsidRDefault="0095647F" w:rsidP="00012B60">
            <w:pPr>
              <w:pStyle w:val="Tablecentered"/>
              <w:rPr>
                <w:lang w:val="en-AU"/>
              </w:rPr>
            </w:pPr>
            <w:r w:rsidRPr="00312E5F">
              <w:rPr>
                <w:lang w:val="en-AU"/>
              </w:rPr>
              <w:t>0.2</w:t>
            </w:r>
          </w:p>
        </w:tc>
      </w:tr>
    </w:tbl>
    <w:p w14:paraId="38568BBD" w14:textId="77777777" w:rsidR="0095647F" w:rsidRPr="00312E5F" w:rsidRDefault="0095647F" w:rsidP="0095647F">
      <w:pPr>
        <w:pStyle w:val="BodyText3"/>
        <w:rPr>
          <w:lang w:val="en-AU"/>
        </w:rPr>
      </w:pPr>
      <w:r w:rsidRPr="00312E5F">
        <w:rPr>
          <w:lang w:val="en-AU"/>
        </w:rPr>
        <w:t>*</w:t>
      </w:r>
      <w:r w:rsidRPr="00312E5F">
        <w:rPr>
          <w:lang w:val="en-AU"/>
        </w:rPr>
        <w:tab/>
        <w:t>Includes: genital candidiasis, genital infection fungal, vaginal infection, vulvitis, vulvovaginal candidiasis, vulvovaginal mycotic infection, and vulvovaginitis.  Percentages calculated with the number of female patients in each group as denominator: placebo (N=235), ertugliflozin 5 mg (N=252), ertugliflozin 15 mg (N=245).</w:t>
      </w:r>
    </w:p>
    <w:p w14:paraId="6B3B9B3D" w14:textId="77777777" w:rsidR="0095647F" w:rsidRPr="00312E5F" w:rsidRDefault="0095647F" w:rsidP="0095647F">
      <w:pPr>
        <w:pStyle w:val="BodyText3"/>
        <w:rPr>
          <w:lang w:val="en-AU"/>
        </w:rPr>
      </w:pPr>
      <w:r w:rsidRPr="00312E5F">
        <w:rPr>
          <w:vertAlign w:val="superscript"/>
          <w:lang w:val="en-AU"/>
        </w:rPr>
        <w:t xml:space="preserve">† </w:t>
      </w:r>
      <w:r w:rsidRPr="00312E5F">
        <w:rPr>
          <w:lang w:val="en-AU"/>
        </w:rPr>
        <w:tab/>
        <w:t>Includes: balanitis candida, balanoposthitis, genital infection, and genital infection fungal.  Percentages calculated with the number of male patients in each group as denominator: placebo (N=280), ertugliflozin 5 mg (N=267), ertugliflozin 15 mg (N=265).</w:t>
      </w:r>
    </w:p>
    <w:p w14:paraId="68BF5B3C" w14:textId="77777777" w:rsidR="0095647F" w:rsidRPr="00312E5F" w:rsidRDefault="0095647F" w:rsidP="0095647F">
      <w:pPr>
        <w:pStyle w:val="BodyText3"/>
        <w:rPr>
          <w:lang w:val="en-AU"/>
        </w:rPr>
      </w:pPr>
      <w:r w:rsidRPr="00312E5F">
        <w:rPr>
          <w:vertAlign w:val="superscript"/>
          <w:lang w:val="en-AU"/>
        </w:rPr>
        <w:t>‡</w:t>
      </w:r>
      <w:r w:rsidRPr="00312E5F">
        <w:rPr>
          <w:lang w:val="en-AU"/>
        </w:rPr>
        <w:tab/>
        <w:t>Includes: pollakiuria, micturition urgency, polyuria, urine output increased, and nocturia.</w:t>
      </w:r>
    </w:p>
    <w:p w14:paraId="101BF22E" w14:textId="77777777" w:rsidR="0095647F" w:rsidRPr="00312E5F" w:rsidRDefault="0095647F" w:rsidP="0095647F">
      <w:pPr>
        <w:pStyle w:val="BodyText3"/>
        <w:rPr>
          <w:lang w:val="en-AU"/>
        </w:rPr>
      </w:pPr>
      <w:r w:rsidRPr="00312E5F">
        <w:rPr>
          <w:vertAlign w:val="superscript"/>
          <w:lang w:val="en-AU"/>
        </w:rPr>
        <w:t>§</w:t>
      </w:r>
      <w:r w:rsidRPr="00312E5F">
        <w:rPr>
          <w:lang w:val="en-AU"/>
        </w:rPr>
        <w:tab/>
        <w:t>Includes: thirst and polydipsia.</w:t>
      </w:r>
    </w:p>
    <w:p w14:paraId="1B2678F9" w14:textId="77777777" w:rsidR="0095647F" w:rsidRPr="00312E5F" w:rsidRDefault="0095647F" w:rsidP="0095647F">
      <w:pPr>
        <w:pStyle w:val="Heading3"/>
      </w:pPr>
      <w:r w:rsidRPr="00312E5F">
        <w:t>Description of selected adverse reactions</w:t>
      </w:r>
    </w:p>
    <w:p w14:paraId="2DFBAD05" w14:textId="47673B67" w:rsidR="0095647F" w:rsidRPr="00312E5F" w:rsidRDefault="0095647F" w:rsidP="0095647F">
      <w:pPr>
        <w:pStyle w:val="Heading4"/>
      </w:pPr>
      <w:r w:rsidRPr="00312E5F">
        <w:t xml:space="preserve">Volume </w:t>
      </w:r>
      <w:r w:rsidR="008D23FA" w:rsidRPr="00312E5F">
        <w:t>depletion</w:t>
      </w:r>
    </w:p>
    <w:p w14:paraId="2B295403" w14:textId="072A94CC" w:rsidR="0095647F" w:rsidRPr="00312E5F" w:rsidRDefault="0095647F" w:rsidP="0095647F">
      <w:r w:rsidRPr="00312E5F">
        <w:t>Ertugliflozin causes an osmotic diuresis, which may lead to intravascular volume contraction and adverse reactions related to volume depletion, particularly in patients with impaired renal function (eGFR less than 60 mL/min/1.73 m</w:t>
      </w:r>
      <w:r w:rsidRPr="00312E5F">
        <w:rPr>
          <w:vertAlign w:val="superscript"/>
        </w:rPr>
        <w:t>2</w:t>
      </w:r>
      <w:r w:rsidRPr="00312E5F">
        <w:t xml:space="preserve">).  In the pool of three placebo-controlled clinical trials, adverse reactions related to volume depletion (e.g., dehydration, dizziness postural, presyncope, syncope, hypotension, and orthostatic hypotension) were not more frequent in patients treated with ertugliflozin compared to those treated with placebo; events were reported by 0.8%, 1.0%, and 1.7% of patients treated with ertugliflozin 5 mg, ertugliflozin 15 mg, and placebo, respectively.  A higher incidence was seen in a study of patients with moderate renal impairment; events were reported by 4.4%, 1.9%, and 0% of patients treated with ertugliflozin 5 mg, ertugliflozin 15 mg, and placebo, respectively.  Ertugliflozin may also increase the risk of hypotension in other patients at risk for volume contraction [see </w:t>
      </w:r>
      <w:r w:rsidR="00C35742">
        <w:t xml:space="preserve">4.4 SPECIAL WARNINGS AND </w:t>
      </w:r>
      <w:r w:rsidRPr="00312E5F">
        <w:t>PRECAUTIONS</w:t>
      </w:r>
      <w:r w:rsidR="00B83CC9">
        <w:t xml:space="preserve"> FOR USE</w:t>
      </w:r>
      <w:r w:rsidRPr="00312E5F">
        <w:t>].</w:t>
      </w:r>
    </w:p>
    <w:p w14:paraId="6B88BD98" w14:textId="77777777" w:rsidR="0095647F" w:rsidRPr="00312E5F" w:rsidRDefault="0095647F" w:rsidP="0095647F">
      <w:pPr>
        <w:pStyle w:val="Heading4"/>
      </w:pPr>
      <w:r w:rsidRPr="00312E5F">
        <w:t>Ketoacidosis</w:t>
      </w:r>
    </w:p>
    <w:p w14:paraId="77DE6D7F" w14:textId="079AF79B" w:rsidR="0095647F" w:rsidRPr="00312E5F" w:rsidRDefault="0095647F" w:rsidP="0095647F">
      <w:r w:rsidRPr="00312E5F">
        <w:t>Across the clinical program, ketoacidosis was identified in 3 of 3,409 (0.1%) ertugliflozin-treated patients</w:t>
      </w:r>
      <w:r w:rsidRPr="00312E5F" w:rsidDel="00996B31">
        <w:t xml:space="preserve"> </w:t>
      </w:r>
      <w:r w:rsidRPr="00312E5F">
        <w:t>and 0.0% of comparator-treated patients</w:t>
      </w:r>
      <w:r w:rsidRPr="00312E5F" w:rsidDel="00996B31">
        <w:t xml:space="preserve"> </w:t>
      </w:r>
      <w:r w:rsidRPr="00312E5F">
        <w:t xml:space="preserve">[see </w:t>
      </w:r>
      <w:r w:rsidR="00F26AA4">
        <w:t xml:space="preserve">4.4 SPECIAL WARNINGS AND </w:t>
      </w:r>
      <w:r w:rsidRPr="00312E5F">
        <w:t>PRECAUTIONS</w:t>
      </w:r>
      <w:r w:rsidR="00B83CC9">
        <w:t xml:space="preserve"> FOR USE</w:t>
      </w:r>
      <w:r w:rsidRPr="00312E5F">
        <w:t xml:space="preserve">].  </w:t>
      </w:r>
    </w:p>
    <w:p w14:paraId="2B1B95F4" w14:textId="38CE8950" w:rsidR="0095647F" w:rsidRPr="00312E5F" w:rsidRDefault="0095647F" w:rsidP="0095647F">
      <w:pPr>
        <w:pStyle w:val="Heading4"/>
        <w:rPr>
          <w:rFonts w:eastAsia="Calibri"/>
        </w:rPr>
      </w:pPr>
      <w:r w:rsidRPr="00312E5F">
        <w:rPr>
          <w:rFonts w:eastAsia="Calibri"/>
        </w:rPr>
        <w:t xml:space="preserve">Impairment in </w:t>
      </w:r>
      <w:r w:rsidR="008D23FA" w:rsidRPr="00312E5F">
        <w:rPr>
          <w:rFonts w:eastAsia="Calibri"/>
        </w:rPr>
        <w:t>renal function</w:t>
      </w:r>
    </w:p>
    <w:p w14:paraId="5C546C02" w14:textId="0ED321A9" w:rsidR="0095647F" w:rsidRPr="00312E5F" w:rsidRDefault="0095647F" w:rsidP="0095647F">
      <w:pPr>
        <w:rPr>
          <w:iCs/>
          <w:szCs w:val="24"/>
        </w:rPr>
      </w:pPr>
      <w:r w:rsidRPr="00312E5F">
        <w:rPr>
          <w:iCs/>
          <w:szCs w:val="24"/>
        </w:rPr>
        <w:t xml:space="preserve">Use of ertugliflozin was associated with increases in serum creatinine and decreases in eGFR [see </w:t>
      </w:r>
      <w:r w:rsidR="00A564F2">
        <w:t xml:space="preserve">4.4 SPECIAL WARNINGS AND </w:t>
      </w:r>
      <w:r w:rsidR="00A564F2">
        <w:rPr>
          <w:iCs/>
          <w:szCs w:val="24"/>
          <w:lang w:val="en-US"/>
        </w:rPr>
        <w:t>PRECAUTIONS</w:t>
      </w:r>
      <w:r w:rsidR="00B83CC9">
        <w:rPr>
          <w:iCs/>
          <w:szCs w:val="24"/>
          <w:lang w:val="en-US"/>
        </w:rPr>
        <w:t xml:space="preserve"> FOR USE</w:t>
      </w:r>
      <w:r w:rsidR="00A564F2">
        <w:rPr>
          <w:iCs/>
          <w:szCs w:val="24"/>
          <w:lang w:val="en-US"/>
        </w:rPr>
        <w:t xml:space="preserve">, Effects on </w:t>
      </w:r>
      <w:r w:rsidRPr="00D63CB4">
        <w:rPr>
          <w:iCs/>
          <w:szCs w:val="24"/>
        </w:rPr>
        <w:t>Laboratory Tests].</w:t>
      </w:r>
      <w:r w:rsidRPr="00312E5F">
        <w:rPr>
          <w:iCs/>
          <w:szCs w:val="24"/>
        </w:rPr>
        <w:t xml:space="preserve">  Patients with moderate renal impairment at baseline had larger mean changes; these </w:t>
      </w:r>
      <w:r w:rsidRPr="00312E5F">
        <w:rPr>
          <w:iCs/>
          <w:szCs w:val="24"/>
        </w:rPr>
        <w:lastRenderedPageBreak/>
        <w:t xml:space="preserve">changes were observed to reverse after treatment discontinuation, suggesting acute haemodynamic changes play a role in the renal function abnormalities observed with ertugliflozin </w:t>
      </w:r>
      <w:r w:rsidR="00593B32">
        <w:rPr>
          <w:iCs/>
          <w:szCs w:val="24"/>
        </w:rPr>
        <w:t>[</w:t>
      </w:r>
      <w:r w:rsidRPr="00312E5F">
        <w:rPr>
          <w:iCs/>
          <w:szCs w:val="24"/>
        </w:rPr>
        <w:t xml:space="preserve">see </w:t>
      </w:r>
      <w:r w:rsidR="00F26AA4">
        <w:t>4</w:t>
      </w:r>
      <w:r w:rsidR="00F26AA4" w:rsidRPr="00A564F2">
        <w:t xml:space="preserve">.4 SPECIAL WARNINGS AND </w:t>
      </w:r>
      <w:r w:rsidRPr="00A564F2">
        <w:rPr>
          <w:iCs/>
          <w:szCs w:val="24"/>
        </w:rPr>
        <w:t>PRECAUTIONS</w:t>
      </w:r>
      <w:r w:rsidRPr="00312E5F">
        <w:rPr>
          <w:iCs/>
          <w:szCs w:val="24"/>
        </w:rPr>
        <w:t xml:space="preserve">, Use in Patients with Renal </w:t>
      </w:r>
      <w:r w:rsidR="003A0C61" w:rsidRPr="00312E5F">
        <w:rPr>
          <w:iCs/>
          <w:szCs w:val="24"/>
        </w:rPr>
        <w:t>impairment</w:t>
      </w:r>
      <w:r w:rsidR="00593B32">
        <w:rPr>
          <w:iCs/>
          <w:szCs w:val="24"/>
        </w:rPr>
        <w:t>]</w:t>
      </w:r>
      <w:r w:rsidRPr="00312E5F">
        <w:rPr>
          <w:iCs/>
          <w:szCs w:val="24"/>
        </w:rPr>
        <w:t>.</w:t>
      </w:r>
    </w:p>
    <w:p w14:paraId="4852D042" w14:textId="77777777" w:rsidR="0095647F" w:rsidRPr="00312E5F" w:rsidRDefault="0095647F" w:rsidP="0095647F"/>
    <w:p w14:paraId="2DC075AC" w14:textId="77777777" w:rsidR="0095647F" w:rsidRPr="00312E5F" w:rsidRDefault="0095647F" w:rsidP="0095647F">
      <w:r w:rsidRPr="00312E5F">
        <w:t>Renal-related adverse reactions (e.g., acute kidney injury, renal impairment, acute prerenal failure) may occur in patients treated with ertugliflozin, particularly in patients with moderate renal impairment where the incidence of renal-related adverse reactions was 2.5%, 1.3%, and 0.6% in patients treated with ertugliflozin 5 mg, ertugliflozin 15 mg, and placebo, respectively.</w:t>
      </w:r>
    </w:p>
    <w:p w14:paraId="4B6F255F" w14:textId="77777777" w:rsidR="0095647F" w:rsidRPr="00312E5F" w:rsidRDefault="0095647F" w:rsidP="0095647F">
      <w:pPr>
        <w:pStyle w:val="Heading4"/>
      </w:pPr>
      <w:r w:rsidRPr="00312E5F">
        <w:t xml:space="preserve">Hypoglycaemia </w:t>
      </w:r>
    </w:p>
    <w:p w14:paraId="01F977D8" w14:textId="77777777" w:rsidR="0095647F" w:rsidRPr="00312E5F" w:rsidRDefault="0095647F" w:rsidP="0095647F">
      <w:r w:rsidRPr="00312E5F">
        <w:t xml:space="preserve">In all clinical trials, hypoglycaemia was defined as any event regardless of symptoms, where biochemical hypoglycaemia was documented (any glucose value below or equal </w:t>
      </w:r>
      <w:proofErr w:type="gramStart"/>
      <w:r w:rsidRPr="00312E5F">
        <w:t>to 3.9 mmol/L</w:t>
      </w:r>
      <w:proofErr w:type="gramEnd"/>
      <w:r w:rsidRPr="00312E5F">
        <w:t xml:space="preserve">).  Severe hypoglycaemia was defined as an event consistent with hypoglycaemia where the patient required the assistance of another person to recover, lost consciousness, or experienced a seizure (regardless of whether biochemical documentation of a low glucose value was obtained).  </w:t>
      </w:r>
    </w:p>
    <w:p w14:paraId="4D2D4623" w14:textId="77777777" w:rsidR="00312E5F" w:rsidRPr="00312E5F" w:rsidRDefault="00312E5F" w:rsidP="0095647F"/>
    <w:p w14:paraId="76C2EC3A" w14:textId="47FA6DF9" w:rsidR="00893964" w:rsidRDefault="0095647F" w:rsidP="0095647F">
      <w:r w:rsidRPr="006937CB">
        <w:t>The incidence of hypoglycaemia by study is shown in Table </w:t>
      </w:r>
      <w:r w:rsidR="00A564F2" w:rsidRPr="006937CB">
        <w:t>2</w:t>
      </w:r>
      <w:r w:rsidRPr="006937CB">
        <w:t>.  The incidence of</w:t>
      </w:r>
      <w:r w:rsidRPr="00312E5F">
        <w:t xml:space="preserve"> hypoglycaemia may be higher when ertugliflozin is administered with insulin and/or an insulin secretagogue [see </w:t>
      </w:r>
      <w:r w:rsidR="00C35742">
        <w:t xml:space="preserve">4.4 SPECIAL WARNINGS AND </w:t>
      </w:r>
      <w:r w:rsidRPr="00312E5F">
        <w:t>PRECAUTIONS</w:t>
      </w:r>
      <w:r w:rsidR="00B83CC9">
        <w:t xml:space="preserve"> FOR USE</w:t>
      </w:r>
      <w:r w:rsidRPr="00312E5F">
        <w:t>]</w:t>
      </w:r>
      <w:r w:rsidR="00893964">
        <w:t>.</w:t>
      </w:r>
    </w:p>
    <w:p w14:paraId="4345A4D3" w14:textId="77777777" w:rsidR="00312E5F" w:rsidRPr="00312E5F" w:rsidRDefault="00312E5F" w:rsidP="00312E5F">
      <w:pPr>
        <w:pStyle w:val="Heading6"/>
        <w:rPr>
          <w:rFonts w:cs="Arial"/>
        </w:rPr>
      </w:pPr>
      <w:r w:rsidRPr="00312E5F">
        <w:lastRenderedPageBreak/>
        <w:t>Incidence of Overall* and Severe</w:t>
      </w:r>
      <w:r w:rsidRPr="00312E5F">
        <w:rPr>
          <w:rFonts w:cs="Arial"/>
          <w:vertAlign w:val="superscript"/>
        </w:rPr>
        <w:t>†</w:t>
      </w:r>
      <w:r w:rsidRPr="00312E5F">
        <w:t xml:space="preserve"> Hypoglycaemia in Placebo- or Comparator-Controlled Clinical Studies</w:t>
      </w:r>
    </w:p>
    <w:tbl>
      <w:tblPr>
        <w:tblW w:w="93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2709"/>
        <w:gridCol w:w="1440"/>
        <w:gridCol w:w="1440"/>
        <w:gridCol w:w="1260"/>
        <w:gridCol w:w="1260"/>
        <w:gridCol w:w="1249"/>
      </w:tblGrid>
      <w:tr w:rsidR="00312E5F" w:rsidRPr="00312E5F" w14:paraId="23A80087" w14:textId="77777777" w:rsidTr="00881FD6">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1D11ABA" w14:textId="77777777" w:rsidR="00312E5F" w:rsidRPr="00312E5F" w:rsidRDefault="00312E5F" w:rsidP="00881FD6">
            <w:pPr>
              <w:pStyle w:val="Tablenormal0"/>
              <w:rPr>
                <w:b/>
                <w:lang w:val="en-AU"/>
              </w:rPr>
            </w:pPr>
            <w:r w:rsidRPr="00312E5F">
              <w:rPr>
                <w:b/>
                <w:lang w:val="en-AU"/>
              </w:rPr>
              <w:t>Monotherapy (26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DFB36E0" w14:textId="77777777" w:rsidR="00312E5F" w:rsidRPr="00312E5F" w:rsidRDefault="00312E5F" w:rsidP="00881FD6">
            <w:pPr>
              <w:pStyle w:val="Tablecentered"/>
              <w:rPr>
                <w:b/>
                <w:bCs/>
                <w:lang w:val="en-AU"/>
              </w:rPr>
            </w:pPr>
            <w:r w:rsidRPr="00312E5F">
              <w:rPr>
                <w:b/>
                <w:bCs/>
                <w:lang w:val="en-AU"/>
              </w:rPr>
              <w:t>Ertugliflozin 5 mg</w:t>
            </w:r>
          </w:p>
          <w:p w14:paraId="1974F908" w14:textId="77777777" w:rsidR="00312E5F" w:rsidRPr="00312E5F" w:rsidRDefault="00312E5F" w:rsidP="00881FD6">
            <w:pPr>
              <w:pStyle w:val="Tablecentered"/>
              <w:rPr>
                <w:b/>
                <w:bCs/>
                <w:lang w:val="en-AU"/>
              </w:rPr>
            </w:pPr>
            <w:r w:rsidRPr="00312E5F">
              <w:rPr>
                <w:b/>
                <w:bCs/>
                <w:lang w:val="en-AU"/>
              </w:rPr>
              <w:t>(N =156)</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7827096" w14:textId="77777777" w:rsidR="00312E5F" w:rsidRPr="00312E5F" w:rsidRDefault="00312E5F" w:rsidP="00881FD6">
            <w:pPr>
              <w:pStyle w:val="Tablecentered"/>
              <w:rPr>
                <w:b/>
                <w:bCs/>
                <w:lang w:val="en-AU"/>
              </w:rPr>
            </w:pPr>
            <w:r w:rsidRPr="00312E5F">
              <w:rPr>
                <w:b/>
                <w:bCs/>
                <w:lang w:val="en-AU"/>
              </w:rPr>
              <w:t>Ertugliflozin 15 mg</w:t>
            </w:r>
          </w:p>
          <w:p w14:paraId="22260BAD" w14:textId="77777777" w:rsidR="00312E5F" w:rsidRPr="00312E5F" w:rsidRDefault="00312E5F" w:rsidP="00881FD6">
            <w:pPr>
              <w:pStyle w:val="Tablecentered"/>
              <w:rPr>
                <w:b/>
                <w:bCs/>
                <w:lang w:val="en-AU"/>
              </w:rPr>
            </w:pPr>
            <w:r w:rsidRPr="00312E5F">
              <w:rPr>
                <w:b/>
                <w:bCs/>
                <w:lang w:val="en-AU"/>
              </w:rPr>
              <w:t>(N = 152)</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89AB5E1" w14:textId="77777777" w:rsidR="00312E5F" w:rsidRPr="00312E5F" w:rsidRDefault="00312E5F" w:rsidP="00881FD6">
            <w:pPr>
              <w:pStyle w:val="Tablecentered"/>
              <w:rPr>
                <w:b/>
                <w:bCs/>
                <w:lang w:val="en-AU"/>
              </w:rPr>
            </w:pPr>
            <w:r w:rsidRPr="00312E5F">
              <w:rPr>
                <w:b/>
                <w:bCs/>
                <w:lang w:val="en-AU"/>
              </w:rPr>
              <w:t>Placebo</w:t>
            </w:r>
          </w:p>
          <w:p w14:paraId="52403DE5" w14:textId="77777777" w:rsidR="00312E5F" w:rsidRPr="00312E5F" w:rsidRDefault="00312E5F" w:rsidP="00881FD6">
            <w:pPr>
              <w:pStyle w:val="Tablecentered"/>
              <w:rPr>
                <w:b/>
                <w:bCs/>
                <w:lang w:val="en-AU"/>
              </w:rPr>
            </w:pPr>
            <w:r w:rsidRPr="00312E5F">
              <w:rPr>
                <w:b/>
                <w:bCs/>
                <w:lang w:val="en-AU"/>
              </w:rPr>
              <w:t>(N = 153)</w:t>
            </w:r>
          </w:p>
        </w:tc>
        <w:tc>
          <w:tcPr>
            <w:tcW w:w="126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05936D23" w14:textId="77777777" w:rsidR="00312E5F" w:rsidRPr="00312E5F" w:rsidRDefault="00312E5F" w:rsidP="00881FD6">
            <w:pPr>
              <w:pStyle w:val="Tablenormal0"/>
              <w:jc w:val="center"/>
              <w:rPr>
                <w:lang w:val="en-AU"/>
              </w:rPr>
            </w:pPr>
          </w:p>
        </w:tc>
        <w:tc>
          <w:tcPr>
            <w:tcW w:w="124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03CE7D42" w14:textId="77777777" w:rsidR="00312E5F" w:rsidRPr="00312E5F" w:rsidRDefault="00312E5F" w:rsidP="00881FD6">
            <w:pPr>
              <w:pStyle w:val="Tablenormal0"/>
              <w:jc w:val="center"/>
              <w:rPr>
                <w:lang w:val="en-AU"/>
              </w:rPr>
            </w:pPr>
          </w:p>
        </w:tc>
      </w:tr>
      <w:tr w:rsidR="00312E5F" w:rsidRPr="00312E5F" w14:paraId="37EBAFD8" w14:textId="77777777" w:rsidTr="00881FD6">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F2913AE" w14:textId="77777777" w:rsidR="00312E5F" w:rsidRPr="00312E5F" w:rsidRDefault="00312E5F" w:rsidP="00881FD6">
            <w:pPr>
              <w:pStyle w:val="Tablenormal0"/>
              <w:rPr>
                <w:lang w:val="en-AU"/>
              </w:rPr>
            </w:pPr>
            <w:r w:rsidRPr="00312E5F">
              <w:rPr>
                <w:lang w:val="en-AU"/>
              </w:rPr>
              <w:t xml:space="preserve">Overall [N (%)]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5E4F5D7" w14:textId="77777777" w:rsidR="00312E5F" w:rsidRPr="00312E5F" w:rsidRDefault="00312E5F" w:rsidP="00881FD6">
            <w:pPr>
              <w:pStyle w:val="Tablecentered"/>
              <w:rPr>
                <w:lang w:val="en-AU"/>
              </w:rPr>
            </w:pPr>
            <w:r w:rsidRPr="00312E5F">
              <w:rPr>
                <w:lang w:val="en-AU"/>
              </w:rPr>
              <w:t>4 (2.6)</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BB82E12" w14:textId="77777777" w:rsidR="00312E5F" w:rsidRPr="00312E5F" w:rsidRDefault="00312E5F" w:rsidP="00881FD6">
            <w:pPr>
              <w:pStyle w:val="Tablecentered"/>
              <w:rPr>
                <w:lang w:val="en-AU"/>
              </w:rPr>
            </w:pPr>
            <w:r w:rsidRPr="00312E5F">
              <w:rPr>
                <w:lang w:val="en-AU"/>
              </w:rPr>
              <w:t>4 (2.6)</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03CC30C6" w14:textId="77777777" w:rsidR="00312E5F" w:rsidRPr="00312E5F" w:rsidRDefault="00312E5F" w:rsidP="00881FD6">
            <w:pPr>
              <w:pStyle w:val="Tablecentered"/>
              <w:rPr>
                <w:lang w:val="en-AU"/>
              </w:rPr>
            </w:pPr>
            <w:r w:rsidRPr="00312E5F">
              <w:rPr>
                <w:lang w:val="en-AU"/>
              </w:rPr>
              <w:t>1 (0.7)</w:t>
            </w:r>
          </w:p>
        </w:tc>
        <w:tc>
          <w:tcPr>
            <w:tcW w:w="126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4B77D34D" w14:textId="77777777" w:rsidR="00312E5F" w:rsidRPr="00312E5F" w:rsidRDefault="00312E5F" w:rsidP="00881FD6">
            <w:pPr>
              <w:pStyle w:val="Tablecentered"/>
              <w:rPr>
                <w:lang w:val="en-AU"/>
              </w:rPr>
            </w:pPr>
          </w:p>
        </w:tc>
        <w:tc>
          <w:tcPr>
            <w:tcW w:w="124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4EF213BA" w14:textId="77777777" w:rsidR="00312E5F" w:rsidRPr="00312E5F" w:rsidRDefault="00312E5F" w:rsidP="00881FD6">
            <w:pPr>
              <w:pStyle w:val="Tablecentered"/>
              <w:rPr>
                <w:lang w:val="en-AU"/>
              </w:rPr>
            </w:pPr>
          </w:p>
        </w:tc>
      </w:tr>
      <w:tr w:rsidR="00312E5F" w:rsidRPr="00312E5F" w14:paraId="12E1E32E" w14:textId="77777777" w:rsidTr="00881FD6">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7C5D32C" w14:textId="77777777" w:rsidR="00312E5F" w:rsidRPr="00312E5F" w:rsidRDefault="00312E5F" w:rsidP="00881FD6">
            <w:pPr>
              <w:pStyle w:val="Tablenormal0"/>
              <w:rPr>
                <w:lang w:val="en-AU"/>
              </w:rPr>
            </w:pPr>
            <w:r w:rsidRPr="00312E5F">
              <w:rPr>
                <w:lang w:val="en-AU"/>
              </w:rPr>
              <w:t xml:space="preserve">Severe [N (%)]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B4339CB" w14:textId="77777777" w:rsidR="00312E5F" w:rsidRPr="00312E5F" w:rsidRDefault="00312E5F" w:rsidP="00881FD6">
            <w:pPr>
              <w:pStyle w:val="Tablecentered"/>
              <w:rPr>
                <w:lang w:val="en-AU"/>
              </w:rPr>
            </w:pPr>
            <w:r w:rsidRPr="00312E5F">
              <w:rPr>
                <w:lang w:val="en-AU"/>
              </w:rPr>
              <w:t>0 (0.0)</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4D0CEF6C" w14:textId="77777777" w:rsidR="00312E5F" w:rsidRPr="00312E5F" w:rsidRDefault="00312E5F" w:rsidP="00881FD6">
            <w:pPr>
              <w:pStyle w:val="Tablecentered"/>
              <w:rPr>
                <w:lang w:val="en-AU"/>
              </w:rPr>
            </w:pPr>
            <w:r w:rsidRPr="00312E5F">
              <w:rPr>
                <w:lang w:val="en-AU"/>
              </w:rPr>
              <w:t>2 (1.3)</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449D170" w14:textId="77777777" w:rsidR="00312E5F" w:rsidRPr="00312E5F" w:rsidRDefault="00312E5F" w:rsidP="00881FD6">
            <w:pPr>
              <w:pStyle w:val="Tablecentered"/>
              <w:rPr>
                <w:lang w:val="en-AU"/>
              </w:rPr>
            </w:pPr>
            <w:r w:rsidRPr="00312E5F">
              <w:rPr>
                <w:lang w:val="en-AU"/>
              </w:rPr>
              <w:t>0 (0.0)</w:t>
            </w:r>
          </w:p>
        </w:tc>
        <w:tc>
          <w:tcPr>
            <w:tcW w:w="126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1EF468F1" w14:textId="77777777" w:rsidR="00312E5F" w:rsidRPr="00312E5F" w:rsidRDefault="00312E5F" w:rsidP="00881FD6">
            <w:pPr>
              <w:pStyle w:val="Tablecentered"/>
              <w:rPr>
                <w:lang w:val="en-AU"/>
              </w:rPr>
            </w:pPr>
          </w:p>
        </w:tc>
        <w:tc>
          <w:tcPr>
            <w:tcW w:w="124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216AA252" w14:textId="77777777" w:rsidR="00312E5F" w:rsidRPr="00312E5F" w:rsidRDefault="00312E5F" w:rsidP="00881FD6">
            <w:pPr>
              <w:pStyle w:val="Tablecentered"/>
              <w:rPr>
                <w:lang w:val="en-AU"/>
              </w:rPr>
            </w:pPr>
          </w:p>
        </w:tc>
      </w:tr>
      <w:tr w:rsidR="00312E5F" w:rsidRPr="00312E5F" w14:paraId="467F4113" w14:textId="77777777" w:rsidTr="00881FD6">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ED528CF" w14:textId="77777777" w:rsidR="00312E5F" w:rsidRPr="00312E5F" w:rsidRDefault="00312E5F" w:rsidP="00881FD6">
            <w:pPr>
              <w:pStyle w:val="Tablenormal0"/>
              <w:rPr>
                <w:b/>
                <w:bCs/>
                <w:lang w:val="en-AU"/>
              </w:rPr>
            </w:pPr>
            <w:r w:rsidRPr="00312E5F">
              <w:rPr>
                <w:b/>
                <w:bCs/>
                <w:lang w:val="en-AU"/>
              </w:rPr>
              <w:t>Add-on Combination Therapy with Metformin (26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528B89E1" w14:textId="77777777" w:rsidR="00312E5F" w:rsidRPr="00312E5F" w:rsidRDefault="00312E5F" w:rsidP="00881FD6">
            <w:pPr>
              <w:pStyle w:val="Tablecentered"/>
              <w:rPr>
                <w:b/>
                <w:bCs/>
                <w:lang w:val="en-AU"/>
              </w:rPr>
            </w:pPr>
            <w:r w:rsidRPr="00312E5F">
              <w:rPr>
                <w:b/>
                <w:bCs/>
                <w:lang w:val="en-AU"/>
              </w:rPr>
              <w:t>Ertugliflozin 5 mg</w:t>
            </w:r>
          </w:p>
          <w:p w14:paraId="4E35602B" w14:textId="77777777" w:rsidR="00312E5F" w:rsidRPr="00312E5F" w:rsidRDefault="00312E5F" w:rsidP="00881FD6">
            <w:pPr>
              <w:pStyle w:val="Tablecentered"/>
              <w:rPr>
                <w:b/>
                <w:bCs/>
                <w:lang w:val="en-AU"/>
              </w:rPr>
            </w:pPr>
            <w:r w:rsidRPr="00312E5F">
              <w:rPr>
                <w:b/>
                <w:bCs/>
                <w:lang w:val="en-AU"/>
              </w:rPr>
              <w:t>(N = 207)</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0B72CE2" w14:textId="77777777" w:rsidR="00312E5F" w:rsidRPr="00312E5F" w:rsidRDefault="00312E5F" w:rsidP="00881FD6">
            <w:pPr>
              <w:pStyle w:val="Tablecentered"/>
              <w:rPr>
                <w:b/>
                <w:bCs/>
                <w:lang w:val="en-AU"/>
              </w:rPr>
            </w:pPr>
            <w:r w:rsidRPr="00312E5F">
              <w:rPr>
                <w:b/>
                <w:bCs/>
                <w:lang w:val="en-AU"/>
              </w:rPr>
              <w:t>Ertugliflozin 15 mg</w:t>
            </w:r>
          </w:p>
          <w:p w14:paraId="3E41BD15" w14:textId="77777777" w:rsidR="00312E5F" w:rsidRPr="00312E5F" w:rsidRDefault="00312E5F" w:rsidP="00881FD6">
            <w:pPr>
              <w:pStyle w:val="Tablecentered"/>
              <w:rPr>
                <w:b/>
                <w:bCs/>
                <w:lang w:val="en-AU"/>
              </w:rPr>
            </w:pPr>
            <w:r w:rsidRPr="00312E5F">
              <w:rPr>
                <w:b/>
                <w:bCs/>
                <w:lang w:val="en-AU"/>
              </w:rPr>
              <w:t>(N = 205)</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AFFA684" w14:textId="77777777" w:rsidR="00312E5F" w:rsidRPr="00312E5F" w:rsidRDefault="00312E5F" w:rsidP="00881FD6">
            <w:pPr>
              <w:pStyle w:val="Tablecentered"/>
              <w:rPr>
                <w:b/>
                <w:bCs/>
                <w:lang w:val="en-AU"/>
              </w:rPr>
            </w:pPr>
            <w:r w:rsidRPr="00312E5F">
              <w:rPr>
                <w:b/>
                <w:bCs/>
                <w:lang w:val="en-AU"/>
              </w:rPr>
              <w:t>Placebo</w:t>
            </w:r>
          </w:p>
          <w:p w14:paraId="3CA418A1" w14:textId="77777777" w:rsidR="00312E5F" w:rsidRPr="00312E5F" w:rsidRDefault="00312E5F" w:rsidP="00881FD6">
            <w:pPr>
              <w:pStyle w:val="Tablecentered"/>
              <w:rPr>
                <w:b/>
                <w:bCs/>
                <w:lang w:val="en-AU"/>
              </w:rPr>
            </w:pPr>
            <w:r w:rsidRPr="00312E5F">
              <w:rPr>
                <w:b/>
                <w:bCs/>
                <w:lang w:val="en-AU"/>
              </w:rPr>
              <w:t>(N = 209)</w:t>
            </w:r>
          </w:p>
        </w:tc>
        <w:tc>
          <w:tcPr>
            <w:tcW w:w="126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7E51A9EF" w14:textId="77777777" w:rsidR="00312E5F" w:rsidRPr="00312E5F" w:rsidRDefault="00312E5F" w:rsidP="00881FD6">
            <w:pPr>
              <w:pStyle w:val="Tablenormal0"/>
              <w:jc w:val="center"/>
              <w:rPr>
                <w:lang w:val="en-AU"/>
              </w:rPr>
            </w:pPr>
          </w:p>
        </w:tc>
        <w:tc>
          <w:tcPr>
            <w:tcW w:w="124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1DF120AD" w14:textId="77777777" w:rsidR="00312E5F" w:rsidRPr="00312E5F" w:rsidRDefault="00312E5F" w:rsidP="00881FD6">
            <w:pPr>
              <w:pStyle w:val="Tablenormal0"/>
              <w:jc w:val="center"/>
              <w:rPr>
                <w:lang w:val="en-AU"/>
              </w:rPr>
            </w:pPr>
          </w:p>
        </w:tc>
      </w:tr>
      <w:tr w:rsidR="00312E5F" w:rsidRPr="00312E5F" w14:paraId="4A56D272" w14:textId="77777777" w:rsidTr="00881FD6">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AF04089" w14:textId="77777777" w:rsidR="00312E5F" w:rsidRPr="00312E5F" w:rsidRDefault="00312E5F" w:rsidP="00881FD6">
            <w:pPr>
              <w:pStyle w:val="Tablenormal0"/>
              <w:rPr>
                <w:lang w:val="en-AU"/>
              </w:rPr>
            </w:pPr>
            <w:r w:rsidRPr="00312E5F">
              <w:rPr>
                <w:lang w:val="en-AU"/>
              </w:rPr>
              <w:t xml:space="preserve">Overall [N (%)]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0DE877F4" w14:textId="77777777" w:rsidR="00312E5F" w:rsidRPr="00312E5F" w:rsidRDefault="00312E5F" w:rsidP="00881FD6">
            <w:pPr>
              <w:pStyle w:val="Tablecentered"/>
              <w:rPr>
                <w:lang w:val="en-AU"/>
              </w:rPr>
            </w:pPr>
            <w:r w:rsidRPr="00312E5F">
              <w:rPr>
                <w:lang w:val="en-AU"/>
              </w:rPr>
              <w:t>15 (7.2)</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A4E7740" w14:textId="77777777" w:rsidR="00312E5F" w:rsidRPr="00312E5F" w:rsidRDefault="00312E5F" w:rsidP="00881FD6">
            <w:pPr>
              <w:pStyle w:val="Tablecentered"/>
              <w:rPr>
                <w:lang w:val="en-AU"/>
              </w:rPr>
            </w:pPr>
            <w:r w:rsidRPr="00312E5F">
              <w:rPr>
                <w:lang w:val="en-AU"/>
              </w:rPr>
              <w:t>16 (7.8)</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F41A127" w14:textId="77777777" w:rsidR="00312E5F" w:rsidRPr="00312E5F" w:rsidRDefault="00312E5F" w:rsidP="00881FD6">
            <w:pPr>
              <w:pStyle w:val="Tablecentered"/>
              <w:rPr>
                <w:lang w:val="en-AU"/>
              </w:rPr>
            </w:pPr>
            <w:r w:rsidRPr="00312E5F">
              <w:rPr>
                <w:lang w:val="en-AU"/>
              </w:rPr>
              <w:t>9 (4.3)</w:t>
            </w:r>
          </w:p>
        </w:tc>
        <w:tc>
          <w:tcPr>
            <w:tcW w:w="126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33D012E9" w14:textId="77777777" w:rsidR="00312E5F" w:rsidRPr="00312E5F" w:rsidRDefault="00312E5F" w:rsidP="00881FD6">
            <w:pPr>
              <w:pStyle w:val="Tablecentered"/>
              <w:rPr>
                <w:lang w:val="en-AU"/>
              </w:rPr>
            </w:pPr>
          </w:p>
        </w:tc>
        <w:tc>
          <w:tcPr>
            <w:tcW w:w="124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507241E5" w14:textId="77777777" w:rsidR="00312E5F" w:rsidRPr="00312E5F" w:rsidRDefault="00312E5F" w:rsidP="00881FD6">
            <w:pPr>
              <w:pStyle w:val="Tablecentered"/>
              <w:rPr>
                <w:lang w:val="en-AU"/>
              </w:rPr>
            </w:pPr>
          </w:p>
        </w:tc>
      </w:tr>
      <w:tr w:rsidR="00312E5F" w:rsidRPr="00312E5F" w14:paraId="484BF260" w14:textId="77777777" w:rsidTr="00881FD6">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7FD43A99" w14:textId="77777777" w:rsidR="00312E5F" w:rsidRPr="00312E5F" w:rsidRDefault="00312E5F" w:rsidP="00881FD6">
            <w:pPr>
              <w:pStyle w:val="Tablenormal0"/>
              <w:rPr>
                <w:lang w:val="en-AU"/>
              </w:rPr>
            </w:pPr>
            <w:r w:rsidRPr="00312E5F">
              <w:rPr>
                <w:lang w:val="en-AU"/>
              </w:rPr>
              <w:t xml:space="preserve">Severe [N (%)]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BD901F6" w14:textId="77777777" w:rsidR="00312E5F" w:rsidRPr="00312E5F" w:rsidRDefault="00312E5F" w:rsidP="00881FD6">
            <w:pPr>
              <w:pStyle w:val="Tablecentered"/>
              <w:rPr>
                <w:lang w:val="en-AU"/>
              </w:rPr>
            </w:pPr>
            <w:r w:rsidRPr="00312E5F">
              <w:rPr>
                <w:lang w:val="en-AU"/>
              </w:rPr>
              <w:t>1 (0.5)</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F2CEFF1" w14:textId="77777777" w:rsidR="00312E5F" w:rsidRPr="00312E5F" w:rsidRDefault="00312E5F" w:rsidP="00881FD6">
            <w:pPr>
              <w:pStyle w:val="Tablecentered"/>
              <w:rPr>
                <w:lang w:val="en-AU"/>
              </w:rPr>
            </w:pPr>
            <w:r w:rsidRPr="00312E5F">
              <w:rPr>
                <w:lang w:val="en-AU"/>
              </w:rPr>
              <w:t>0 (0.0)</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9FDC586" w14:textId="77777777" w:rsidR="00312E5F" w:rsidRPr="00312E5F" w:rsidRDefault="00312E5F" w:rsidP="00881FD6">
            <w:pPr>
              <w:pStyle w:val="Tablecentered"/>
              <w:rPr>
                <w:lang w:val="en-AU"/>
              </w:rPr>
            </w:pPr>
            <w:r w:rsidRPr="00312E5F">
              <w:rPr>
                <w:lang w:val="en-AU"/>
              </w:rPr>
              <w:t>1 (0.5)</w:t>
            </w:r>
          </w:p>
        </w:tc>
        <w:tc>
          <w:tcPr>
            <w:tcW w:w="126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378F5868" w14:textId="77777777" w:rsidR="00312E5F" w:rsidRPr="00312E5F" w:rsidRDefault="00312E5F" w:rsidP="00881FD6">
            <w:pPr>
              <w:pStyle w:val="Tablecentered"/>
              <w:rPr>
                <w:lang w:val="en-AU"/>
              </w:rPr>
            </w:pPr>
          </w:p>
        </w:tc>
        <w:tc>
          <w:tcPr>
            <w:tcW w:w="124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113F6680" w14:textId="77777777" w:rsidR="00312E5F" w:rsidRPr="00312E5F" w:rsidRDefault="00312E5F" w:rsidP="00881FD6">
            <w:pPr>
              <w:pStyle w:val="Tablecentered"/>
              <w:rPr>
                <w:lang w:val="en-AU"/>
              </w:rPr>
            </w:pPr>
          </w:p>
        </w:tc>
      </w:tr>
      <w:tr w:rsidR="00312E5F" w:rsidRPr="00312E5F" w14:paraId="0C53A889" w14:textId="77777777" w:rsidTr="00881FD6">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49E175B" w14:textId="41A64305" w:rsidR="00312E5F" w:rsidRPr="00312E5F" w:rsidRDefault="00312E5F" w:rsidP="00312E5F">
            <w:pPr>
              <w:pStyle w:val="Tablenormal0"/>
              <w:rPr>
                <w:b/>
                <w:bCs/>
                <w:lang w:val="en-AU"/>
              </w:rPr>
            </w:pPr>
            <w:r w:rsidRPr="00312E5F">
              <w:rPr>
                <w:b/>
                <w:bCs/>
                <w:lang w:val="en-AU"/>
              </w:rPr>
              <w:t>Active-Controlled Study with Glimepiride as Add-on Combination Therapy with Metformin (52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5FF2C6AA" w14:textId="77777777" w:rsidR="00312E5F" w:rsidRPr="00312E5F" w:rsidRDefault="00312E5F" w:rsidP="00881FD6">
            <w:pPr>
              <w:pStyle w:val="Tablecentered"/>
              <w:rPr>
                <w:b/>
                <w:bCs/>
                <w:lang w:val="en-AU"/>
              </w:rPr>
            </w:pPr>
            <w:r w:rsidRPr="00312E5F">
              <w:rPr>
                <w:b/>
                <w:bCs/>
                <w:lang w:val="en-AU"/>
              </w:rPr>
              <w:t>Ertugliflozin 5 mg</w:t>
            </w:r>
          </w:p>
          <w:p w14:paraId="7FBC41F8" w14:textId="77777777" w:rsidR="00312E5F" w:rsidRPr="00312E5F" w:rsidRDefault="00312E5F" w:rsidP="00881FD6">
            <w:pPr>
              <w:pStyle w:val="Tablecentered"/>
              <w:rPr>
                <w:b/>
                <w:bCs/>
                <w:lang w:val="en-AU"/>
              </w:rPr>
            </w:pPr>
            <w:r w:rsidRPr="00312E5F">
              <w:rPr>
                <w:b/>
                <w:bCs/>
                <w:lang w:val="en-AU"/>
              </w:rPr>
              <w:t>(N = 448)</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43BBB9B" w14:textId="77777777" w:rsidR="00312E5F" w:rsidRPr="00312E5F" w:rsidRDefault="00312E5F" w:rsidP="00881FD6">
            <w:pPr>
              <w:pStyle w:val="Tablecentered"/>
              <w:rPr>
                <w:b/>
                <w:bCs/>
                <w:lang w:val="en-AU"/>
              </w:rPr>
            </w:pPr>
            <w:r w:rsidRPr="00312E5F">
              <w:rPr>
                <w:b/>
                <w:bCs/>
                <w:lang w:val="en-AU"/>
              </w:rPr>
              <w:t>Ertugliflozin 15 mg</w:t>
            </w:r>
          </w:p>
          <w:p w14:paraId="32991488" w14:textId="77777777" w:rsidR="00312E5F" w:rsidRPr="00312E5F" w:rsidRDefault="00312E5F" w:rsidP="00881FD6">
            <w:pPr>
              <w:pStyle w:val="Tablecentered"/>
              <w:rPr>
                <w:b/>
                <w:bCs/>
                <w:lang w:val="en-AU"/>
              </w:rPr>
            </w:pPr>
            <w:r w:rsidRPr="00312E5F">
              <w:rPr>
                <w:b/>
                <w:bCs/>
                <w:lang w:val="en-AU"/>
              </w:rPr>
              <w:t>(N = 440)</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5B57C8C" w14:textId="77777777" w:rsidR="00312E5F" w:rsidRPr="00312E5F" w:rsidRDefault="00312E5F" w:rsidP="00881FD6">
            <w:pPr>
              <w:pStyle w:val="Tablecentered"/>
              <w:rPr>
                <w:b/>
                <w:bCs/>
                <w:lang w:val="en-AU"/>
              </w:rPr>
            </w:pPr>
            <w:r w:rsidRPr="00312E5F">
              <w:rPr>
                <w:b/>
                <w:bCs/>
                <w:lang w:val="en-AU"/>
              </w:rPr>
              <w:t>Glimepiride (N = 437)</w:t>
            </w:r>
          </w:p>
        </w:tc>
        <w:tc>
          <w:tcPr>
            <w:tcW w:w="126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0E77EA38" w14:textId="77777777" w:rsidR="00312E5F" w:rsidRPr="00312E5F" w:rsidRDefault="00312E5F" w:rsidP="00881FD6">
            <w:pPr>
              <w:pStyle w:val="Tablenormal0"/>
              <w:jc w:val="center"/>
              <w:rPr>
                <w:lang w:val="en-AU"/>
              </w:rPr>
            </w:pPr>
          </w:p>
        </w:tc>
        <w:tc>
          <w:tcPr>
            <w:tcW w:w="124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29611447" w14:textId="77777777" w:rsidR="00312E5F" w:rsidRPr="00312E5F" w:rsidRDefault="00312E5F" w:rsidP="00881FD6">
            <w:pPr>
              <w:pStyle w:val="Tablenormal0"/>
              <w:jc w:val="center"/>
              <w:rPr>
                <w:lang w:val="en-AU"/>
              </w:rPr>
            </w:pPr>
          </w:p>
        </w:tc>
      </w:tr>
      <w:tr w:rsidR="00312E5F" w:rsidRPr="00312E5F" w14:paraId="3074F066" w14:textId="77777777" w:rsidTr="00881FD6">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007540DA" w14:textId="77777777" w:rsidR="00312E5F" w:rsidRPr="00312E5F" w:rsidRDefault="00312E5F" w:rsidP="00881FD6">
            <w:pPr>
              <w:pStyle w:val="Tablenormal0"/>
              <w:rPr>
                <w:lang w:val="en-AU"/>
              </w:rPr>
            </w:pPr>
            <w:r w:rsidRPr="00312E5F">
              <w:rPr>
                <w:lang w:val="en-AU"/>
              </w:rPr>
              <w:t>Overall [N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D459DB3" w14:textId="77777777" w:rsidR="00312E5F" w:rsidRPr="00312E5F" w:rsidRDefault="00312E5F" w:rsidP="00881FD6">
            <w:pPr>
              <w:pStyle w:val="Tablecentered"/>
              <w:rPr>
                <w:lang w:val="en-AU"/>
              </w:rPr>
            </w:pPr>
            <w:r w:rsidRPr="00312E5F">
              <w:rPr>
                <w:lang w:val="en-AU"/>
              </w:rPr>
              <w:t>25 (5.6)</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2BF9FD6" w14:textId="77777777" w:rsidR="00312E5F" w:rsidRPr="00312E5F" w:rsidRDefault="00312E5F" w:rsidP="00881FD6">
            <w:pPr>
              <w:pStyle w:val="Tablecentered"/>
              <w:rPr>
                <w:lang w:val="en-AU"/>
              </w:rPr>
            </w:pPr>
            <w:r w:rsidRPr="00312E5F">
              <w:rPr>
                <w:lang w:val="en-AU"/>
              </w:rPr>
              <w:t>36 (8.2)</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C63C8D7" w14:textId="77777777" w:rsidR="00312E5F" w:rsidRPr="00312E5F" w:rsidRDefault="00312E5F" w:rsidP="00881FD6">
            <w:pPr>
              <w:pStyle w:val="Tablecentered"/>
              <w:rPr>
                <w:lang w:val="en-AU"/>
              </w:rPr>
            </w:pPr>
            <w:r w:rsidRPr="00312E5F">
              <w:rPr>
                <w:lang w:val="en-AU"/>
              </w:rPr>
              <w:t>119 (27.2)</w:t>
            </w:r>
          </w:p>
        </w:tc>
        <w:tc>
          <w:tcPr>
            <w:tcW w:w="126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4B1CDE82" w14:textId="77777777" w:rsidR="00312E5F" w:rsidRPr="00312E5F" w:rsidRDefault="00312E5F" w:rsidP="00881FD6">
            <w:pPr>
              <w:pStyle w:val="Tablecentered"/>
              <w:rPr>
                <w:lang w:val="en-AU"/>
              </w:rPr>
            </w:pPr>
          </w:p>
        </w:tc>
        <w:tc>
          <w:tcPr>
            <w:tcW w:w="124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2D910B8D" w14:textId="77777777" w:rsidR="00312E5F" w:rsidRPr="00312E5F" w:rsidRDefault="00312E5F" w:rsidP="00881FD6">
            <w:pPr>
              <w:pStyle w:val="Tablecentered"/>
              <w:rPr>
                <w:lang w:val="en-AU"/>
              </w:rPr>
            </w:pPr>
          </w:p>
        </w:tc>
      </w:tr>
      <w:tr w:rsidR="00312E5F" w:rsidRPr="00312E5F" w14:paraId="31CD7DA4" w14:textId="77777777" w:rsidTr="00881FD6">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1373A2C" w14:textId="77777777" w:rsidR="00312E5F" w:rsidRPr="00312E5F" w:rsidRDefault="00312E5F" w:rsidP="00881FD6">
            <w:pPr>
              <w:pStyle w:val="Tablenormal0"/>
              <w:rPr>
                <w:lang w:val="en-AU"/>
              </w:rPr>
            </w:pPr>
            <w:r w:rsidRPr="00312E5F">
              <w:rPr>
                <w:lang w:val="en-AU"/>
              </w:rPr>
              <w:t>Severe [N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EBF578B" w14:textId="77777777" w:rsidR="00312E5F" w:rsidRPr="00312E5F" w:rsidRDefault="00312E5F" w:rsidP="00881FD6">
            <w:pPr>
              <w:pStyle w:val="Tablecentered"/>
              <w:rPr>
                <w:lang w:val="en-AU"/>
              </w:rPr>
            </w:pPr>
            <w:r w:rsidRPr="00312E5F">
              <w:rPr>
                <w:lang w:val="en-AU"/>
              </w:rPr>
              <w:t>1 (0.2)</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5D8E33C1" w14:textId="77777777" w:rsidR="00312E5F" w:rsidRPr="00312E5F" w:rsidRDefault="00312E5F" w:rsidP="00881FD6">
            <w:pPr>
              <w:pStyle w:val="Tablecentered"/>
              <w:rPr>
                <w:lang w:val="en-AU"/>
              </w:rPr>
            </w:pPr>
            <w:r w:rsidRPr="00312E5F">
              <w:rPr>
                <w:lang w:val="en-AU"/>
              </w:rPr>
              <w:t>1 (0.2)</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33645F29" w14:textId="77777777" w:rsidR="00312E5F" w:rsidRPr="00312E5F" w:rsidRDefault="00312E5F" w:rsidP="00881FD6">
            <w:pPr>
              <w:pStyle w:val="Tablecentered"/>
              <w:rPr>
                <w:lang w:val="en-AU"/>
              </w:rPr>
            </w:pPr>
            <w:r w:rsidRPr="00312E5F">
              <w:rPr>
                <w:lang w:val="en-AU"/>
              </w:rPr>
              <w:t>10 (2.3)</w:t>
            </w:r>
          </w:p>
        </w:tc>
        <w:tc>
          <w:tcPr>
            <w:tcW w:w="126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2CA37EE3" w14:textId="77777777" w:rsidR="00312E5F" w:rsidRPr="00312E5F" w:rsidRDefault="00312E5F" w:rsidP="00881FD6">
            <w:pPr>
              <w:pStyle w:val="Tablecentered"/>
              <w:rPr>
                <w:lang w:val="en-AU"/>
              </w:rPr>
            </w:pPr>
          </w:p>
        </w:tc>
        <w:tc>
          <w:tcPr>
            <w:tcW w:w="124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17479FE3" w14:textId="77777777" w:rsidR="00312E5F" w:rsidRPr="00312E5F" w:rsidRDefault="00312E5F" w:rsidP="00881FD6">
            <w:pPr>
              <w:pStyle w:val="Tablecentered"/>
              <w:rPr>
                <w:lang w:val="en-AU"/>
              </w:rPr>
            </w:pPr>
          </w:p>
        </w:tc>
      </w:tr>
      <w:tr w:rsidR="00312E5F" w:rsidRPr="00312E5F" w14:paraId="441D522C" w14:textId="77777777" w:rsidTr="00881FD6">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359BC91" w14:textId="77777777" w:rsidR="00312E5F" w:rsidRPr="00312E5F" w:rsidRDefault="00312E5F" w:rsidP="00881FD6">
            <w:pPr>
              <w:pStyle w:val="Tablenormal0"/>
              <w:rPr>
                <w:b/>
                <w:bCs/>
                <w:lang w:val="en-AU"/>
              </w:rPr>
            </w:pPr>
            <w:r w:rsidRPr="00312E5F">
              <w:rPr>
                <w:b/>
                <w:bCs/>
                <w:lang w:val="en-AU"/>
              </w:rPr>
              <w:t>Factorial Study with Sitagliptin as Add-on Combination Therapy with Metformin (26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14A3E52A" w14:textId="77777777" w:rsidR="00312E5F" w:rsidRPr="00312E5F" w:rsidRDefault="00312E5F" w:rsidP="00881FD6">
            <w:pPr>
              <w:pStyle w:val="Tablecentered"/>
              <w:rPr>
                <w:b/>
                <w:bCs/>
                <w:lang w:val="en-AU"/>
              </w:rPr>
            </w:pPr>
            <w:r w:rsidRPr="00312E5F">
              <w:rPr>
                <w:b/>
                <w:bCs/>
                <w:lang w:val="en-AU"/>
              </w:rPr>
              <w:t>Ertugliflozin 5 mg</w:t>
            </w:r>
          </w:p>
          <w:p w14:paraId="6E9B319B" w14:textId="77777777" w:rsidR="00312E5F" w:rsidRPr="00312E5F" w:rsidRDefault="00312E5F" w:rsidP="00881FD6">
            <w:pPr>
              <w:pStyle w:val="Tablecentered"/>
              <w:rPr>
                <w:b/>
                <w:bCs/>
                <w:lang w:val="en-AU"/>
              </w:rPr>
            </w:pPr>
            <w:r w:rsidRPr="00312E5F">
              <w:rPr>
                <w:b/>
                <w:bCs/>
                <w:lang w:val="en-AU"/>
              </w:rPr>
              <w:t>(N = 250)</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52CAEDBC" w14:textId="77777777" w:rsidR="00312E5F" w:rsidRPr="00312E5F" w:rsidRDefault="00312E5F" w:rsidP="00881FD6">
            <w:pPr>
              <w:pStyle w:val="Tablecentered"/>
              <w:rPr>
                <w:b/>
                <w:bCs/>
                <w:lang w:val="en-AU"/>
              </w:rPr>
            </w:pPr>
            <w:r w:rsidRPr="00312E5F">
              <w:rPr>
                <w:b/>
                <w:bCs/>
                <w:lang w:val="en-AU"/>
              </w:rPr>
              <w:t>Ertugliflozin 15 mg</w:t>
            </w:r>
          </w:p>
          <w:p w14:paraId="4E0F2AD3" w14:textId="77777777" w:rsidR="00312E5F" w:rsidRPr="00312E5F" w:rsidRDefault="00312E5F" w:rsidP="00881FD6">
            <w:pPr>
              <w:pStyle w:val="Tablecentered"/>
              <w:rPr>
                <w:b/>
                <w:bCs/>
                <w:lang w:val="en-AU"/>
              </w:rPr>
            </w:pPr>
            <w:r w:rsidRPr="00312E5F">
              <w:rPr>
                <w:b/>
                <w:bCs/>
                <w:lang w:val="en-AU"/>
              </w:rPr>
              <w:t>(N = 248)</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6EABF36" w14:textId="77777777" w:rsidR="00312E5F" w:rsidRPr="00312E5F" w:rsidRDefault="00312E5F" w:rsidP="00881FD6">
            <w:pPr>
              <w:pStyle w:val="Tablecentered"/>
              <w:rPr>
                <w:b/>
                <w:bCs/>
                <w:lang w:val="en-AU"/>
              </w:rPr>
            </w:pPr>
            <w:r w:rsidRPr="00312E5F">
              <w:rPr>
                <w:b/>
                <w:bCs/>
                <w:lang w:val="en-AU"/>
              </w:rPr>
              <w:t>Sitagliptin</w:t>
            </w:r>
          </w:p>
          <w:p w14:paraId="66B65D4C" w14:textId="77777777" w:rsidR="00312E5F" w:rsidRPr="00312E5F" w:rsidRDefault="00312E5F" w:rsidP="00881FD6">
            <w:pPr>
              <w:pStyle w:val="Tablecentered"/>
              <w:rPr>
                <w:b/>
                <w:bCs/>
                <w:lang w:val="en-AU"/>
              </w:rPr>
            </w:pPr>
            <w:r w:rsidRPr="00312E5F">
              <w:rPr>
                <w:b/>
                <w:bCs/>
                <w:lang w:val="en-AU"/>
              </w:rPr>
              <w:t>(N = 247)</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D260EE9" w14:textId="77777777" w:rsidR="00312E5F" w:rsidRPr="00312E5F" w:rsidRDefault="00312E5F" w:rsidP="00881FD6">
            <w:pPr>
              <w:pStyle w:val="Tablecentered"/>
              <w:rPr>
                <w:b/>
                <w:bCs/>
                <w:lang w:val="en-AU"/>
              </w:rPr>
            </w:pPr>
            <w:r w:rsidRPr="00312E5F">
              <w:rPr>
                <w:b/>
                <w:bCs/>
                <w:lang w:val="en-AU"/>
              </w:rPr>
              <w:t>Ertugliflozin 5 mg + sitagliptin</w:t>
            </w:r>
          </w:p>
          <w:p w14:paraId="38170CD6" w14:textId="77777777" w:rsidR="00312E5F" w:rsidRPr="00312E5F" w:rsidRDefault="00312E5F" w:rsidP="00881FD6">
            <w:pPr>
              <w:pStyle w:val="Tablecentered"/>
              <w:rPr>
                <w:b/>
                <w:bCs/>
                <w:lang w:val="en-AU"/>
              </w:rPr>
            </w:pPr>
            <w:r w:rsidRPr="00312E5F">
              <w:rPr>
                <w:b/>
                <w:bCs/>
                <w:lang w:val="en-AU"/>
              </w:rPr>
              <w:t>(N = 243)</w:t>
            </w:r>
          </w:p>
        </w:tc>
        <w:tc>
          <w:tcPr>
            <w:tcW w:w="124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75441E2" w14:textId="77777777" w:rsidR="00312E5F" w:rsidRPr="00312E5F" w:rsidRDefault="00312E5F" w:rsidP="00881FD6">
            <w:pPr>
              <w:pStyle w:val="Tablecentered"/>
              <w:rPr>
                <w:b/>
                <w:bCs/>
                <w:lang w:val="en-AU"/>
              </w:rPr>
            </w:pPr>
            <w:r w:rsidRPr="00312E5F">
              <w:rPr>
                <w:b/>
                <w:bCs/>
                <w:lang w:val="en-AU"/>
              </w:rPr>
              <w:t>Ertugliflozin 15 mg + sitagliptin</w:t>
            </w:r>
          </w:p>
          <w:p w14:paraId="26707AA2" w14:textId="77777777" w:rsidR="00312E5F" w:rsidRPr="00312E5F" w:rsidRDefault="00312E5F" w:rsidP="00881FD6">
            <w:pPr>
              <w:pStyle w:val="Tablecentered"/>
              <w:rPr>
                <w:b/>
                <w:bCs/>
                <w:lang w:val="en-AU"/>
              </w:rPr>
            </w:pPr>
            <w:r w:rsidRPr="00312E5F">
              <w:rPr>
                <w:b/>
                <w:bCs/>
                <w:lang w:val="en-AU"/>
              </w:rPr>
              <w:t>(N = 244)</w:t>
            </w:r>
          </w:p>
        </w:tc>
      </w:tr>
      <w:tr w:rsidR="00312E5F" w:rsidRPr="00312E5F" w14:paraId="77AC0C4C" w14:textId="77777777" w:rsidTr="00881FD6">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3E63A1A" w14:textId="77777777" w:rsidR="00312E5F" w:rsidRPr="00312E5F" w:rsidRDefault="00312E5F" w:rsidP="00881FD6">
            <w:pPr>
              <w:pStyle w:val="Tablenormal0"/>
              <w:rPr>
                <w:lang w:val="en-AU"/>
              </w:rPr>
            </w:pPr>
            <w:r w:rsidRPr="00312E5F">
              <w:rPr>
                <w:lang w:val="en-AU"/>
              </w:rPr>
              <w:t xml:space="preserve">Overall [N (%)]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24FC24D" w14:textId="77777777" w:rsidR="00312E5F" w:rsidRPr="00312E5F" w:rsidRDefault="00312E5F" w:rsidP="00881FD6">
            <w:pPr>
              <w:pStyle w:val="Tablecentered"/>
              <w:rPr>
                <w:lang w:val="en-AU"/>
              </w:rPr>
            </w:pPr>
            <w:r w:rsidRPr="00312E5F">
              <w:rPr>
                <w:lang w:val="en-AU"/>
              </w:rPr>
              <w:t>14 (5.6)</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DDC90E" w14:textId="77777777" w:rsidR="00312E5F" w:rsidRPr="00312E5F" w:rsidRDefault="00312E5F" w:rsidP="00881FD6">
            <w:pPr>
              <w:pStyle w:val="Tablecentered"/>
              <w:rPr>
                <w:lang w:val="en-AU"/>
              </w:rPr>
            </w:pPr>
            <w:r w:rsidRPr="00312E5F">
              <w:rPr>
                <w:lang w:val="en-AU"/>
              </w:rPr>
              <w:t>13 (5.2)</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F770A0F" w14:textId="77777777" w:rsidR="00312E5F" w:rsidRPr="00312E5F" w:rsidRDefault="00312E5F" w:rsidP="00881FD6">
            <w:pPr>
              <w:pStyle w:val="Tablecentered"/>
              <w:rPr>
                <w:lang w:val="en-AU"/>
              </w:rPr>
            </w:pPr>
            <w:r w:rsidRPr="00312E5F">
              <w:rPr>
                <w:lang w:val="en-AU"/>
              </w:rPr>
              <w:t>9 (3.6)</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4C9B179" w14:textId="77777777" w:rsidR="00312E5F" w:rsidRPr="00312E5F" w:rsidRDefault="00312E5F" w:rsidP="00881FD6">
            <w:pPr>
              <w:pStyle w:val="Tablecentered"/>
              <w:rPr>
                <w:lang w:val="en-AU"/>
              </w:rPr>
            </w:pPr>
            <w:r w:rsidRPr="00312E5F">
              <w:rPr>
                <w:lang w:val="en-AU"/>
              </w:rPr>
              <w:t>13 (5.3)</w:t>
            </w:r>
          </w:p>
        </w:tc>
        <w:tc>
          <w:tcPr>
            <w:tcW w:w="124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8AA487F" w14:textId="77777777" w:rsidR="00312E5F" w:rsidRPr="00312E5F" w:rsidRDefault="00312E5F" w:rsidP="00881FD6">
            <w:pPr>
              <w:pStyle w:val="Tablecentered"/>
              <w:rPr>
                <w:lang w:val="en-AU"/>
              </w:rPr>
            </w:pPr>
            <w:r w:rsidRPr="00312E5F">
              <w:rPr>
                <w:lang w:val="en-AU"/>
              </w:rPr>
              <w:t>22 (9.0)</w:t>
            </w:r>
          </w:p>
        </w:tc>
      </w:tr>
      <w:tr w:rsidR="00312E5F" w:rsidRPr="00312E5F" w14:paraId="16B6A233" w14:textId="77777777" w:rsidTr="00881FD6">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E60A97C" w14:textId="77777777" w:rsidR="00312E5F" w:rsidRPr="00312E5F" w:rsidRDefault="00312E5F" w:rsidP="00881FD6">
            <w:pPr>
              <w:pStyle w:val="Tablenormal0"/>
              <w:rPr>
                <w:lang w:val="en-AU"/>
              </w:rPr>
            </w:pPr>
            <w:r w:rsidRPr="00312E5F">
              <w:rPr>
                <w:lang w:val="en-AU"/>
              </w:rPr>
              <w:t xml:space="preserve">Severe [N (%)]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7D52C6D8" w14:textId="77777777" w:rsidR="00312E5F" w:rsidRPr="00312E5F" w:rsidRDefault="00312E5F" w:rsidP="00881FD6">
            <w:pPr>
              <w:pStyle w:val="Tablecentered"/>
              <w:rPr>
                <w:lang w:val="en-AU"/>
              </w:rPr>
            </w:pPr>
            <w:r w:rsidRPr="00312E5F">
              <w:rPr>
                <w:lang w:val="en-AU"/>
              </w:rPr>
              <w:t>0 (0.0)</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BA353A3" w14:textId="77777777" w:rsidR="00312E5F" w:rsidRPr="00312E5F" w:rsidRDefault="00312E5F" w:rsidP="00881FD6">
            <w:pPr>
              <w:pStyle w:val="Tablecentered"/>
              <w:rPr>
                <w:lang w:val="en-AU"/>
              </w:rPr>
            </w:pPr>
            <w:r w:rsidRPr="00312E5F">
              <w:rPr>
                <w:lang w:val="en-AU"/>
              </w:rPr>
              <w:t>1 (0.4)</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73CC8820" w14:textId="77777777" w:rsidR="00312E5F" w:rsidRPr="00312E5F" w:rsidRDefault="00312E5F" w:rsidP="00881FD6">
            <w:pPr>
              <w:pStyle w:val="Tablecentered"/>
              <w:rPr>
                <w:lang w:val="en-AU"/>
              </w:rPr>
            </w:pPr>
            <w:r w:rsidRPr="00312E5F">
              <w:rPr>
                <w:lang w:val="en-AU"/>
              </w:rPr>
              <w:t>0 (0.0)</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88F33D5" w14:textId="77777777" w:rsidR="00312E5F" w:rsidRPr="00312E5F" w:rsidRDefault="00312E5F" w:rsidP="00881FD6">
            <w:pPr>
              <w:pStyle w:val="Tablecentered"/>
              <w:rPr>
                <w:lang w:val="en-AU"/>
              </w:rPr>
            </w:pPr>
            <w:r w:rsidRPr="00312E5F">
              <w:rPr>
                <w:lang w:val="en-AU"/>
              </w:rPr>
              <w:t>0 (0.0)</w:t>
            </w:r>
          </w:p>
        </w:tc>
        <w:tc>
          <w:tcPr>
            <w:tcW w:w="124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78C41DC2" w14:textId="77777777" w:rsidR="00312E5F" w:rsidRPr="00312E5F" w:rsidRDefault="00312E5F" w:rsidP="00881FD6">
            <w:pPr>
              <w:pStyle w:val="Tablecentered"/>
              <w:rPr>
                <w:lang w:val="en-AU"/>
              </w:rPr>
            </w:pPr>
            <w:r w:rsidRPr="00312E5F">
              <w:rPr>
                <w:lang w:val="en-AU"/>
              </w:rPr>
              <w:t>1 (0.4)</w:t>
            </w:r>
          </w:p>
        </w:tc>
      </w:tr>
      <w:tr w:rsidR="00312E5F" w:rsidRPr="00312E5F" w14:paraId="5610BA4A" w14:textId="77777777" w:rsidTr="00881FD6">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77948A1" w14:textId="77777777" w:rsidR="00312E5F" w:rsidRPr="00312E5F" w:rsidRDefault="00312E5F" w:rsidP="00881FD6">
            <w:pPr>
              <w:pStyle w:val="Tablenormal0"/>
              <w:rPr>
                <w:b/>
                <w:bCs/>
                <w:lang w:val="en-AU"/>
              </w:rPr>
            </w:pPr>
            <w:r w:rsidRPr="00312E5F">
              <w:rPr>
                <w:b/>
                <w:bCs/>
                <w:lang w:val="en-AU"/>
              </w:rPr>
              <w:t xml:space="preserve">Add-on Combination Therapy with Metformin and Sitagliptin (26 weeks) </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2E43AFC" w14:textId="77777777" w:rsidR="00312E5F" w:rsidRPr="00312E5F" w:rsidRDefault="00312E5F" w:rsidP="00881FD6">
            <w:pPr>
              <w:pStyle w:val="Tablecentered"/>
              <w:rPr>
                <w:b/>
                <w:bCs/>
                <w:lang w:val="en-AU"/>
              </w:rPr>
            </w:pPr>
            <w:r w:rsidRPr="00312E5F">
              <w:rPr>
                <w:b/>
                <w:bCs/>
                <w:lang w:val="en-AU"/>
              </w:rPr>
              <w:t>Ertugliflozin 5 mg</w:t>
            </w:r>
          </w:p>
          <w:p w14:paraId="08B777A5" w14:textId="77777777" w:rsidR="00312E5F" w:rsidRPr="00312E5F" w:rsidRDefault="00312E5F" w:rsidP="00881FD6">
            <w:pPr>
              <w:pStyle w:val="Tablecentered"/>
              <w:rPr>
                <w:b/>
                <w:bCs/>
                <w:lang w:val="en-AU"/>
              </w:rPr>
            </w:pPr>
            <w:r w:rsidRPr="00312E5F">
              <w:rPr>
                <w:b/>
                <w:bCs/>
                <w:lang w:val="en-AU"/>
              </w:rPr>
              <w:t>(N = 156)</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1759ADD" w14:textId="77777777" w:rsidR="00312E5F" w:rsidRPr="00312E5F" w:rsidRDefault="00312E5F" w:rsidP="00881FD6">
            <w:pPr>
              <w:pStyle w:val="Tablecentered"/>
              <w:rPr>
                <w:b/>
                <w:bCs/>
                <w:lang w:val="en-AU"/>
              </w:rPr>
            </w:pPr>
            <w:r w:rsidRPr="00312E5F">
              <w:rPr>
                <w:b/>
                <w:bCs/>
                <w:lang w:val="en-AU"/>
              </w:rPr>
              <w:t>Ertugliflozin 15 mg</w:t>
            </w:r>
          </w:p>
          <w:p w14:paraId="17C2B0F3" w14:textId="77777777" w:rsidR="00312E5F" w:rsidRPr="00312E5F" w:rsidRDefault="00312E5F" w:rsidP="00881FD6">
            <w:pPr>
              <w:pStyle w:val="Tablecentered"/>
              <w:rPr>
                <w:b/>
                <w:bCs/>
                <w:lang w:val="en-AU"/>
              </w:rPr>
            </w:pPr>
            <w:r w:rsidRPr="00312E5F">
              <w:rPr>
                <w:b/>
                <w:bCs/>
                <w:lang w:val="en-AU"/>
              </w:rPr>
              <w:t>(N = 153)</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30B05FE" w14:textId="77777777" w:rsidR="00312E5F" w:rsidRPr="00312E5F" w:rsidRDefault="00312E5F" w:rsidP="00881FD6">
            <w:pPr>
              <w:pStyle w:val="Tablecentered"/>
              <w:rPr>
                <w:b/>
                <w:bCs/>
                <w:lang w:val="en-AU"/>
              </w:rPr>
            </w:pPr>
            <w:r w:rsidRPr="00312E5F">
              <w:rPr>
                <w:b/>
                <w:bCs/>
                <w:lang w:val="en-AU"/>
              </w:rPr>
              <w:t>Placebo</w:t>
            </w:r>
          </w:p>
          <w:p w14:paraId="78F1A3AD" w14:textId="77777777" w:rsidR="00312E5F" w:rsidRPr="00312E5F" w:rsidRDefault="00312E5F" w:rsidP="00881FD6">
            <w:pPr>
              <w:pStyle w:val="Tablecentered"/>
              <w:rPr>
                <w:b/>
                <w:bCs/>
                <w:lang w:val="en-AU"/>
              </w:rPr>
            </w:pPr>
            <w:r w:rsidRPr="00312E5F">
              <w:rPr>
                <w:b/>
                <w:bCs/>
                <w:lang w:val="en-AU"/>
              </w:rPr>
              <w:t>(N = 153)</w:t>
            </w:r>
          </w:p>
        </w:tc>
        <w:tc>
          <w:tcPr>
            <w:tcW w:w="126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692119AC" w14:textId="77777777" w:rsidR="00312E5F" w:rsidRPr="00312E5F" w:rsidRDefault="00312E5F" w:rsidP="00881FD6">
            <w:pPr>
              <w:pStyle w:val="Tablecentered"/>
              <w:rPr>
                <w:b/>
                <w:bCs/>
                <w:lang w:val="en-AU"/>
              </w:rPr>
            </w:pPr>
          </w:p>
        </w:tc>
        <w:tc>
          <w:tcPr>
            <w:tcW w:w="124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35E2BA45" w14:textId="77777777" w:rsidR="00312E5F" w:rsidRPr="00312E5F" w:rsidRDefault="00312E5F" w:rsidP="00881FD6">
            <w:pPr>
              <w:pStyle w:val="Tablecentered"/>
              <w:rPr>
                <w:b/>
                <w:bCs/>
                <w:lang w:val="en-AU"/>
              </w:rPr>
            </w:pPr>
          </w:p>
        </w:tc>
      </w:tr>
      <w:tr w:rsidR="00312E5F" w:rsidRPr="00312E5F" w14:paraId="796B1447" w14:textId="77777777" w:rsidTr="00881FD6">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5AC77ED3" w14:textId="77777777" w:rsidR="00312E5F" w:rsidRPr="00312E5F" w:rsidRDefault="00312E5F" w:rsidP="00881FD6">
            <w:pPr>
              <w:pStyle w:val="Tablenormal0"/>
              <w:rPr>
                <w:lang w:val="en-AU"/>
              </w:rPr>
            </w:pPr>
            <w:r w:rsidRPr="00312E5F">
              <w:rPr>
                <w:lang w:val="en-AU"/>
              </w:rPr>
              <w:t xml:space="preserve">Overall [N (%)]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2594B9B" w14:textId="77777777" w:rsidR="00312E5F" w:rsidRPr="00312E5F" w:rsidRDefault="00312E5F" w:rsidP="00881FD6">
            <w:pPr>
              <w:pStyle w:val="Tablecentered"/>
              <w:rPr>
                <w:lang w:val="en-AU"/>
              </w:rPr>
            </w:pPr>
            <w:r w:rsidRPr="00312E5F">
              <w:rPr>
                <w:lang w:val="en-AU"/>
              </w:rPr>
              <w:t>7 (4.5)</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6B642D1" w14:textId="77777777" w:rsidR="00312E5F" w:rsidRPr="00312E5F" w:rsidRDefault="00312E5F" w:rsidP="00881FD6">
            <w:pPr>
              <w:pStyle w:val="Tablecentered"/>
              <w:rPr>
                <w:lang w:val="en-AU"/>
              </w:rPr>
            </w:pPr>
            <w:r w:rsidRPr="00312E5F">
              <w:rPr>
                <w:lang w:val="en-AU"/>
              </w:rPr>
              <w:t>3 (2.0)</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92E06AC" w14:textId="77777777" w:rsidR="00312E5F" w:rsidRPr="00312E5F" w:rsidRDefault="00312E5F" w:rsidP="00881FD6">
            <w:pPr>
              <w:pStyle w:val="Tablecentered"/>
              <w:rPr>
                <w:lang w:val="en-AU"/>
              </w:rPr>
            </w:pPr>
            <w:r w:rsidRPr="00312E5F">
              <w:rPr>
                <w:lang w:val="en-AU"/>
              </w:rPr>
              <w:t>5 (3.3)</w:t>
            </w:r>
          </w:p>
        </w:tc>
        <w:tc>
          <w:tcPr>
            <w:tcW w:w="126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35C2B78C" w14:textId="77777777" w:rsidR="00312E5F" w:rsidRPr="00312E5F" w:rsidRDefault="00312E5F" w:rsidP="00881FD6">
            <w:pPr>
              <w:pStyle w:val="Tablecentered"/>
              <w:rPr>
                <w:lang w:val="en-AU"/>
              </w:rPr>
            </w:pPr>
          </w:p>
        </w:tc>
        <w:tc>
          <w:tcPr>
            <w:tcW w:w="124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0A083F25" w14:textId="77777777" w:rsidR="00312E5F" w:rsidRPr="00312E5F" w:rsidRDefault="00312E5F" w:rsidP="00881FD6">
            <w:pPr>
              <w:pStyle w:val="Tablecentered"/>
              <w:rPr>
                <w:lang w:val="en-AU"/>
              </w:rPr>
            </w:pPr>
          </w:p>
        </w:tc>
      </w:tr>
      <w:tr w:rsidR="00312E5F" w:rsidRPr="00312E5F" w14:paraId="1A8C8AAE" w14:textId="77777777" w:rsidTr="00881FD6">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1BF5DD95" w14:textId="77777777" w:rsidR="00312E5F" w:rsidRPr="00312E5F" w:rsidRDefault="00312E5F" w:rsidP="00881FD6">
            <w:pPr>
              <w:pStyle w:val="Tablenormal0"/>
              <w:rPr>
                <w:lang w:val="en-AU"/>
              </w:rPr>
            </w:pPr>
            <w:r w:rsidRPr="00312E5F">
              <w:rPr>
                <w:lang w:val="en-AU"/>
              </w:rPr>
              <w:t xml:space="preserve">Severe [N (%)]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42426549" w14:textId="77777777" w:rsidR="00312E5F" w:rsidRPr="00312E5F" w:rsidRDefault="00312E5F" w:rsidP="00881FD6">
            <w:pPr>
              <w:pStyle w:val="Tablecentered"/>
              <w:rPr>
                <w:lang w:val="en-AU"/>
              </w:rPr>
            </w:pPr>
            <w:r w:rsidRPr="00312E5F">
              <w:rPr>
                <w:lang w:val="en-AU"/>
              </w:rPr>
              <w:t>1 (0.6)</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834784A" w14:textId="77777777" w:rsidR="00312E5F" w:rsidRPr="00312E5F" w:rsidRDefault="00312E5F" w:rsidP="00881FD6">
            <w:pPr>
              <w:pStyle w:val="Tablecentered"/>
              <w:rPr>
                <w:lang w:val="en-AU"/>
              </w:rPr>
            </w:pPr>
            <w:r w:rsidRPr="00312E5F">
              <w:rPr>
                <w:lang w:val="en-AU"/>
              </w:rPr>
              <w:t>0 (0.0)</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5FF76F65" w14:textId="77777777" w:rsidR="00312E5F" w:rsidRPr="00312E5F" w:rsidRDefault="00312E5F" w:rsidP="00881FD6">
            <w:pPr>
              <w:pStyle w:val="Tablecentered"/>
              <w:rPr>
                <w:lang w:val="en-AU"/>
              </w:rPr>
            </w:pPr>
            <w:r w:rsidRPr="00312E5F">
              <w:rPr>
                <w:lang w:val="en-AU"/>
              </w:rPr>
              <w:t>1 (0.7)</w:t>
            </w:r>
          </w:p>
        </w:tc>
        <w:tc>
          <w:tcPr>
            <w:tcW w:w="126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32795E98" w14:textId="77777777" w:rsidR="00312E5F" w:rsidRPr="00312E5F" w:rsidRDefault="00312E5F" w:rsidP="00881FD6">
            <w:pPr>
              <w:pStyle w:val="Tablecentered"/>
              <w:rPr>
                <w:lang w:val="en-AU"/>
              </w:rPr>
            </w:pPr>
          </w:p>
        </w:tc>
        <w:tc>
          <w:tcPr>
            <w:tcW w:w="124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752EAC15" w14:textId="77777777" w:rsidR="00312E5F" w:rsidRPr="00312E5F" w:rsidRDefault="00312E5F" w:rsidP="00881FD6">
            <w:pPr>
              <w:pStyle w:val="Tablecentered"/>
              <w:rPr>
                <w:lang w:val="en-AU"/>
              </w:rPr>
            </w:pPr>
          </w:p>
        </w:tc>
      </w:tr>
      <w:tr w:rsidR="00312E5F" w:rsidRPr="00312E5F" w14:paraId="4D0D42AC" w14:textId="77777777" w:rsidTr="00881FD6">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1CB10204" w14:textId="77777777" w:rsidR="00312E5F" w:rsidRPr="00312E5F" w:rsidRDefault="00312E5F" w:rsidP="00881FD6">
            <w:pPr>
              <w:pStyle w:val="Tablenormal0"/>
              <w:rPr>
                <w:b/>
                <w:bCs/>
                <w:lang w:val="en-AU"/>
              </w:rPr>
            </w:pPr>
            <w:r w:rsidRPr="00312E5F">
              <w:rPr>
                <w:b/>
                <w:bCs/>
                <w:lang w:val="en-AU"/>
              </w:rPr>
              <w:t>Initial Combination Therapy with Sitagliptin (26 weeks)</w:t>
            </w:r>
          </w:p>
        </w:tc>
        <w:tc>
          <w:tcPr>
            <w:tcW w:w="144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4DA70DE6" w14:textId="77777777" w:rsidR="00312E5F" w:rsidRPr="00312E5F" w:rsidRDefault="00312E5F" w:rsidP="00881FD6">
            <w:pPr>
              <w:pStyle w:val="Tablecentered"/>
              <w:rPr>
                <w:b/>
                <w:bCs/>
                <w:lang w:val="en-AU"/>
              </w:rPr>
            </w:pPr>
          </w:p>
        </w:tc>
        <w:tc>
          <w:tcPr>
            <w:tcW w:w="144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1CCCFE1C" w14:textId="77777777" w:rsidR="00312E5F" w:rsidRPr="00312E5F" w:rsidRDefault="00312E5F" w:rsidP="00881FD6">
            <w:pPr>
              <w:pStyle w:val="Tablecentered"/>
              <w:rPr>
                <w:b/>
                <w:bCs/>
                <w:lang w:val="en-AU"/>
              </w:rPr>
            </w:pP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F3D2B92" w14:textId="77777777" w:rsidR="00312E5F" w:rsidRPr="00312E5F" w:rsidRDefault="00312E5F" w:rsidP="00881FD6">
            <w:pPr>
              <w:pStyle w:val="Tablecentered"/>
              <w:rPr>
                <w:b/>
                <w:bCs/>
                <w:lang w:val="en-AU"/>
              </w:rPr>
            </w:pPr>
            <w:r w:rsidRPr="00312E5F">
              <w:rPr>
                <w:b/>
                <w:bCs/>
                <w:lang w:val="en-AU"/>
              </w:rPr>
              <w:t>Placebo</w:t>
            </w:r>
          </w:p>
          <w:p w14:paraId="68BD711B" w14:textId="77777777" w:rsidR="00312E5F" w:rsidRPr="00312E5F" w:rsidRDefault="00312E5F" w:rsidP="00881FD6">
            <w:pPr>
              <w:pStyle w:val="Tablecentered"/>
              <w:rPr>
                <w:b/>
                <w:bCs/>
                <w:lang w:val="en-AU"/>
              </w:rPr>
            </w:pPr>
            <w:r w:rsidRPr="00312E5F">
              <w:rPr>
                <w:b/>
                <w:bCs/>
                <w:lang w:val="en-AU"/>
              </w:rPr>
              <w:t>(N = 97)</w:t>
            </w:r>
          </w:p>
        </w:tc>
        <w:tc>
          <w:tcPr>
            <w:tcW w:w="1260" w:type="dxa"/>
            <w:tcBorders>
              <w:top w:val="single" w:sz="6" w:space="0" w:color="auto"/>
              <w:left w:val="single" w:sz="6" w:space="0" w:color="auto"/>
              <w:bottom w:val="single" w:sz="6" w:space="0" w:color="auto"/>
              <w:right w:val="single" w:sz="6" w:space="0" w:color="auto"/>
            </w:tcBorders>
            <w:shd w:val="clear" w:color="auto" w:fill="auto"/>
            <w:tcMar>
              <w:top w:w="57" w:type="dxa"/>
              <w:left w:w="57" w:type="dxa"/>
              <w:bottom w:w="57" w:type="dxa"/>
              <w:right w:w="57" w:type="dxa"/>
            </w:tcMar>
            <w:vAlign w:val="center"/>
          </w:tcPr>
          <w:p w14:paraId="46A8F665" w14:textId="77777777" w:rsidR="00312E5F" w:rsidRPr="00312E5F" w:rsidRDefault="00312E5F" w:rsidP="00881FD6">
            <w:pPr>
              <w:pStyle w:val="Tablecentered"/>
              <w:rPr>
                <w:b/>
                <w:bCs/>
                <w:lang w:val="en-AU"/>
              </w:rPr>
            </w:pPr>
            <w:r w:rsidRPr="00312E5F">
              <w:rPr>
                <w:b/>
                <w:bCs/>
                <w:lang w:val="en-AU"/>
              </w:rPr>
              <w:t>Ertugliflozin 5 mg + sitagliptin</w:t>
            </w:r>
          </w:p>
          <w:p w14:paraId="5B015582" w14:textId="77777777" w:rsidR="00312E5F" w:rsidRPr="00312E5F" w:rsidRDefault="00312E5F" w:rsidP="00881FD6">
            <w:pPr>
              <w:pStyle w:val="Tablecentered"/>
              <w:rPr>
                <w:b/>
                <w:bCs/>
                <w:lang w:val="en-AU"/>
              </w:rPr>
            </w:pPr>
            <w:r w:rsidRPr="00312E5F">
              <w:rPr>
                <w:b/>
                <w:bCs/>
                <w:lang w:val="en-AU"/>
              </w:rPr>
              <w:t>(N = 98)</w:t>
            </w:r>
          </w:p>
        </w:tc>
        <w:tc>
          <w:tcPr>
            <w:tcW w:w="1249" w:type="dxa"/>
            <w:tcBorders>
              <w:top w:val="single" w:sz="6" w:space="0" w:color="auto"/>
              <w:left w:val="single" w:sz="6" w:space="0" w:color="auto"/>
              <w:bottom w:val="single" w:sz="6" w:space="0" w:color="auto"/>
              <w:right w:val="single" w:sz="6" w:space="0" w:color="auto"/>
            </w:tcBorders>
            <w:shd w:val="clear" w:color="auto" w:fill="auto"/>
            <w:tcMar>
              <w:top w:w="57" w:type="dxa"/>
              <w:left w:w="57" w:type="dxa"/>
              <w:bottom w:w="57" w:type="dxa"/>
              <w:right w:w="57" w:type="dxa"/>
            </w:tcMar>
            <w:vAlign w:val="center"/>
          </w:tcPr>
          <w:p w14:paraId="5D3A4DBE" w14:textId="77777777" w:rsidR="00312E5F" w:rsidRPr="00312E5F" w:rsidRDefault="00312E5F" w:rsidP="00881FD6">
            <w:pPr>
              <w:pStyle w:val="Tablecentered"/>
              <w:rPr>
                <w:b/>
                <w:bCs/>
                <w:lang w:val="en-AU"/>
              </w:rPr>
            </w:pPr>
            <w:r w:rsidRPr="00312E5F">
              <w:rPr>
                <w:b/>
                <w:bCs/>
                <w:lang w:val="en-AU"/>
              </w:rPr>
              <w:t>Ertugliflozin 15 mg + sitagliptin</w:t>
            </w:r>
          </w:p>
          <w:p w14:paraId="20C552FC" w14:textId="77777777" w:rsidR="00312E5F" w:rsidRPr="00312E5F" w:rsidRDefault="00312E5F" w:rsidP="00881FD6">
            <w:pPr>
              <w:pStyle w:val="Tablecentered"/>
              <w:rPr>
                <w:b/>
                <w:bCs/>
                <w:lang w:val="en-AU"/>
              </w:rPr>
            </w:pPr>
            <w:r w:rsidRPr="00312E5F">
              <w:rPr>
                <w:b/>
                <w:bCs/>
                <w:lang w:val="en-AU"/>
              </w:rPr>
              <w:t>(N = 96)</w:t>
            </w:r>
          </w:p>
        </w:tc>
      </w:tr>
      <w:tr w:rsidR="00312E5F" w:rsidRPr="00312E5F" w14:paraId="2F703935" w14:textId="77777777" w:rsidTr="00881FD6">
        <w:trPr>
          <w:cantSplit/>
          <w:trHeight w:val="23"/>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10C39202" w14:textId="77777777" w:rsidR="00312E5F" w:rsidRPr="00312E5F" w:rsidRDefault="00312E5F" w:rsidP="00881FD6">
            <w:pPr>
              <w:pStyle w:val="Tablenormal0"/>
              <w:rPr>
                <w:lang w:val="en-AU"/>
              </w:rPr>
            </w:pPr>
            <w:r w:rsidRPr="00312E5F">
              <w:rPr>
                <w:lang w:val="en-AU"/>
              </w:rPr>
              <w:t xml:space="preserve">Overall [N (%)]  </w:t>
            </w:r>
          </w:p>
        </w:tc>
        <w:tc>
          <w:tcPr>
            <w:tcW w:w="144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39C5222E" w14:textId="77777777" w:rsidR="00312E5F" w:rsidRPr="00312E5F" w:rsidRDefault="00312E5F" w:rsidP="00881FD6">
            <w:pPr>
              <w:pStyle w:val="Tablecentered"/>
              <w:rPr>
                <w:lang w:val="en-AU"/>
              </w:rPr>
            </w:pPr>
          </w:p>
        </w:tc>
        <w:tc>
          <w:tcPr>
            <w:tcW w:w="144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5ABD152D" w14:textId="77777777" w:rsidR="00312E5F" w:rsidRPr="00312E5F" w:rsidRDefault="00312E5F" w:rsidP="00881FD6">
            <w:pPr>
              <w:pStyle w:val="Tablecentered"/>
              <w:rPr>
                <w:lang w:val="en-AU"/>
              </w:rPr>
            </w:pP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2E250B7" w14:textId="77777777" w:rsidR="00312E5F" w:rsidRPr="00312E5F" w:rsidRDefault="00312E5F" w:rsidP="00881FD6">
            <w:pPr>
              <w:pStyle w:val="Tablecentered"/>
              <w:rPr>
                <w:lang w:val="en-AU"/>
              </w:rPr>
            </w:pPr>
            <w:r w:rsidRPr="00312E5F">
              <w:rPr>
                <w:lang w:val="en-AU"/>
              </w:rPr>
              <w:t>1 (1.0)</w:t>
            </w:r>
          </w:p>
        </w:tc>
        <w:tc>
          <w:tcPr>
            <w:tcW w:w="1260" w:type="dxa"/>
            <w:tcBorders>
              <w:top w:val="single" w:sz="6" w:space="0" w:color="auto"/>
              <w:left w:val="single" w:sz="6" w:space="0" w:color="auto"/>
              <w:bottom w:val="nil"/>
              <w:right w:val="single" w:sz="6" w:space="0" w:color="auto"/>
            </w:tcBorders>
            <w:shd w:val="clear" w:color="auto" w:fill="auto"/>
            <w:tcMar>
              <w:top w:w="57" w:type="dxa"/>
              <w:left w:w="57" w:type="dxa"/>
              <w:bottom w:w="57" w:type="dxa"/>
              <w:right w:w="57" w:type="dxa"/>
            </w:tcMar>
            <w:vAlign w:val="center"/>
          </w:tcPr>
          <w:p w14:paraId="5F3F4F80" w14:textId="77777777" w:rsidR="00312E5F" w:rsidRPr="00312E5F" w:rsidRDefault="00312E5F" w:rsidP="00881FD6">
            <w:pPr>
              <w:pStyle w:val="Tablecentered"/>
              <w:rPr>
                <w:lang w:val="en-AU"/>
              </w:rPr>
            </w:pPr>
            <w:r w:rsidRPr="00312E5F">
              <w:rPr>
                <w:lang w:val="en-AU"/>
              </w:rPr>
              <w:t>6 (6.1)</w:t>
            </w:r>
          </w:p>
        </w:tc>
        <w:tc>
          <w:tcPr>
            <w:tcW w:w="1249" w:type="dxa"/>
            <w:tcBorders>
              <w:top w:val="single" w:sz="6" w:space="0" w:color="auto"/>
              <w:left w:val="single" w:sz="6" w:space="0" w:color="auto"/>
              <w:bottom w:val="nil"/>
              <w:right w:val="single" w:sz="6" w:space="0" w:color="auto"/>
            </w:tcBorders>
            <w:shd w:val="clear" w:color="auto" w:fill="auto"/>
            <w:tcMar>
              <w:top w:w="57" w:type="dxa"/>
              <w:left w:w="57" w:type="dxa"/>
              <w:bottom w:w="57" w:type="dxa"/>
              <w:right w:w="57" w:type="dxa"/>
            </w:tcMar>
            <w:vAlign w:val="center"/>
          </w:tcPr>
          <w:p w14:paraId="1AD9C53B" w14:textId="77777777" w:rsidR="00312E5F" w:rsidRPr="00312E5F" w:rsidRDefault="00312E5F" w:rsidP="00881FD6">
            <w:pPr>
              <w:pStyle w:val="Tablecentered"/>
              <w:rPr>
                <w:lang w:val="en-AU"/>
              </w:rPr>
            </w:pPr>
            <w:r w:rsidRPr="00312E5F">
              <w:rPr>
                <w:lang w:val="en-AU"/>
              </w:rPr>
              <w:t>3 (3.1)</w:t>
            </w:r>
          </w:p>
        </w:tc>
      </w:tr>
      <w:tr w:rsidR="00312E5F" w:rsidRPr="00312E5F" w14:paraId="41307B74" w14:textId="77777777" w:rsidTr="00881FD6">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7F4F78BF" w14:textId="77777777" w:rsidR="00312E5F" w:rsidRPr="00312E5F" w:rsidRDefault="00312E5F" w:rsidP="00881FD6">
            <w:pPr>
              <w:pStyle w:val="Tablenormal0"/>
              <w:rPr>
                <w:lang w:val="en-AU"/>
              </w:rPr>
            </w:pPr>
            <w:r w:rsidRPr="00312E5F">
              <w:rPr>
                <w:lang w:val="en-AU"/>
              </w:rPr>
              <w:t xml:space="preserve">Severe [N (%)]  </w:t>
            </w:r>
          </w:p>
        </w:tc>
        <w:tc>
          <w:tcPr>
            <w:tcW w:w="144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26D83711" w14:textId="77777777" w:rsidR="00312E5F" w:rsidRPr="00312E5F" w:rsidRDefault="00312E5F" w:rsidP="00881FD6">
            <w:pPr>
              <w:pStyle w:val="Tablecentered"/>
              <w:rPr>
                <w:lang w:val="en-AU"/>
              </w:rPr>
            </w:pPr>
          </w:p>
        </w:tc>
        <w:tc>
          <w:tcPr>
            <w:tcW w:w="144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4FC54E6F" w14:textId="77777777" w:rsidR="00312E5F" w:rsidRPr="00312E5F" w:rsidRDefault="00312E5F" w:rsidP="00881FD6">
            <w:pPr>
              <w:pStyle w:val="Tablecentered"/>
              <w:rPr>
                <w:lang w:val="en-AU"/>
              </w:rPr>
            </w:pP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5F5EC832" w14:textId="77777777" w:rsidR="00312E5F" w:rsidRPr="00312E5F" w:rsidRDefault="00312E5F" w:rsidP="00881FD6">
            <w:pPr>
              <w:pStyle w:val="Tablecentered"/>
              <w:rPr>
                <w:lang w:val="en-AU"/>
              </w:rPr>
            </w:pPr>
            <w:r w:rsidRPr="00312E5F">
              <w:rPr>
                <w:lang w:val="en-AU"/>
              </w:rPr>
              <w:t>0 (0.0)</w:t>
            </w:r>
          </w:p>
        </w:tc>
        <w:tc>
          <w:tcPr>
            <w:tcW w:w="1260" w:type="dxa"/>
            <w:tcBorders>
              <w:top w:val="nil"/>
              <w:left w:val="single" w:sz="6" w:space="0" w:color="auto"/>
              <w:bottom w:val="single" w:sz="6" w:space="0" w:color="auto"/>
              <w:right w:val="single" w:sz="6" w:space="0" w:color="auto"/>
            </w:tcBorders>
            <w:shd w:val="clear" w:color="auto" w:fill="auto"/>
            <w:tcMar>
              <w:top w:w="57" w:type="dxa"/>
              <w:left w:w="57" w:type="dxa"/>
              <w:bottom w:w="57" w:type="dxa"/>
              <w:right w:w="57" w:type="dxa"/>
            </w:tcMar>
            <w:vAlign w:val="center"/>
          </w:tcPr>
          <w:p w14:paraId="52331821" w14:textId="77777777" w:rsidR="00312E5F" w:rsidRPr="00312E5F" w:rsidRDefault="00312E5F" w:rsidP="00881FD6">
            <w:pPr>
              <w:pStyle w:val="Tablecentered"/>
              <w:rPr>
                <w:lang w:val="en-AU"/>
              </w:rPr>
            </w:pPr>
            <w:r w:rsidRPr="00312E5F">
              <w:rPr>
                <w:lang w:val="en-AU"/>
              </w:rPr>
              <w:t>0 (0.0)</w:t>
            </w:r>
          </w:p>
        </w:tc>
        <w:tc>
          <w:tcPr>
            <w:tcW w:w="1249" w:type="dxa"/>
            <w:tcBorders>
              <w:top w:val="nil"/>
              <w:left w:val="single" w:sz="6" w:space="0" w:color="auto"/>
              <w:bottom w:val="single" w:sz="6" w:space="0" w:color="auto"/>
              <w:right w:val="single" w:sz="6" w:space="0" w:color="auto"/>
            </w:tcBorders>
            <w:shd w:val="clear" w:color="auto" w:fill="auto"/>
            <w:tcMar>
              <w:top w:w="57" w:type="dxa"/>
              <w:left w:w="57" w:type="dxa"/>
              <w:bottom w:w="57" w:type="dxa"/>
              <w:right w:w="57" w:type="dxa"/>
            </w:tcMar>
            <w:vAlign w:val="center"/>
          </w:tcPr>
          <w:p w14:paraId="0D318E65" w14:textId="77777777" w:rsidR="00312E5F" w:rsidRPr="00312E5F" w:rsidRDefault="00312E5F" w:rsidP="00881FD6">
            <w:pPr>
              <w:pStyle w:val="Tablecentered"/>
              <w:rPr>
                <w:lang w:val="en-AU"/>
              </w:rPr>
            </w:pPr>
            <w:r w:rsidRPr="00312E5F">
              <w:rPr>
                <w:lang w:val="en-AU"/>
              </w:rPr>
              <w:t>2 (2.1)</w:t>
            </w:r>
          </w:p>
        </w:tc>
      </w:tr>
      <w:tr w:rsidR="00312E5F" w:rsidRPr="00312E5F" w14:paraId="7CF85D68" w14:textId="77777777" w:rsidTr="00881FD6">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tcPr>
          <w:p w14:paraId="7BFCE4E8" w14:textId="77777777" w:rsidR="00312E5F" w:rsidRPr="00312E5F" w:rsidRDefault="00312E5F" w:rsidP="00881FD6">
            <w:pPr>
              <w:pStyle w:val="Tablenormal0"/>
              <w:rPr>
                <w:b/>
                <w:bCs/>
                <w:lang w:val="en-AU"/>
              </w:rPr>
            </w:pPr>
            <w:r w:rsidRPr="00312E5F">
              <w:rPr>
                <w:b/>
                <w:bCs/>
                <w:lang w:val="en-AU"/>
              </w:rPr>
              <w:t>In Combination with Insulin and/or an Insulin Secretagogue in Patients with Moderate Renal Impairment (26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FE69B55" w14:textId="77777777" w:rsidR="00312E5F" w:rsidRPr="00312E5F" w:rsidRDefault="00312E5F" w:rsidP="00881FD6">
            <w:pPr>
              <w:pStyle w:val="Tablecentered"/>
              <w:rPr>
                <w:b/>
                <w:bCs/>
                <w:lang w:val="en-AU"/>
              </w:rPr>
            </w:pPr>
            <w:r w:rsidRPr="00312E5F">
              <w:rPr>
                <w:b/>
                <w:bCs/>
                <w:lang w:val="en-AU"/>
              </w:rPr>
              <w:t>Ertugliflozin 5 mg</w:t>
            </w:r>
          </w:p>
          <w:p w14:paraId="3CE1D9E1" w14:textId="77777777" w:rsidR="00312E5F" w:rsidRPr="00312E5F" w:rsidRDefault="00312E5F" w:rsidP="00881FD6">
            <w:pPr>
              <w:pStyle w:val="Tablecentered"/>
              <w:rPr>
                <w:b/>
                <w:bCs/>
                <w:lang w:val="en-AU"/>
              </w:rPr>
            </w:pPr>
            <w:r w:rsidRPr="00312E5F">
              <w:rPr>
                <w:b/>
                <w:bCs/>
                <w:lang w:val="en-AU"/>
              </w:rPr>
              <w:t>(N = 148)</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F7069F3" w14:textId="77777777" w:rsidR="00312E5F" w:rsidRPr="00312E5F" w:rsidRDefault="00312E5F" w:rsidP="00881FD6">
            <w:pPr>
              <w:pStyle w:val="Tablecentered"/>
              <w:rPr>
                <w:b/>
                <w:bCs/>
                <w:lang w:val="en-AU"/>
              </w:rPr>
            </w:pPr>
            <w:r w:rsidRPr="00312E5F">
              <w:rPr>
                <w:b/>
                <w:bCs/>
                <w:lang w:val="en-AU"/>
              </w:rPr>
              <w:t>Ertugliflozin 15 mg</w:t>
            </w:r>
          </w:p>
          <w:p w14:paraId="569D679E" w14:textId="77777777" w:rsidR="00312E5F" w:rsidRPr="00312E5F" w:rsidRDefault="00312E5F" w:rsidP="00881FD6">
            <w:pPr>
              <w:pStyle w:val="Tablecentered"/>
              <w:rPr>
                <w:b/>
                <w:bCs/>
                <w:lang w:val="en-AU"/>
              </w:rPr>
            </w:pPr>
            <w:r w:rsidRPr="00312E5F">
              <w:rPr>
                <w:b/>
                <w:bCs/>
                <w:lang w:val="en-AU"/>
              </w:rPr>
              <w:t>(N = 143)</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F9CF827" w14:textId="77777777" w:rsidR="00312E5F" w:rsidRPr="00312E5F" w:rsidRDefault="00312E5F" w:rsidP="00881FD6">
            <w:pPr>
              <w:pStyle w:val="Tablecentered"/>
              <w:rPr>
                <w:b/>
                <w:bCs/>
                <w:lang w:val="en-AU"/>
              </w:rPr>
            </w:pPr>
            <w:r w:rsidRPr="00312E5F">
              <w:rPr>
                <w:b/>
                <w:bCs/>
                <w:lang w:val="en-AU"/>
              </w:rPr>
              <w:t>Placebo</w:t>
            </w:r>
          </w:p>
          <w:p w14:paraId="73E8F59D" w14:textId="77777777" w:rsidR="00312E5F" w:rsidRPr="00312E5F" w:rsidRDefault="00312E5F" w:rsidP="00881FD6">
            <w:pPr>
              <w:pStyle w:val="Tablecentered"/>
              <w:rPr>
                <w:b/>
                <w:bCs/>
                <w:lang w:val="en-AU"/>
              </w:rPr>
            </w:pPr>
            <w:r w:rsidRPr="00312E5F">
              <w:rPr>
                <w:b/>
                <w:bCs/>
                <w:lang w:val="en-AU"/>
              </w:rPr>
              <w:t>(N = 133)</w:t>
            </w:r>
          </w:p>
        </w:tc>
        <w:tc>
          <w:tcPr>
            <w:tcW w:w="126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4B237535" w14:textId="77777777" w:rsidR="00312E5F" w:rsidRPr="00312E5F" w:rsidRDefault="00312E5F" w:rsidP="00881FD6">
            <w:pPr>
              <w:pStyle w:val="Tablecentered"/>
              <w:rPr>
                <w:b/>
                <w:bCs/>
                <w:lang w:val="en-AU"/>
              </w:rPr>
            </w:pPr>
          </w:p>
        </w:tc>
        <w:tc>
          <w:tcPr>
            <w:tcW w:w="124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2A543EC2" w14:textId="77777777" w:rsidR="00312E5F" w:rsidRPr="00312E5F" w:rsidRDefault="00312E5F" w:rsidP="00881FD6">
            <w:pPr>
              <w:pStyle w:val="Tablecentered"/>
              <w:rPr>
                <w:b/>
                <w:bCs/>
                <w:lang w:val="en-AU"/>
              </w:rPr>
            </w:pPr>
          </w:p>
        </w:tc>
      </w:tr>
      <w:tr w:rsidR="00312E5F" w:rsidRPr="00312E5F" w14:paraId="61695A69" w14:textId="77777777" w:rsidTr="00881FD6">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5F24632E" w14:textId="77777777" w:rsidR="00312E5F" w:rsidRPr="00312E5F" w:rsidRDefault="00312E5F" w:rsidP="00881FD6">
            <w:pPr>
              <w:pStyle w:val="Tablenormal0"/>
              <w:rPr>
                <w:lang w:val="en-AU"/>
              </w:rPr>
            </w:pPr>
            <w:r w:rsidRPr="00312E5F">
              <w:rPr>
                <w:lang w:val="en-AU"/>
              </w:rPr>
              <w:t>Overall [N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1FDB40E" w14:textId="77777777" w:rsidR="00312E5F" w:rsidRPr="00312E5F" w:rsidRDefault="00312E5F" w:rsidP="00881FD6">
            <w:pPr>
              <w:pStyle w:val="Tablecentered"/>
              <w:rPr>
                <w:lang w:val="en-AU"/>
              </w:rPr>
            </w:pPr>
            <w:r w:rsidRPr="00312E5F">
              <w:rPr>
                <w:lang w:val="en-AU"/>
              </w:rPr>
              <w:t>53 (35.8)</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CF1367B" w14:textId="77777777" w:rsidR="00312E5F" w:rsidRPr="00312E5F" w:rsidRDefault="00312E5F" w:rsidP="00881FD6">
            <w:pPr>
              <w:pStyle w:val="Tablecentered"/>
              <w:rPr>
                <w:lang w:val="en-AU"/>
              </w:rPr>
            </w:pPr>
            <w:r w:rsidRPr="00312E5F">
              <w:rPr>
                <w:lang w:val="en-AU"/>
              </w:rPr>
              <w:t>39 (27.3)</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CC3EBC4" w14:textId="77777777" w:rsidR="00312E5F" w:rsidRPr="00312E5F" w:rsidRDefault="00312E5F" w:rsidP="00881FD6">
            <w:pPr>
              <w:pStyle w:val="Tablecentered"/>
              <w:rPr>
                <w:lang w:val="en-AU"/>
              </w:rPr>
            </w:pPr>
            <w:r w:rsidRPr="00312E5F">
              <w:rPr>
                <w:lang w:val="en-AU"/>
              </w:rPr>
              <w:t>48 (36.1)</w:t>
            </w:r>
          </w:p>
        </w:tc>
        <w:tc>
          <w:tcPr>
            <w:tcW w:w="126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6338AB4C" w14:textId="77777777" w:rsidR="00312E5F" w:rsidRPr="00312E5F" w:rsidRDefault="00312E5F" w:rsidP="00881FD6">
            <w:pPr>
              <w:pStyle w:val="Tablecentered"/>
              <w:rPr>
                <w:lang w:val="en-AU"/>
              </w:rPr>
            </w:pPr>
          </w:p>
        </w:tc>
        <w:tc>
          <w:tcPr>
            <w:tcW w:w="124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10106E6F" w14:textId="77777777" w:rsidR="00312E5F" w:rsidRPr="00312E5F" w:rsidRDefault="00312E5F" w:rsidP="00881FD6">
            <w:pPr>
              <w:pStyle w:val="Tablecentered"/>
              <w:rPr>
                <w:lang w:val="en-AU"/>
              </w:rPr>
            </w:pPr>
          </w:p>
        </w:tc>
      </w:tr>
      <w:tr w:rsidR="00312E5F" w:rsidRPr="00312E5F" w14:paraId="3E68603A" w14:textId="77777777" w:rsidTr="00881FD6">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21BE4FEE" w14:textId="77777777" w:rsidR="00312E5F" w:rsidRPr="00312E5F" w:rsidRDefault="00312E5F" w:rsidP="00881FD6">
            <w:pPr>
              <w:pStyle w:val="Tablenormal0"/>
              <w:rPr>
                <w:lang w:val="en-AU"/>
              </w:rPr>
            </w:pPr>
            <w:r w:rsidRPr="00312E5F">
              <w:rPr>
                <w:lang w:val="en-AU"/>
              </w:rPr>
              <w:t>Severe [N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D0D1283" w14:textId="77777777" w:rsidR="00312E5F" w:rsidRPr="00312E5F" w:rsidRDefault="00312E5F" w:rsidP="00881FD6">
            <w:pPr>
              <w:pStyle w:val="Tablecentered"/>
              <w:rPr>
                <w:lang w:val="en-AU"/>
              </w:rPr>
            </w:pPr>
            <w:r w:rsidRPr="00312E5F">
              <w:rPr>
                <w:lang w:val="en-AU"/>
              </w:rPr>
              <w:t>5 (3.4)</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98BF625" w14:textId="77777777" w:rsidR="00312E5F" w:rsidRPr="00312E5F" w:rsidRDefault="00312E5F" w:rsidP="00881FD6">
            <w:pPr>
              <w:pStyle w:val="Tablecentered"/>
              <w:rPr>
                <w:lang w:val="en-AU"/>
              </w:rPr>
            </w:pPr>
            <w:r w:rsidRPr="00312E5F">
              <w:rPr>
                <w:lang w:val="en-AU"/>
              </w:rPr>
              <w:t>3 (2.1)</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96EB904" w14:textId="77777777" w:rsidR="00312E5F" w:rsidRPr="00312E5F" w:rsidRDefault="00312E5F" w:rsidP="00881FD6">
            <w:pPr>
              <w:pStyle w:val="Tablecentered"/>
              <w:rPr>
                <w:lang w:val="en-AU"/>
              </w:rPr>
            </w:pPr>
            <w:r w:rsidRPr="00312E5F">
              <w:rPr>
                <w:lang w:val="en-AU"/>
              </w:rPr>
              <w:t>3 (2.3)</w:t>
            </w:r>
          </w:p>
        </w:tc>
        <w:tc>
          <w:tcPr>
            <w:tcW w:w="126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17BCA48C" w14:textId="77777777" w:rsidR="00312E5F" w:rsidRPr="00312E5F" w:rsidRDefault="00312E5F" w:rsidP="00881FD6">
            <w:pPr>
              <w:pStyle w:val="Tablecentered"/>
              <w:rPr>
                <w:lang w:val="en-AU"/>
              </w:rPr>
            </w:pPr>
          </w:p>
        </w:tc>
        <w:tc>
          <w:tcPr>
            <w:tcW w:w="124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3B015D63" w14:textId="77777777" w:rsidR="00312E5F" w:rsidRPr="00312E5F" w:rsidRDefault="00312E5F" w:rsidP="00881FD6">
            <w:pPr>
              <w:pStyle w:val="Tablecentered"/>
              <w:rPr>
                <w:lang w:val="en-AU"/>
              </w:rPr>
            </w:pPr>
          </w:p>
        </w:tc>
      </w:tr>
    </w:tbl>
    <w:p w14:paraId="6449B667" w14:textId="4F1366B7" w:rsidR="00893964" w:rsidRDefault="00312E5F" w:rsidP="00312E5F">
      <w:pPr>
        <w:pStyle w:val="BodyText3"/>
        <w:rPr>
          <w:lang w:val="en-AU"/>
        </w:rPr>
      </w:pPr>
      <w:r w:rsidRPr="00312E5F">
        <w:rPr>
          <w:lang w:val="en-AU"/>
        </w:rPr>
        <w:t>*</w:t>
      </w:r>
      <w:r w:rsidRPr="00312E5F">
        <w:rPr>
          <w:lang w:val="en-AU"/>
        </w:rPr>
        <w:tab/>
        <w:t>Overall hypoglycaemic events: plasma or capillary glucose of less than or equal to 3.9 mmol/L</w:t>
      </w:r>
      <w:r w:rsidR="00893964">
        <w:rPr>
          <w:lang w:val="en-AU"/>
        </w:rPr>
        <w:t>.</w:t>
      </w:r>
    </w:p>
    <w:p w14:paraId="5485D07A" w14:textId="77777777" w:rsidR="00312E5F" w:rsidRPr="00312E5F" w:rsidRDefault="00312E5F" w:rsidP="00312E5F">
      <w:pPr>
        <w:pStyle w:val="BodyText3"/>
        <w:rPr>
          <w:lang w:val="en-AU"/>
        </w:rPr>
      </w:pPr>
      <w:r w:rsidRPr="00312E5F">
        <w:rPr>
          <w:b/>
          <w:bCs/>
          <w:vertAlign w:val="superscript"/>
          <w:lang w:val="en-AU"/>
        </w:rPr>
        <w:t>†</w:t>
      </w:r>
      <w:r w:rsidRPr="00312E5F">
        <w:rPr>
          <w:b/>
          <w:bCs/>
          <w:lang w:val="en-AU"/>
        </w:rPr>
        <w:tab/>
      </w:r>
      <w:r w:rsidRPr="00312E5F">
        <w:rPr>
          <w:lang w:val="en-AU"/>
        </w:rPr>
        <w:t>Severe hypoglycaemic events: required assistance, lost consciousness, or experienced a seizure regardless of blood glucose.</w:t>
      </w:r>
    </w:p>
    <w:p w14:paraId="2C9BC51E" w14:textId="471B8053" w:rsidR="00312E5F" w:rsidRPr="00312E5F" w:rsidRDefault="00312E5F" w:rsidP="00312E5F">
      <w:pPr>
        <w:pStyle w:val="Heading4"/>
      </w:pPr>
      <w:r w:rsidRPr="00312E5F">
        <w:lastRenderedPageBreak/>
        <w:t xml:space="preserve">Genital </w:t>
      </w:r>
      <w:r w:rsidR="008D23FA" w:rsidRPr="00312E5F">
        <w:t xml:space="preserve">mycotic infections </w:t>
      </w:r>
    </w:p>
    <w:p w14:paraId="6EE5DFD8" w14:textId="35448B32" w:rsidR="00312E5F" w:rsidRDefault="00312E5F" w:rsidP="00312E5F">
      <w:r w:rsidRPr="00312E5F">
        <w:t xml:space="preserve">In the pool of three placebo-controlled clinical trials, female genital mycotic infections (e.g., genital candidiasis, genital infection fungal, vaginal infection, vulvitis, vulvovaginal candidiasis, vulvovaginal mycotic infection, </w:t>
      </w:r>
      <w:proofErr w:type="gramStart"/>
      <w:r w:rsidRPr="00312E5F">
        <w:t>vulvovaginitis</w:t>
      </w:r>
      <w:proofErr w:type="gramEnd"/>
      <w:r w:rsidRPr="00312E5F">
        <w:t xml:space="preserve">) occurred in 9.1%, 12.2%, and 3.0% of females treated with ertugliflozin 5 mg, ertugliflozin 15 mg, and placebo, respectively.  In females, discontinuation due to genital mycotic infections occurred in 0.6% and 0% of patients treated with ertugliflozin and placebo, respectively [See </w:t>
      </w:r>
      <w:r w:rsidR="00C35742">
        <w:t xml:space="preserve">4.4 SPECIAL WARNINGS AND </w:t>
      </w:r>
      <w:r w:rsidRPr="00312E5F">
        <w:t>PRECAUTIONS</w:t>
      </w:r>
      <w:r w:rsidR="00B83CC9">
        <w:t xml:space="preserve"> FOR USE</w:t>
      </w:r>
      <w:r w:rsidRPr="00312E5F">
        <w:t>]</w:t>
      </w:r>
      <w:r w:rsidR="00E33ECF">
        <w:t>.</w:t>
      </w:r>
    </w:p>
    <w:p w14:paraId="284E9596" w14:textId="77777777" w:rsidR="00A564F2" w:rsidRPr="00312E5F" w:rsidRDefault="00A564F2" w:rsidP="00312E5F"/>
    <w:p w14:paraId="03C95A68" w14:textId="219CDE46" w:rsidR="00312E5F" w:rsidRPr="00312E5F" w:rsidRDefault="00312E5F" w:rsidP="00312E5F">
      <w:r w:rsidRPr="00312E5F">
        <w:t xml:space="preserve">In the same pool, male genital mycotic infections (e.g., balanitis candida, balanoposthitis, genital infection, </w:t>
      </w:r>
      <w:proofErr w:type="gramStart"/>
      <w:r w:rsidRPr="00312E5F">
        <w:t>genital</w:t>
      </w:r>
      <w:proofErr w:type="gramEnd"/>
      <w:r w:rsidRPr="00312E5F">
        <w:t xml:space="preserve"> infection fungal) occurred in 3.7%, 4.2%, and 0.4% of males treated with ertugliflozin 5 mg, ertugliflozin 15 mg, and placebo, respectively.  Male genital mycotic infections occurred more commonly in uncircumcised males.  In males, discontinuations due to genital mycotic infections occurred in 0.2% and 0% of patients treated with ertugliflozin and placebo, respectively.  In rare instances, phimosis was reported and sometimes circumcision was performed [See </w:t>
      </w:r>
      <w:r w:rsidR="00C35742">
        <w:t xml:space="preserve">4.4 SPECIAL WARNINGS AND </w:t>
      </w:r>
      <w:r w:rsidRPr="00312E5F">
        <w:t>PRECAUTIONS</w:t>
      </w:r>
      <w:r w:rsidR="00B83CC9">
        <w:t xml:space="preserve"> FOR USE</w:t>
      </w:r>
      <w:r w:rsidRPr="00312E5F">
        <w:t>]</w:t>
      </w:r>
      <w:r w:rsidR="00E33ECF">
        <w:t>.</w:t>
      </w:r>
    </w:p>
    <w:p w14:paraId="5E9E01B3" w14:textId="77777777" w:rsidR="00312E5F" w:rsidRPr="00312E5F" w:rsidRDefault="00312E5F" w:rsidP="00D63CB4">
      <w:pPr>
        <w:pStyle w:val="Heading5"/>
      </w:pPr>
      <w:r w:rsidRPr="00312E5F">
        <w:t>Sitagliptin</w:t>
      </w:r>
    </w:p>
    <w:p w14:paraId="6EB41986" w14:textId="77777777" w:rsidR="00312E5F" w:rsidRPr="00312E5F" w:rsidRDefault="00312E5F" w:rsidP="00312E5F">
      <w:r w:rsidRPr="00312E5F">
        <w:t>In controlled clinical studies as both monotherapy and combination therapy with metformin or pioglitazone, the overall incidence of adverse reactions, hypoglycaemia, and discontinuation of therapy due to clinical adverse reactions with sitagliptin were similar to placebo (discontinuation rates: sitagliptin monotherapy, 24-week study, 2.1% vs placebo 1.6%, 18-week study 2% vs placebo 2.7%; sitagliptin add-on to metformin 2.4% vs placebo and metformin 3%; sitagliptin add-on to pioglitazone 5.7% vs placebo and pioglitazone 1.1%).</w:t>
      </w:r>
    </w:p>
    <w:p w14:paraId="4168EC16" w14:textId="77777777" w:rsidR="00312E5F" w:rsidRPr="00312E5F" w:rsidRDefault="00312E5F" w:rsidP="00312E5F"/>
    <w:p w14:paraId="0E44204B" w14:textId="3D00822A" w:rsidR="00312E5F" w:rsidRPr="00312E5F" w:rsidRDefault="00312E5F" w:rsidP="00312E5F">
      <w:r w:rsidRPr="00312E5F">
        <w:t>In combination with glimepiride, with or without metformin, the overall incidence of clinical adverse reactions with sitagliptin was higher than with placebo, in part related to a higher incidence of hypoglycaemia (</w:t>
      </w:r>
      <w:r w:rsidRPr="006937CB">
        <w:t xml:space="preserve">see Table </w:t>
      </w:r>
      <w:r w:rsidR="00613FB7" w:rsidRPr="006937CB">
        <w:t>3</w:t>
      </w:r>
      <w:r w:rsidRPr="006937CB">
        <w:t>); the incidence of discontinuation due to clinical adverse reactions was similar to placebo (discontinuation rates: sitagliptin add-on to glimepiride, with or without metformin, 2.3% vs placebo and glimepiride, with or without metformin, 1.4%; sitagliptin add-on to metformin and a sulfonylurea</w:t>
      </w:r>
      <w:r w:rsidRPr="00312E5F">
        <w:t xml:space="preserve">, at 54 weeks, 1.4% vs placebo/pioglitazone, metformin and a sulfonylurea 3.8%). In combination with stable-dose insulin, </w:t>
      </w:r>
      <w:r w:rsidRPr="006937CB">
        <w:t xml:space="preserve">with or without metformin, the overall incidence of clinical adverse reactions with sitagliptin was higher than placebo, in part related to a higher incidence of hypoglycaemia (see Table </w:t>
      </w:r>
      <w:r w:rsidR="00087F40" w:rsidRPr="006937CB">
        <w:t>3</w:t>
      </w:r>
      <w:r w:rsidRPr="006937CB">
        <w:t>); the</w:t>
      </w:r>
      <w:r w:rsidRPr="00312E5F">
        <w:t xml:space="preserve"> incidence of discontinuation due to clinical adverse reactions was slightly higher than placebo (discontinuation rates: sitagliptin add-on to insulin, with or without metformin, 3.4% vs placebo and insulin, with or without metformin, 1.3%).</w:t>
      </w:r>
    </w:p>
    <w:p w14:paraId="6697A566" w14:textId="77777777" w:rsidR="00312E5F" w:rsidRPr="00312E5F" w:rsidRDefault="00312E5F" w:rsidP="00312E5F">
      <w:pPr>
        <w:pStyle w:val="Heading5"/>
      </w:pPr>
      <w:r w:rsidRPr="00312E5F">
        <w:t>Monotherapy and Add-On Combination Therapy</w:t>
      </w:r>
    </w:p>
    <w:p w14:paraId="62B1372F" w14:textId="7FED6458" w:rsidR="00312E5F" w:rsidRPr="006937CB" w:rsidRDefault="00312E5F" w:rsidP="00312E5F">
      <w:r w:rsidRPr="00312E5F">
        <w:t xml:space="preserve">Two placebo-controlled monotherapy studies, one of 18- and one of 24-week duration, included patients treated with sitagliptin 100 mg daily, sitagliptin 200 mg daily, and placebo.  Five 24-week, placebo-controlled add-on combination therapy studies, one with metformin, one with pioglitazone, one with glimepiride with or without metformin, one with metformin and a sulfonylurea (glimepiride or gliclazide) and one with stable-dose insulin with or without metformin were also conducted.  In addition to a stable dose of metformin, pioglitazone, glimepiride, glimepiride and metformin, gliclazide and metformin, insulin, or </w:t>
      </w:r>
      <w:r w:rsidRPr="00312E5F">
        <w:lastRenderedPageBreak/>
        <w:t xml:space="preserve">insulin and metformin, patients whose diabetes was not adequately controlled were given either sitagliptin 100 mg daily or placebo.  The adverse reactions, reported regardless of investigator assessment of causality in </w:t>
      </w:r>
      <w:r w:rsidRPr="00312E5F">
        <w:sym w:font="Symbol" w:char="F0B3"/>
      </w:r>
      <w:r w:rsidRPr="00312E5F">
        <w:t xml:space="preserve"> 5% of patients treated with sitagliptin 100 mg daily as monotherapy, sitagliptin in combination with pioglitazone, sitagliptin in combination with glimepiride, with or without metformin, or sitagliptin in combination with metformin and a sulfonylurea, or sitagliptin in combination with insulin, with </w:t>
      </w:r>
      <w:r w:rsidRPr="006937CB">
        <w:t xml:space="preserve">or without metformin, and more commonly than in patients treated with placebo, are shown in Table </w:t>
      </w:r>
      <w:r w:rsidR="00087F40" w:rsidRPr="006937CB">
        <w:t>3</w:t>
      </w:r>
      <w:r w:rsidRPr="006937CB">
        <w:t>.</w:t>
      </w:r>
    </w:p>
    <w:p w14:paraId="22FE3D50" w14:textId="34C227DD" w:rsidR="00D63CB4" w:rsidRPr="00312E5F" w:rsidRDefault="00D63CB4" w:rsidP="00D63CB4">
      <w:pPr>
        <w:pStyle w:val="Heading6"/>
      </w:pPr>
      <w:r w:rsidRPr="006937CB">
        <w:t>Placebo-Controlled Clinical Studies of sitagliptin Monotherapy</w:t>
      </w:r>
      <w:r w:rsidRPr="00312E5F">
        <w:t xml:space="preserve">* or Add-on Combination Therapy with Pioglitazone or Glimepiride +/- Metformin or Metformin + Sulfonylurea or Insulin +/- Metformin: Adverse Reactions Reported in </w:t>
      </w:r>
      <w:r w:rsidRPr="00312E5F">
        <w:sym w:font="Symbol" w:char="F0B3"/>
      </w:r>
      <w:r w:rsidRPr="00312E5F">
        <w:t xml:space="preserve"> 5% of Patients and More Commonly than in Patients Given Placebo, Regardless of Investigator Assessment of Causality</w:t>
      </w:r>
      <w:r w:rsidRPr="00D63CB4">
        <w:rPr>
          <w:vertAlign w:val="superscript"/>
        </w:rPr>
        <w:t>†</w:t>
      </w:r>
    </w:p>
    <w:tbl>
      <w:tblPr>
        <w:tblW w:w="8787" w:type="dxa"/>
        <w:jc w:val="center"/>
        <w:tblInd w:w="-12" w:type="dxa"/>
        <w:tblLayout w:type="fixed"/>
        <w:tblCellMar>
          <w:top w:w="28" w:type="dxa"/>
          <w:left w:w="57" w:type="dxa"/>
          <w:bottom w:w="28" w:type="dxa"/>
          <w:right w:w="57" w:type="dxa"/>
        </w:tblCellMar>
        <w:tblLook w:val="0000" w:firstRow="0" w:lastRow="0" w:firstColumn="0" w:lastColumn="0" w:noHBand="0" w:noVBand="0"/>
      </w:tblPr>
      <w:tblGrid>
        <w:gridCol w:w="3849"/>
        <w:gridCol w:w="2410"/>
        <w:gridCol w:w="2528"/>
      </w:tblGrid>
      <w:tr w:rsidR="00312E5F" w:rsidRPr="00312E5F" w14:paraId="24B2A4F2" w14:textId="77777777" w:rsidTr="00881FD6">
        <w:trPr>
          <w:cantSplit/>
          <w:trHeight w:val="227"/>
          <w:jc w:val="center"/>
        </w:trPr>
        <w:tc>
          <w:tcPr>
            <w:tcW w:w="3849" w:type="dxa"/>
            <w:tcBorders>
              <w:top w:val="single" w:sz="4" w:space="0" w:color="auto"/>
              <w:left w:val="single" w:sz="4" w:space="0" w:color="auto"/>
              <w:bottom w:val="double" w:sz="4" w:space="0" w:color="auto"/>
              <w:right w:val="single" w:sz="4" w:space="0" w:color="auto"/>
            </w:tcBorders>
            <w:vAlign w:val="center"/>
          </w:tcPr>
          <w:p w14:paraId="4E541693" w14:textId="77777777" w:rsidR="00312E5F" w:rsidRPr="00312E5F" w:rsidRDefault="00312E5F" w:rsidP="00881FD6">
            <w:pPr>
              <w:pStyle w:val="Tablenormal0"/>
              <w:rPr>
                <w:b/>
                <w:bCs/>
                <w:lang w:val="en-AU"/>
              </w:rPr>
            </w:pPr>
            <w:r w:rsidRPr="00312E5F">
              <w:rPr>
                <w:b/>
                <w:bCs/>
                <w:lang w:val="en-AU"/>
              </w:rPr>
              <w:t>Body System/Adverse Reactions</w:t>
            </w:r>
          </w:p>
        </w:tc>
        <w:tc>
          <w:tcPr>
            <w:tcW w:w="4938" w:type="dxa"/>
            <w:gridSpan w:val="2"/>
            <w:tcBorders>
              <w:top w:val="single" w:sz="4" w:space="0" w:color="auto"/>
              <w:left w:val="single" w:sz="4" w:space="0" w:color="auto"/>
              <w:bottom w:val="double" w:sz="4" w:space="0" w:color="auto"/>
              <w:right w:val="single" w:sz="4" w:space="0" w:color="auto"/>
            </w:tcBorders>
            <w:vAlign w:val="center"/>
          </w:tcPr>
          <w:p w14:paraId="0AF2EE75" w14:textId="77777777" w:rsidR="00312E5F" w:rsidRPr="00312E5F" w:rsidRDefault="00312E5F" w:rsidP="00881FD6">
            <w:pPr>
              <w:pStyle w:val="Tablecentered"/>
              <w:rPr>
                <w:b/>
                <w:bCs/>
                <w:lang w:val="en-AU"/>
              </w:rPr>
            </w:pPr>
            <w:r w:rsidRPr="00312E5F">
              <w:rPr>
                <w:b/>
                <w:bCs/>
                <w:lang w:val="en-AU"/>
              </w:rPr>
              <w:t>Number of Patients (%)</w:t>
            </w:r>
          </w:p>
        </w:tc>
      </w:tr>
      <w:tr w:rsidR="00312E5F" w:rsidRPr="00312E5F" w14:paraId="3F641748" w14:textId="77777777" w:rsidTr="00881FD6">
        <w:trPr>
          <w:cantSplit/>
          <w:trHeight w:val="227"/>
          <w:jc w:val="center"/>
        </w:trPr>
        <w:tc>
          <w:tcPr>
            <w:tcW w:w="3849" w:type="dxa"/>
            <w:tcBorders>
              <w:top w:val="double" w:sz="4" w:space="0" w:color="auto"/>
              <w:left w:val="single" w:sz="4" w:space="0" w:color="auto"/>
              <w:bottom w:val="single" w:sz="4" w:space="0" w:color="auto"/>
              <w:right w:val="single" w:sz="4" w:space="0" w:color="auto"/>
            </w:tcBorders>
            <w:vAlign w:val="center"/>
          </w:tcPr>
          <w:p w14:paraId="746E925B" w14:textId="77777777" w:rsidR="00312E5F" w:rsidRPr="00312E5F" w:rsidRDefault="00312E5F" w:rsidP="00881FD6">
            <w:pPr>
              <w:spacing w:beforeLines="20" w:before="48" w:afterLines="20" w:after="48"/>
              <w:rPr>
                <w:rFonts w:cs="Arial"/>
                <w:b/>
                <w:sz w:val="18"/>
                <w:szCs w:val="18"/>
              </w:rPr>
            </w:pPr>
          </w:p>
        </w:tc>
        <w:tc>
          <w:tcPr>
            <w:tcW w:w="2410" w:type="dxa"/>
            <w:tcBorders>
              <w:top w:val="double" w:sz="4" w:space="0" w:color="auto"/>
              <w:left w:val="single" w:sz="4" w:space="0" w:color="auto"/>
              <w:bottom w:val="single" w:sz="4" w:space="0" w:color="auto"/>
              <w:right w:val="single" w:sz="4" w:space="0" w:color="auto"/>
            </w:tcBorders>
            <w:vAlign w:val="center"/>
          </w:tcPr>
          <w:p w14:paraId="50F1A0F9" w14:textId="77777777" w:rsidR="00312E5F" w:rsidRPr="00312E5F" w:rsidRDefault="00312E5F" w:rsidP="00881FD6">
            <w:pPr>
              <w:pStyle w:val="Tablecentered"/>
              <w:rPr>
                <w:b/>
                <w:bCs/>
                <w:lang w:val="en-AU"/>
              </w:rPr>
            </w:pPr>
            <w:r w:rsidRPr="00312E5F">
              <w:rPr>
                <w:b/>
                <w:bCs/>
                <w:lang w:val="en-AU"/>
              </w:rPr>
              <w:t>Sitagliptin 100 mg</w:t>
            </w:r>
          </w:p>
        </w:tc>
        <w:tc>
          <w:tcPr>
            <w:tcW w:w="2528" w:type="dxa"/>
            <w:tcBorders>
              <w:top w:val="double" w:sz="4" w:space="0" w:color="auto"/>
              <w:left w:val="single" w:sz="4" w:space="0" w:color="auto"/>
              <w:bottom w:val="single" w:sz="4" w:space="0" w:color="auto"/>
              <w:right w:val="single" w:sz="4" w:space="0" w:color="auto"/>
            </w:tcBorders>
            <w:vAlign w:val="center"/>
          </w:tcPr>
          <w:p w14:paraId="60B94A4B" w14:textId="77777777" w:rsidR="00312E5F" w:rsidRPr="00312E5F" w:rsidRDefault="00312E5F" w:rsidP="00881FD6">
            <w:pPr>
              <w:pStyle w:val="Tablecentered"/>
              <w:rPr>
                <w:b/>
                <w:bCs/>
                <w:lang w:val="en-AU"/>
              </w:rPr>
            </w:pPr>
            <w:r w:rsidRPr="00312E5F">
              <w:rPr>
                <w:b/>
                <w:bCs/>
                <w:lang w:val="en-AU"/>
              </w:rPr>
              <w:t>Placebo</w:t>
            </w:r>
          </w:p>
        </w:tc>
      </w:tr>
      <w:tr w:rsidR="00312E5F" w:rsidRPr="00312E5F" w14:paraId="471D8D5D" w14:textId="77777777" w:rsidTr="00881FD6">
        <w:trPr>
          <w:cantSplit/>
          <w:trHeight w:val="227"/>
          <w:jc w:val="center"/>
        </w:trPr>
        <w:tc>
          <w:tcPr>
            <w:tcW w:w="3849" w:type="dxa"/>
            <w:tcBorders>
              <w:top w:val="single" w:sz="4" w:space="0" w:color="auto"/>
              <w:left w:val="single" w:sz="4" w:space="0" w:color="auto"/>
              <w:bottom w:val="single" w:sz="4" w:space="0" w:color="auto"/>
              <w:right w:val="single" w:sz="4" w:space="0" w:color="auto"/>
            </w:tcBorders>
            <w:vAlign w:val="center"/>
          </w:tcPr>
          <w:p w14:paraId="7DDDFE8B" w14:textId="77777777" w:rsidR="00312E5F" w:rsidRPr="00312E5F" w:rsidRDefault="00312E5F" w:rsidP="00881FD6">
            <w:pPr>
              <w:spacing w:beforeLines="20" w:before="48" w:afterLines="20" w:after="48"/>
              <w:rPr>
                <w:rFonts w:cs="Arial"/>
                <w:b/>
                <w:sz w:val="18"/>
                <w:szCs w:val="18"/>
              </w:rPr>
            </w:pPr>
          </w:p>
        </w:tc>
        <w:tc>
          <w:tcPr>
            <w:tcW w:w="2410" w:type="dxa"/>
            <w:tcBorders>
              <w:top w:val="single" w:sz="4" w:space="0" w:color="auto"/>
              <w:left w:val="single" w:sz="4" w:space="0" w:color="auto"/>
              <w:bottom w:val="single" w:sz="4" w:space="0" w:color="auto"/>
              <w:right w:val="single" w:sz="4" w:space="0" w:color="auto"/>
            </w:tcBorders>
            <w:vAlign w:val="center"/>
          </w:tcPr>
          <w:p w14:paraId="487B0F16" w14:textId="77777777" w:rsidR="00312E5F" w:rsidRPr="00312E5F" w:rsidRDefault="00312E5F" w:rsidP="00881FD6">
            <w:pPr>
              <w:pStyle w:val="Tablecentered"/>
              <w:rPr>
                <w:lang w:val="en-AU"/>
              </w:rPr>
            </w:pPr>
            <w:r w:rsidRPr="00312E5F">
              <w:rPr>
                <w:lang w:val="en-AU"/>
              </w:rPr>
              <w:t>N = 443</w:t>
            </w:r>
          </w:p>
        </w:tc>
        <w:tc>
          <w:tcPr>
            <w:tcW w:w="2528" w:type="dxa"/>
            <w:tcBorders>
              <w:top w:val="single" w:sz="4" w:space="0" w:color="auto"/>
              <w:left w:val="single" w:sz="4" w:space="0" w:color="auto"/>
              <w:bottom w:val="single" w:sz="4" w:space="0" w:color="auto"/>
              <w:right w:val="single" w:sz="4" w:space="0" w:color="auto"/>
            </w:tcBorders>
            <w:vAlign w:val="center"/>
          </w:tcPr>
          <w:p w14:paraId="33FE8ABF" w14:textId="77777777" w:rsidR="00312E5F" w:rsidRPr="00312E5F" w:rsidRDefault="00312E5F" w:rsidP="00881FD6">
            <w:pPr>
              <w:pStyle w:val="Tablecentered"/>
              <w:rPr>
                <w:lang w:val="en-AU"/>
              </w:rPr>
            </w:pPr>
            <w:r w:rsidRPr="00312E5F">
              <w:rPr>
                <w:lang w:val="en-AU"/>
              </w:rPr>
              <w:t>N = 363</w:t>
            </w:r>
          </w:p>
        </w:tc>
      </w:tr>
      <w:tr w:rsidR="00312E5F" w:rsidRPr="00312E5F" w14:paraId="42F8BBC9" w14:textId="77777777" w:rsidTr="00881FD6">
        <w:trPr>
          <w:cantSplit/>
          <w:trHeight w:val="227"/>
          <w:jc w:val="center"/>
        </w:trPr>
        <w:tc>
          <w:tcPr>
            <w:tcW w:w="3849" w:type="dxa"/>
            <w:tcBorders>
              <w:top w:val="single" w:sz="4" w:space="0" w:color="auto"/>
              <w:left w:val="single" w:sz="4" w:space="0" w:color="auto"/>
              <w:bottom w:val="single" w:sz="4" w:space="0" w:color="auto"/>
              <w:right w:val="single" w:sz="4" w:space="0" w:color="auto"/>
            </w:tcBorders>
            <w:shd w:val="clear" w:color="auto" w:fill="auto"/>
            <w:vAlign w:val="center"/>
          </w:tcPr>
          <w:p w14:paraId="53C509AB" w14:textId="77777777" w:rsidR="00312E5F" w:rsidRPr="00312E5F" w:rsidRDefault="00312E5F" w:rsidP="00881FD6">
            <w:pPr>
              <w:pStyle w:val="Tablenormal0"/>
              <w:rPr>
                <w:b/>
                <w:bCs/>
                <w:lang w:val="en-AU"/>
              </w:rPr>
            </w:pPr>
            <w:r w:rsidRPr="00312E5F">
              <w:rPr>
                <w:b/>
                <w:bCs/>
                <w:lang w:val="en-AU"/>
              </w:rPr>
              <w:t>Infections and Infestations</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4910B9A4" w14:textId="77777777" w:rsidR="00312E5F" w:rsidRPr="00312E5F" w:rsidRDefault="00312E5F" w:rsidP="00881FD6">
            <w:pPr>
              <w:pStyle w:val="Tablecentered"/>
              <w:rPr>
                <w:lang w:val="en-AU"/>
              </w:rPr>
            </w:pPr>
          </w:p>
        </w:tc>
        <w:tc>
          <w:tcPr>
            <w:tcW w:w="2528" w:type="dxa"/>
            <w:tcBorders>
              <w:top w:val="single" w:sz="4" w:space="0" w:color="auto"/>
              <w:left w:val="single" w:sz="4" w:space="0" w:color="auto"/>
              <w:bottom w:val="single" w:sz="4" w:space="0" w:color="auto"/>
              <w:right w:val="single" w:sz="4" w:space="0" w:color="auto"/>
            </w:tcBorders>
            <w:shd w:val="clear" w:color="auto" w:fill="auto"/>
            <w:vAlign w:val="center"/>
          </w:tcPr>
          <w:p w14:paraId="21AE9E39" w14:textId="77777777" w:rsidR="00312E5F" w:rsidRPr="00312E5F" w:rsidRDefault="00312E5F" w:rsidP="00881FD6">
            <w:pPr>
              <w:pStyle w:val="Tablecentered"/>
              <w:rPr>
                <w:lang w:val="en-AU"/>
              </w:rPr>
            </w:pPr>
          </w:p>
        </w:tc>
      </w:tr>
      <w:tr w:rsidR="00312E5F" w:rsidRPr="00312E5F" w14:paraId="04AA434E" w14:textId="77777777" w:rsidTr="00881FD6">
        <w:trPr>
          <w:cantSplit/>
          <w:trHeight w:val="227"/>
          <w:jc w:val="center"/>
        </w:trPr>
        <w:tc>
          <w:tcPr>
            <w:tcW w:w="3849" w:type="dxa"/>
            <w:tcBorders>
              <w:top w:val="single" w:sz="4" w:space="0" w:color="auto"/>
              <w:left w:val="single" w:sz="4" w:space="0" w:color="auto"/>
              <w:bottom w:val="single" w:sz="4" w:space="0" w:color="auto"/>
              <w:right w:val="single" w:sz="4" w:space="0" w:color="auto"/>
            </w:tcBorders>
            <w:shd w:val="clear" w:color="auto" w:fill="auto"/>
            <w:vAlign w:val="center"/>
          </w:tcPr>
          <w:p w14:paraId="5B48E802" w14:textId="77777777" w:rsidR="00312E5F" w:rsidRPr="00312E5F" w:rsidRDefault="00312E5F" w:rsidP="00881FD6">
            <w:pPr>
              <w:pStyle w:val="Tablenormalindent"/>
              <w:rPr>
                <w:lang w:val="en-AU"/>
              </w:rPr>
            </w:pPr>
            <w:r w:rsidRPr="00312E5F">
              <w:rPr>
                <w:lang w:val="en-AU"/>
              </w:rPr>
              <w:t>Nasopharyngitis</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16F97457" w14:textId="77777777" w:rsidR="00312E5F" w:rsidRPr="00312E5F" w:rsidRDefault="00312E5F" w:rsidP="00881FD6">
            <w:pPr>
              <w:pStyle w:val="Tablecentered"/>
              <w:rPr>
                <w:lang w:val="en-AU"/>
              </w:rPr>
            </w:pPr>
            <w:r w:rsidRPr="00312E5F">
              <w:rPr>
                <w:lang w:val="en-AU"/>
              </w:rPr>
              <w:t>23 (5.2)</w:t>
            </w:r>
          </w:p>
        </w:tc>
        <w:tc>
          <w:tcPr>
            <w:tcW w:w="2528" w:type="dxa"/>
            <w:tcBorders>
              <w:top w:val="single" w:sz="4" w:space="0" w:color="auto"/>
              <w:left w:val="single" w:sz="4" w:space="0" w:color="auto"/>
              <w:bottom w:val="single" w:sz="4" w:space="0" w:color="auto"/>
              <w:right w:val="single" w:sz="4" w:space="0" w:color="auto"/>
            </w:tcBorders>
            <w:shd w:val="clear" w:color="auto" w:fill="auto"/>
            <w:vAlign w:val="center"/>
          </w:tcPr>
          <w:p w14:paraId="7AF0D863" w14:textId="77777777" w:rsidR="00312E5F" w:rsidRPr="00312E5F" w:rsidRDefault="00312E5F" w:rsidP="00881FD6">
            <w:pPr>
              <w:pStyle w:val="Tablecentered"/>
              <w:rPr>
                <w:lang w:val="en-AU"/>
              </w:rPr>
            </w:pPr>
            <w:r w:rsidRPr="00312E5F">
              <w:rPr>
                <w:lang w:val="en-AU"/>
              </w:rPr>
              <w:t>12 (3.3)</w:t>
            </w:r>
          </w:p>
        </w:tc>
      </w:tr>
      <w:tr w:rsidR="00312E5F" w:rsidRPr="00312E5F" w14:paraId="16977060" w14:textId="77777777" w:rsidTr="00881FD6">
        <w:trPr>
          <w:cantSplit/>
          <w:trHeight w:val="227"/>
          <w:jc w:val="center"/>
        </w:trPr>
        <w:tc>
          <w:tcPr>
            <w:tcW w:w="3849" w:type="dxa"/>
            <w:tcBorders>
              <w:top w:val="double" w:sz="4" w:space="0" w:color="auto"/>
              <w:left w:val="single" w:sz="4" w:space="0" w:color="auto"/>
              <w:bottom w:val="single" w:sz="4" w:space="0" w:color="auto"/>
              <w:right w:val="single" w:sz="4" w:space="0" w:color="auto"/>
            </w:tcBorders>
            <w:vAlign w:val="center"/>
          </w:tcPr>
          <w:p w14:paraId="12E4CC0C" w14:textId="77777777" w:rsidR="00312E5F" w:rsidRPr="00312E5F" w:rsidRDefault="00312E5F" w:rsidP="00881FD6">
            <w:pPr>
              <w:spacing w:beforeLines="20" w:before="48" w:afterLines="20" w:after="48"/>
              <w:rPr>
                <w:rFonts w:cs="Arial"/>
                <w:b/>
                <w:sz w:val="18"/>
                <w:szCs w:val="18"/>
              </w:rPr>
            </w:pPr>
          </w:p>
        </w:tc>
        <w:tc>
          <w:tcPr>
            <w:tcW w:w="2410" w:type="dxa"/>
            <w:tcBorders>
              <w:top w:val="double" w:sz="4" w:space="0" w:color="auto"/>
              <w:left w:val="single" w:sz="4" w:space="0" w:color="auto"/>
              <w:bottom w:val="single" w:sz="4" w:space="0" w:color="auto"/>
              <w:right w:val="single" w:sz="4" w:space="0" w:color="auto"/>
            </w:tcBorders>
            <w:vAlign w:val="center"/>
          </w:tcPr>
          <w:p w14:paraId="6E74B17D" w14:textId="77777777" w:rsidR="00312E5F" w:rsidRPr="00312E5F" w:rsidRDefault="00312E5F" w:rsidP="00881FD6">
            <w:pPr>
              <w:pStyle w:val="Tablecentered"/>
              <w:rPr>
                <w:b/>
                <w:bCs/>
                <w:lang w:val="en-AU"/>
              </w:rPr>
            </w:pPr>
            <w:r w:rsidRPr="00312E5F">
              <w:rPr>
                <w:b/>
                <w:bCs/>
                <w:lang w:val="en-AU"/>
              </w:rPr>
              <w:t>Sitagliptin 100 mg +</w:t>
            </w:r>
            <w:r w:rsidRPr="00312E5F">
              <w:rPr>
                <w:b/>
                <w:bCs/>
                <w:lang w:val="en-AU"/>
              </w:rPr>
              <w:br/>
              <w:t>Pioglitazone</w:t>
            </w:r>
          </w:p>
        </w:tc>
        <w:tc>
          <w:tcPr>
            <w:tcW w:w="2528" w:type="dxa"/>
            <w:tcBorders>
              <w:top w:val="double" w:sz="4" w:space="0" w:color="auto"/>
              <w:left w:val="single" w:sz="4" w:space="0" w:color="auto"/>
              <w:bottom w:val="single" w:sz="4" w:space="0" w:color="auto"/>
              <w:right w:val="single" w:sz="4" w:space="0" w:color="auto"/>
            </w:tcBorders>
            <w:vAlign w:val="center"/>
          </w:tcPr>
          <w:p w14:paraId="0DC9ED0B" w14:textId="77777777" w:rsidR="00312E5F" w:rsidRPr="00312E5F" w:rsidRDefault="00312E5F" w:rsidP="00881FD6">
            <w:pPr>
              <w:pStyle w:val="Tablecentered"/>
              <w:rPr>
                <w:b/>
                <w:bCs/>
                <w:lang w:val="en-AU"/>
              </w:rPr>
            </w:pPr>
            <w:r w:rsidRPr="00312E5F">
              <w:rPr>
                <w:b/>
                <w:bCs/>
                <w:lang w:val="en-AU"/>
              </w:rPr>
              <w:t>Placebo +</w:t>
            </w:r>
            <w:r w:rsidRPr="00312E5F">
              <w:rPr>
                <w:b/>
                <w:bCs/>
                <w:lang w:val="en-AU"/>
              </w:rPr>
              <w:br/>
              <w:t>Pioglitazone</w:t>
            </w:r>
          </w:p>
        </w:tc>
      </w:tr>
      <w:tr w:rsidR="00312E5F" w:rsidRPr="00312E5F" w14:paraId="2B0FE427" w14:textId="77777777" w:rsidTr="00881FD6">
        <w:trPr>
          <w:cantSplit/>
          <w:trHeight w:val="227"/>
          <w:jc w:val="center"/>
        </w:trPr>
        <w:tc>
          <w:tcPr>
            <w:tcW w:w="3849" w:type="dxa"/>
            <w:tcBorders>
              <w:left w:val="single" w:sz="4" w:space="0" w:color="auto"/>
              <w:bottom w:val="single" w:sz="4" w:space="0" w:color="auto"/>
              <w:right w:val="single" w:sz="4" w:space="0" w:color="auto"/>
            </w:tcBorders>
            <w:vAlign w:val="center"/>
          </w:tcPr>
          <w:p w14:paraId="4ABEE140" w14:textId="77777777" w:rsidR="00312E5F" w:rsidRPr="00312E5F" w:rsidRDefault="00312E5F" w:rsidP="00881FD6">
            <w:pPr>
              <w:spacing w:beforeLines="20" w:before="48" w:afterLines="20" w:after="48"/>
              <w:rPr>
                <w:rFonts w:cs="Arial"/>
                <w:b/>
                <w:sz w:val="18"/>
                <w:szCs w:val="18"/>
              </w:rPr>
            </w:pPr>
          </w:p>
        </w:tc>
        <w:tc>
          <w:tcPr>
            <w:tcW w:w="2410" w:type="dxa"/>
            <w:tcBorders>
              <w:left w:val="single" w:sz="4" w:space="0" w:color="auto"/>
              <w:bottom w:val="single" w:sz="4" w:space="0" w:color="auto"/>
              <w:right w:val="single" w:sz="4" w:space="0" w:color="auto"/>
            </w:tcBorders>
            <w:vAlign w:val="center"/>
          </w:tcPr>
          <w:p w14:paraId="17D42DF1" w14:textId="77777777" w:rsidR="00312E5F" w:rsidRPr="00312E5F" w:rsidRDefault="00312E5F" w:rsidP="00881FD6">
            <w:pPr>
              <w:pStyle w:val="Tablecentered"/>
              <w:rPr>
                <w:lang w:val="en-AU"/>
              </w:rPr>
            </w:pPr>
            <w:r w:rsidRPr="00312E5F">
              <w:rPr>
                <w:lang w:val="en-AU"/>
              </w:rPr>
              <w:t>N = 175</w:t>
            </w:r>
          </w:p>
        </w:tc>
        <w:tc>
          <w:tcPr>
            <w:tcW w:w="2528" w:type="dxa"/>
            <w:tcBorders>
              <w:left w:val="single" w:sz="4" w:space="0" w:color="auto"/>
              <w:bottom w:val="single" w:sz="4" w:space="0" w:color="auto"/>
              <w:right w:val="single" w:sz="4" w:space="0" w:color="auto"/>
            </w:tcBorders>
            <w:vAlign w:val="center"/>
          </w:tcPr>
          <w:p w14:paraId="41F33A49" w14:textId="77777777" w:rsidR="00312E5F" w:rsidRPr="00312E5F" w:rsidRDefault="00312E5F" w:rsidP="00881FD6">
            <w:pPr>
              <w:pStyle w:val="Tablecentered"/>
              <w:rPr>
                <w:lang w:val="en-AU"/>
              </w:rPr>
            </w:pPr>
            <w:r w:rsidRPr="00312E5F">
              <w:rPr>
                <w:lang w:val="en-AU"/>
              </w:rPr>
              <w:t>N = 178</w:t>
            </w:r>
          </w:p>
        </w:tc>
      </w:tr>
      <w:tr w:rsidR="00312E5F" w:rsidRPr="00312E5F" w14:paraId="34C7B82F" w14:textId="77777777" w:rsidTr="00881FD6">
        <w:trPr>
          <w:cantSplit/>
          <w:trHeight w:val="227"/>
          <w:jc w:val="center"/>
        </w:trPr>
        <w:tc>
          <w:tcPr>
            <w:tcW w:w="3849" w:type="dxa"/>
            <w:tcBorders>
              <w:left w:val="single" w:sz="4" w:space="0" w:color="auto"/>
              <w:bottom w:val="single" w:sz="4" w:space="0" w:color="auto"/>
              <w:right w:val="single" w:sz="4" w:space="0" w:color="auto"/>
            </w:tcBorders>
            <w:vAlign w:val="center"/>
          </w:tcPr>
          <w:p w14:paraId="1BB079A5" w14:textId="77777777" w:rsidR="00312E5F" w:rsidRPr="00312E5F" w:rsidRDefault="00312E5F" w:rsidP="00881FD6">
            <w:pPr>
              <w:pStyle w:val="Tablenormal0"/>
              <w:rPr>
                <w:b/>
                <w:bCs/>
                <w:lang w:val="en-AU"/>
              </w:rPr>
            </w:pPr>
            <w:r w:rsidRPr="00312E5F">
              <w:rPr>
                <w:b/>
                <w:bCs/>
                <w:lang w:val="en-AU"/>
              </w:rPr>
              <w:t>Infections and Infestations</w:t>
            </w:r>
          </w:p>
        </w:tc>
        <w:tc>
          <w:tcPr>
            <w:tcW w:w="2410" w:type="dxa"/>
            <w:tcBorders>
              <w:left w:val="single" w:sz="4" w:space="0" w:color="auto"/>
              <w:bottom w:val="single" w:sz="4" w:space="0" w:color="auto"/>
              <w:right w:val="single" w:sz="4" w:space="0" w:color="auto"/>
            </w:tcBorders>
            <w:vAlign w:val="center"/>
          </w:tcPr>
          <w:p w14:paraId="5C3781BC" w14:textId="77777777" w:rsidR="00312E5F" w:rsidRPr="00312E5F" w:rsidRDefault="00312E5F" w:rsidP="00881FD6">
            <w:pPr>
              <w:pStyle w:val="Tablecentered"/>
              <w:rPr>
                <w:lang w:val="en-AU"/>
              </w:rPr>
            </w:pPr>
          </w:p>
        </w:tc>
        <w:tc>
          <w:tcPr>
            <w:tcW w:w="2528" w:type="dxa"/>
            <w:tcBorders>
              <w:left w:val="single" w:sz="4" w:space="0" w:color="auto"/>
              <w:bottom w:val="single" w:sz="4" w:space="0" w:color="auto"/>
              <w:right w:val="single" w:sz="4" w:space="0" w:color="auto"/>
            </w:tcBorders>
            <w:vAlign w:val="center"/>
          </w:tcPr>
          <w:p w14:paraId="5878FE7C" w14:textId="77777777" w:rsidR="00312E5F" w:rsidRPr="00312E5F" w:rsidRDefault="00312E5F" w:rsidP="00881FD6">
            <w:pPr>
              <w:pStyle w:val="Tablecentered"/>
              <w:rPr>
                <w:lang w:val="en-AU"/>
              </w:rPr>
            </w:pPr>
          </w:p>
        </w:tc>
      </w:tr>
      <w:tr w:rsidR="00312E5F" w:rsidRPr="00312E5F" w14:paraId="0AAE3522" w14:textId="77777777" w:rsidTr="00881FD6">
        <w:trPr>
          <w:cantSplit/>
          <w:trHeight w:val="227"/>
          <w:jc w:val="center"/>
        </w:trPr>
        <w:tc>
          <w:tcPr>
            <w:tcW w:w="3849" w:type="dxa"/>
            <w:tcBorders>
              <w:left w:val="single" w:sz="4" w:space="0" w:color="auto"/>
              <w:bottom w:val="single" w:sz="4" w:space="0" w:color="auto"/>
              <w:right w:val="single" w:sz="4" w:space="0" w:color="auto"/>
            </w:tcBorders>
            <w:shd w:val="clear" w:color="auto" w:fill="auto"/>
            <w:vAlign w:val="center"/>
          </w:tcPr>
          <w:p w14:paraId="6CF1B472" w14:textId="77777777" w:rsidR="00312E5F" w:rsidRPr="00312E5F" w:rsidRDefault="00312E5F" w:rsidP="00881FD6">
            <w:pPr>
              <w:pStyle w:val="Tablenormalindent"/>
              <w:rPr>
                <w:lang w:val="en-AU"/>
              </w:rPr>
            </w:pPr>
            <w:r w:rsidRPr="00312E5F">
              <w:rPr>
                <w:lang w:val="en-AU"/>
              </w:rPr>
              <w:t>Upper Respiratory Tract Infection</w:t>
            </w:r>
          </w:p>
        </w:tc>
        <w:tc>
          <w:tcPr>
            <w:tcW w:w="2410" w:type="dxa"/>
            <w:tcBorders>
              <w:left w:val="single" w:sz="4" w:space="0" w:color="auto"/>
              <w:bottom w:val="single" w:sz="4" w:space="0" w:color="auto"/>
              <w:right w:val="single" w:sz="4" w:space="0" w:color="auto"/>
            </w:tcBorders>
            <w:shd w:val="clear" w:color="auto" w:fill="auto"/>
            <w:vAlign w:val="center"/>
          </w:tcPr>
          <w:p w14:paraId="0FA45D4C" w14:textId="77777777" w:rsidR="00312E5F" w:rsidRPr="00312E5F" w:rsidRDefault="00312E5F" w:rsidP="00881FD6">
            <w:pPr>
              <w:pStyle w:val="Tablecentered"/>
              <w:rPr>
                <w:lang w:val="en-AU"/>
              </w:rPr>
            </w:pPr>
            <w:r w:rsidRPr="00312E5F">
              <w:rPr>
                <w:lang w:val="en-AU"/>
              </w:rPr>
              <w:t>11 (6.3)</w:t>
            </w:r>
          </w:p>
        </w:tc>
        <w:tc>
          <w:tcPr>
            <w:tcW w:w="2528" w:type="dxa"/>
            <w:tcBorders>
              <w:left w:val="single" w:sz="4" w:space="0" w:color="auto"/>
              <w:bottom w:val="single" w:sz="4" w:space="0" w:color="auto"/>
              <w:right w:val="single" w:sz="4" w:space="0" w:color="auto"/>
            </w:tcBorders>
            <w:shd w:val="clear" w:color="auto" w:fill="auto"/>
            <w:vAlign w:val="center"/>
          </w:tcPr>
          <w:p w14:paraId="2F9BE508" w14:textId="77777777" w:rsidR="00312E5F" w:rsidRPr="00312E5F" w:rsidRDefault="00312E5F" w:rsidP="00881FD6">
            <w:pPr>
              <w:pStyle w:val="Tablecentered"/>
              <w:rPr>
                <w:lang w:val="en-AU"/>
              </w:rPr>
            </w:pPr>
            <w:r w:rsidRPr="00312E5F">
              <w:rPr>
                <w:lang w:val="en-AU"/>
              </w:rPr>
              <w:t>6 (3.4)</w:t>
            </w:r>
          </w:p>
        </w:tc>
      </w:tr>
      <w:tr w:rsidR="00312E5F" w:rsidRPr="00312E5F" w14:paraId="788BD132" w14:textId="77777777" w:rsidTr="00881FD6">
        <w:trPr>
          <w:cantSplit/>
          <w:trHeight w:val="227"/>
          <w:jc w:val="center"/>
        </w:trPr>
        <w:tc>
          <w:tcPr>
            <w:tcW w:w="3849" w:type="dxa"/>
            <w:tcBorders>
              <w:left w:val="single" w:sz="4" w:space="0" w:color="auto"/>
              <w:bottom w:val="single" w:sz="4" w:space="0" w:color="auto"/>
              <w:right w:val="single" w:sz="4" w:space="0" w:color="auto"/>
            </w:tcBorders>
            <w:shd w:val="clear" w:color="auto" w:fill="auto"/>
            <w:vAlign w:val="center"/>
          </w:tcPr>
          <w:p w14:paraId="583908EE" w14:textId="77777777" w:rsidR="00312E5F" w:rsidRPr="00312E5F" w:rsidRDefault="00312E5F" w:rsidP="00881FD6">
            <w:pPr>
              <w:pStyle w:val="Tablenormal0"/>
              <w:rPr>
                <w:b/>
                <w:bCs/>
                <w:lang w:val="en-AU"/>
              </w:rPr>
            </w:pPr>
            <w:r w:rsidRPr="00312E5F">
              <w:rPr>
                <w:b/>
                <w:bCs/>
                <w:lang w:val="en-AU"/>
              </w:rPr>
              <w:t>Nervous System Disorders</w:t>
            </w:r>
          </w:p>
        </w:tc>
        <w:tc>
          <w:tcPr>
            <w:tcW w:w="2410" w:type="dxa"/>
            <w:tcBorders>
              <w:left w:val="single" w:sz="4" w:space="0" w:color="auto"/>
              <w:bottom w:val="single" w:sz="4" w:space="0" w:color="auto"/>
              <w:right w:val="single" w:sz="4" w:space="0" w:color="auto"/>
            </w:tcBorders>
            <w:shd w:val="clear" w:color="auto" w:fill="auto"/>
            <w:vAlign w:val="center"/>
          </w:tcPr>
          <w:p w14:paraId="1F18796A" w14:textId="77777777" w:rsidR="00312E5F" w:rsidRPr="00312E5F" w:rsidRDefault="00312E5F" w:rsidP="00881FD6">
            <w:pPr>
              <w:pStyle w:val="Tablecentered"/>
              <w:rPr>
                <w:lang w:val="en-AU"/>
              </w:rPr>
            </w:pPr>
          </w:p>
        </w:tc>
        <w:tc>
          <w:tcPr>
            <w:tcW w:w="2528" w:type="dxa"/>
            <w:tcBorders>
              <w:left w:val="single" w:sz="4" w:space="0" w:color="auto"/>
              <w:bottom w:val="single" w:sz="4" w:space="0" w:color="auto"/>
              <w:right w:val="single" w:sz="4" w:space="0" w:color="auto"/>
            </w:tcBorders>
            <w:shd w:val="clear" w:color="auto" w:fill="auto"/>
            <w:vAlign w:val="center"/>
          </w:tcPr>
          <w:p w14:paraId="08F6A104" w14:textId="77777777" w:rsidR="00312E5F" w:rsidRPr="00312E5F" w:rsidRDefault="00312E5F" w:rsidP="00881FD6">
            <w:pPr>
              <w:pStyle w:val="Tablecentered"/>
              <w:rPr>
                <w:lang w:val="en-AU"/>
              </w:rPr>
            </w:pPr>
          </w:p>
        </w:tc>
      </w:tr>
      <w:tr w:rsidR="00312E5F" w:rsidRPr="00312E5F" w14:paraId="3EAAF0B0" w14:textId="77777777" w:rsidTr="00881FD6">
        <w:trPr>
          <w:cantSplit/>
          <w:trHeight w:val="227"/>
          <w:jc w:val="center"/>
        </w:trPr>
        <w:tc>
          <w:tcPr>
            <w:tcW w:w="3849" w:type="dxa"/>
            <w:tcBorders>
              <w:left w:val="single" w:sz="4" w:space="0" w:color="auto"/>
              <w:bottom w:val="double" w:sz="4" w:space="0" w:color="auto"/>
              <w:right w:val="single" w:sz="4" w:space="0" w:color="auto"/>
            </w:tcBorders>
            <w:shd w:val="clear" w:color="auto" w:fill="auto"/>
            <w:vAlign w:val="center"/>
          </w:tcPr>
          <w:p w14:paraId="26E55497" w14:textId="77777777" w:rsidR="00312E5F" w:rsidRPr="00312E5F" w:rsidRDefault="00312E5F" w:rsidP="00881FD6">
            <w:pPr>
              <w:pStyle w:val="Tablenormalindent"/>
              <w:rPr>
                <w:lang w:val="en-AU"/>
              </w:rPr>
            </w:pPr>
            <w:r w:rsidRPr="00312E5F">
              <w:rPr>
                <w:lang w:val="en-AU"/>
              </w:rPr>
              <w:t>Headache</w:t>
            </w:r>
          </w:p>
        </w:tc>
        <w:tc>
          <w:tcPr>
            <w:tcW w:w="2410" w:type="dxa"/>
            <w:tcBorders>
              <w:left w:val="single" w:sz="4" w:space="0" w:color="auto"/>
              <w:bottom w:val="double" w:sz="4" w:space="0" w:color="auto"/>
              <w:right w:val="single" w:sz="4" w:space="0" w:color="auto"/>
            </w:tcBorders>
            <w:shd w:val="clear" w:color="auto" w:fill="auto"/>
            <w:vAlign w:val="center"/>
          </w:tcPr>
          <w:p w14:paraId="46EAEE36" w14:textId="77777777" w:rsidR="00312E5F" w:rsidRPr="00312E5F" w:rsidRDefault="00312E5F" w:rsidP="00881FD6">
            <w:pPr>
              <w:pStyle w:val="Tablecentered"/>
              <w:rPr>
                <w:lang w:val="en-AU"/>
              </w:rPr>
            </w:pPr>
            <w:r w:rsidRPr="00312E5F">
              <w:rPr>
                <w:lang w:val="en-AU"/>
              </w:rPr>
              <w:t>9 (5.1)</w:t>
            </w:r>
          </w:p>
        </w:tc>
        <w:tc>
          <w:tcPr>
            <w:tcW w:w="2528" w:type="dxa"/>
            <w:tcBorders>
              <w:left w:val="single" w:sz="4" w:space="0" w:color="auto"/>
              <w:bottom w:val="double" w:sz="4" w:space="0" w:color="auto"/>
              <w:right w:val="single" w:sz="4" w:space="0" w:color="auto"/>
            </w:tcBorders>
            <w:shd w:val="clear" w:color="auto" w:fill="auto"/>
            <w:vAlign w:val="center"/>
          </w:tcPr>
          <w:p w14:paraId="3DC160CA" w14:textId="77777777" w:rsidR="00312E5F" w:rsidRPr="00312E5F" w:rsidRDefault="00312E5F" w:rsidP="00881FD6">
            <w:pPr>
              <w:pStyle w:val="Tablecentered"/>
              <w:rPr>
                <w:lang w:val="en-AU"/>
              </w:rPr>
            </w:pPr>
            <w:r w:rsidRPr="00312E5F">
              <w:rPr>
                <w:lang w:val="en-AU"/>
              </w:rPr>
              <w:t>7 (3.9)</w:t>
            </w:r>
          </w:p>
        </w:tc>
      </w:tr>
      <w:tr w:rsidR="00312E5F" w:rsidRPr="00312E5F" w14:paraId="6C5B65A5" w14:textId="77777777" w:rsidTr="00881FD6">
        <w:trPr>
          <w:cantSplit/>
          <w:trHeight w:val="227"/>
          <w:jc w:val="center"/>
        </w:trPr>
        <w:tc>
          <w:tcPr>
            <w:tcW w:w="3849" w:type="dxa"/>
            <w:tcBorders>
              <w:top w:val="double" w:sz="4" w:space="0" w:color="auto"/>
              <w:left w:val="single" w:sz="4" w:space="0" w:color="auto"/>
              <w:bottom w:val="single" w:sz="4" w:space="0" w:color="auto"/>
              <w:right w:val="single" w:sz="4" w:space="0" w:color="auto"/>
            </w:tcBorders>
            <w:vAlign w:val="center"/>
          </w:tcPr>
          <w:p w14:paraId="3EE05878" w14:textId="77777777" w:rsidR="00312E5F" w:rsidRPr="00312E5F" w:rsidRDefault="00312E5F" w:rsidP="00881FD6">
            <w:pPr>
              <w:spacing w:beforeLines="20" w:before="48" w:afterLines="20" w:after="48"/>
              <w:rPr>
                <w:rFonts w:cs="Arial"/>
                <w:b/>
                <w:sz w:val="18"/>
                <w:szCs w:val="18"/>
              </w:rPr>
            </w:pPr>
          </w:p>
        </w:tc>
        <w:tc>
          <w:tcPr>
            <w:tcW w:w="2410" w:type="dxa"/>
            <w:tcBorders>
              <w:top w:val="double" w:sz="4" w:space="0" w:color="auto"/>
              <w:left w:val="single" w:sz="4" w:space="0" w:color="auto"/>
              <w:bottom w:val="single" w:sz="4" w:space="0" w:color="auto"/>
              <w:right w:val="single" w:sz="4" w:space="0" w:color="auto"/>
            </w:tcBorders>
            <w:vAlign w:val="center"/>
          </w:tcPr>
          <w:p w14:paraId="3FAEC6D7" w14:textId="77777777" w:rsidR="00312E5F" w:rsidRPr="00312E5F" w:rsidRDefault="00312E5F" w:rsidP="00881FD6">
            <w:pPr>
              <w:pStyle w:val="Tablecentered"/>
              <w:rPr>
                <w:b/>
                <w:bCs/>
                <w:lang w:val="en-AU"/>
              </w:rPr>
            </w:pPr>
            <w:r w:rsidRPr="00312E5F">
              <w:rPr>
                <w:b/>
                <w:bCs/>
                <w:lang w:val="en-AU"/>
              </w:rPr>
              <w:t>Sitagliptin 100 mg</w:t>
            </w:r>
            <w:r w:rsidRPr="00312E5F">
              <w:rPr>
                <w:b/>
                <w:bCs/>
                <w:lang w:val="en-AU"/>
              </w:rPr>
              <w:br/>
              <w:t>+ Glimepiride</w:t>
            </w:r>
            <w:r w:rsidRPr="00312E5F">
              <w:rPr>
                <w:b/>
                <w:bCs/>
                <w:lang w:val="en-AU"/>
              </w:rPr>
              <w:br/>
              <w:t>(+/- Metformin)</w:t>
            </w:r>
          </w:p>
        </w:tc>
        <w:tc>
          <w:tcPr>
            <w:tcW w:w="2528" w:type="dxa"/>
            <w:tcBorders>
              <w:top w:val="double" w:sz="4" w:space="0" w:color="auto"/>
              <w:left w:val="single" w:sz="4" w:space="0" w:color="auto"/>
              <w:bottom w:val="single" w:sz="4" w:space="0" w:color="auto"/>
              <w:right w:val="single" w:sz="4" w:space="0" w:color="auto"/>
            </w:tcBorders>
            <w:vAlign w:val="center"/>
          </w:tcPr>
          <w:p w14:paraId="2F0EF861" w14:textId="77777777" w:rsidR="00312E5F" w:rsidRPr="00312E5F" w:rsidRDefault="00312E5F" w:rsidP="00881FD6">
            <w:pPr>
              <w:pStyle w:val="Tablecentered"/>
              <w:rPr>
                <w:b/>
                <w:bCs/>
                <w:lang w:val="en-AU"/>
              </w:rPr>
            </w:pPr>
            <w:r w:rsidRPr="00312E5F">
              <w:rPr>
                <w:b/>
                <w:bCs/>
                <w:lang w:val="en-AU"/>
              </w:rPr>
              <w:t>Placebo</w:t>
            </w:r>
            <w:r w:rsidRPr="00312E5F">
              <w:rPr>
                <w:b/>
                <w:bCs/>
                <w:lang w:val="en-AU"/>
              </w:rPr>
              <w:br/>
              <w:t>+ Glimepiride</w:t>
            </w:r>
            <w:r w:rsidRPr="00312E5F">
              <w:rPr>
                <w:b/>
                <w:bCs/>
                <w:lang w:val="en-AU"/>
              </w:rPr>
              <w:br/>
              <w:t>(+/- Metformin)</w:t>
            </w:r>
          </w:p>
        </w:tc>
      </w:tr>
      <w:tr w:rsidR="00312E5F" w:rsidRPr="00312E5F" w14:paraId="4A583A7E" w14:textId="77777777" w:rsidTr="00881FD6">
        <w:trPr>
          <w:cantSplit/>
          <w:trHeight w:val="227"/>
          <w:jc w:val="center"/>
        </w:trPr>
        <w:tc>
          <w:tcPr>
            <w:tcW w:w="3849" w:type="dxa"/>
            <w:tcBorders>
              <w:left w:val="single" w:sz="4" w:space="0" w:color="auto"/>
              <w:bottom w:val="single" w:sz="4" w:space="0" w:color="auto"/>
              <w:right w:val="single" w:sz="4" w:space="0" w:color="auto"/>
            </w:tcBorders>
            <w:vAlign w:val="center"/>
          </w:tcPr>
          <w:p w14:paraId="095764EE" w14:textId="77777777" w:rsidR="00312E5F" w:rsidRPr="00312E5F" w:rsidRDefault="00312E5F" w:rsidP="00881FD6">
            <w:pPr>
              <w:spacing w:beforeLines="20" w:before="48" w:afterLines="20" w:after="48"/>
              <w:rPr>
                <w:rFonts w:cs="Arial"/>
                <w:sz w:val="18"/>
                <w:szCs w:val="18"/>
              </w:rPr>
            </w:pPr>
          </w:p>
        </w:tc>
        <w:tc>
          <w:tcPr>
            <w:tcW w:w="2410" w:type="dxa"/>
            <w:tcBorders>
              <w:left w:val="single" w:sz="4" w:space="0" w:color="auto"/>
              <w:bottom w:val="single" w:sz="4" w:space="0" w:color="auto"/>
              <w:right w:val="single" w:sz="4" w:space="0" w:color="auto"/>
            </w:tcBorders>
            <w:vAlign w:val="center"/>
          </w:tcPr>
          <w:p w14:paraId="78C7A6D8" w14:textId="77777777" w:rsidR="00312E5F" w:rsidRPr="00312E5F" w:rsidRDefault="00312E5F" w:rsidP="00881FD6">
            <w:pPr>
              <w:pStyle w:val="Tablecentered"/>
              <w:rPr>
                <w:lang w:val="en-AU"/>
              </w:rPr>
            </w:pPr>
            <w:r w:rsidRPr="00312E5F">
              <w:rPr>
                <w:lang w:val="en-AU"/>
              </w:rPr>
              <w:t>N = 222</w:t>
            </w:r>
          </w:p>
        </w:tc>
        <w:tc>
          <w:tcPr>
            <w:tcW w:w="2528" w:type="dxa"/>
            <w:tcBorders>
              <w:left w:val="single" w:sz="4" w:space="0" w:color="auto"/>
              <w:bottom w:val="single" w:sz="4" w:space="0" w:color="auto"/>
              <w:right w:val="single" w:sz="4" w:space="0" w:color="auto"/>
            </w:tcBorders>
            <w:vAlign w:val="center"/>
          </w:tcPr>
          <w:p w14:paraId="1E58A900" w14:textId="77777777" w:rsidR="00312E5F" w:rsidRPr="00312E5F" w:rsidRDefault="00312E5F" w:rsidP="00881FD6">
            <w:pPr>
              <w:pStyle w:val="Tablecentered"/>
              <w:rPr>
                <w:lang w:val="en-AU"/>
              </w:rPr>
            </w:pPr>
            <w:r w:rsidRPr="00312E5F">
              <w:rPr>
                <w:lang w:val="en-AU"/>
              </w:rPr>
              <w:t>N = 219</w:t>
            </w:r>
          </w:p>
        </w:tc>
      </w:tr>
      <w:tr w:rsidR="00312E5F" w:rsidRPr="00312E5F" w14:paraId="419751D3" w14:textId="77777777" w:rsidTr="00881FD6">
        <w:trPr>
          <w:cantSplit/>
          <w:trHeight w:val="227"/>
          <w:jc w:val="center"/>
        </w:trPr>
        <w:tc>
          <w:tcPr>
            <w:tcW w:w="3849" w:type="dxa"/>
            <w:tcBorders>
              <w:left w:val="single" w:sz="4" w:space="0" w:color="auto"/>
              <w:bottom w:val="single" w:sz="4" w:space="0" w:color="auto"/>
              <w:right w:val="single" w:sz="4" w:space="0" w:color="auto"/>
            </w:tcBorders>
            <w:shd w:val="clear" w:color="auto" w:fill="auto"/>
            <w:vAlign w:val="center"/>
          </w:tcPr>
          <w:p w14:paraId="35C8D747" w14:textId="77777777" w:rsidR="00312E5F" w:rsidRPr="00312E5F" w:rsidRDefault="00312E5F" w:rsidP="00881FD6">
            <w:pPr>
              <w:pStyle w:val="Tablenormal0"/>
              <w:rPr>
                <w:b/>
                <w:bCs/>
                <w:lang w:val="en-AU"/>
              </w:rPr>
            </w:pPr>
            <w:r w:rsidRPr="00312E5F">
              <w:rPr>
                <w:b/>
                <w:bCs/>
                <w:lang w:val="en-AU"/>
              </w:rPr>
              <w:t>Metabolism and Nutrition disorders</w:t>
            </w:r>
          </w:p>
        </w:tc>
        <w:tc>
          <w:tcPr>
            <w:tcW w:w="2410" w:type="dxa"/>
            <w:tcBorders>
              <w:left w:val="single" w:sz="4" w:space="0" w:color="auto"/>
              <w:bottom w:val="single" w:sz="4" w:space="0" w:color="auto"/>
              <w:right w:val="single" w:sz="4" w:space="0" w:color="auto"/>
            </w:tcBorders>
            <w:shd w:val="clear" w:color="auto" w:fill="auto"/>
            <w:vAlign w:val="center"/>
          </w:tcPr>
          <w:p w14:paraId="74F7A105" w14:textId="77777777" w:rsidR="00312E5F" w:rsidRPr="00312E5F" w:rsidRDefault="00312E5F" w:rsidP="00881FD6">
            <w:pPr>
              <w:pStyle w:val="Tablecentered"/>
              <w:rPr>
                <w:lang w:val="en-AU"/>
              </w:rPr>
            </w:pPr>
          </w:p>
        </w:tc>
        <w:tc>
          <w:tcPr>
            <w:tcW w:w="2528" w:type="dxa"/>
            <w:tcBorders>
              <w:left w:val="single" w:sz="4" w:space="0" w:color="auto"/>
              <w:bottom w:val="single" w:sz="4" w:space="0" w:color="auto"/>
              <w:right w:val="single" w:sz="4" w:space="0" w:color="auto"/>
            </w:tcBorders>
            <w:shd w:val="clear" w:color="auto" w:fill="auto"/>
            <w:vAlign w:val="center"/>
          </w:tcPr>
          <w:p w14:paraId="5AE9420A" w14:textId="77777777" w:rsidR="00312E5F" w:rsidRPr="00312E5F" w:rsidRDefault="00312E5F" w:rsidP="00881FD6">
            <w:pPr>
              <w:pStyle w:val="Tablecentered"/>
              <w:rPr>
                <w:lang w:val="en-AU"/>
              </w:rPr>
            </w:pPr>
          </w:p>
        </w:tc>
      </w:tr>
      <w:tr w:rsidR="00312E5F" w:rsidRPr="00312E5F" w14:paraId="0142A15F" w14:textId="77777777" w:rsidTr="00881FD6">
        <w:trPr>
          <w:cantSplit/>
          <w:trHeight w:val="227"/>
          <w:jc w:val="center"/>
        </w:trPr>
        <w:tc>
          <w:tcPr>
            <w:tcW w:w="3849" w:type="dxa"/>
            <w:tcBorders>
              <w:left w:val="single" w:sz="4" w:space="0" w:color="auto"/>
              <w:bottom w:val="single" w:sz="4" w:space="0" w:color="auto"/>
              <w:right w:val="single" w:sz="4" w:space="0" w:color="auto"/>
            </w:tcBorders>
            <w:shd w:val="clear" w:color="auto" w:fill="auto"/>
            <w:vAlign w:val="center"/>
          </w:tcPr>
          <w:p w14:paraId="652ADD79" w14:textId="77777777" w:rsidR="00312E5F" w:rsidRPr="00312E5F" w:rsidRDefault="00312E5F" w:rsidP="00881FD6">
            <w:pPr>
              <w:pStyle w:val="Tablenormalindent"/>
              <w:rPr>
                <w:lang w:val="en-AU"/>
              </w:rPr>
            </w:pPr>
            <w:r w:rsidRPr="00312E5F">
              <w:rPr>
                <w:lang w:val="en-AU"/>
              </w:rPr>
              <w:t>Hypoglycaemia</w:t>
            </w:r>
          </w:p>
        </w:tc>
        <w:tc>
          <w:tcPr>
            <w:tcW w:w="2410" w:type="dxa"/>
            <w:tcBorders>
              <w:left w:val="single" w:sz="4" w:space="0" w:color="auto"/>
              <w:bottom w:val="single" w:sz="4" w:space="0" w:color="auto"/>
              <w:right w:val="single" w:sz="4" w:space="0" w:color="auto"/>
            </w:tcBorders>
            <w:shd w:val="clear" w:color="auto" w:fill="auto"/>
            <w:vAlign w:val="center"/>
          </w:tcPr>
          <w:p w14:paraId="387F5249" w14:textId="77777777" w:rsidR="00312E5F" w:rsidRPr="00312E5F" w:rsidRDefault="00312E5F" w:rsidP="00881FD6">
            <w:pPr>
              <w:pStyle w:val="Tablecentered"/>
              <w:rPr>
                <w:lang w:val="en-AU"/>
              </w:rPr>
            </w:pPr>
            <w:r w:rsidRPr="00312E5F">
              <w:rPr>
                <w:lang w:val="en-AU"/>
              </w:rPr>
              <w:t>27 (12.2)</w:t>
            </w:r>
          </w:p>
        </w:tc>
        <w:tc>
          <w:tcPr>
            <w:tcW w:w="2528" w:type="dxa"/>
            <w:tcBorders>
              <w:left w:val="single" w:sz="4" w:space="0" w:color="auto"/>
              <w:bottom w:val="single" w:sz="4" w:space="0" w:color="auto"/>
              <w:right w:val="single" w:sz="4" w:space="0" w:color="auto"/>
            </w:tcBorders>
            <w:shd w:val="clear" w:color="auto" w:fill="auto"/>
            <w:vAlign w:val="center"/>
          </w:tcPr>
          <w:p w14:paraId="07848082" w14:textId="77777777" w:rsidR="00312E5F" w:rsidRPr="00312E5F" w:rsidRDefault="00312E5F" w:rsidP="00881FD6">
            <w:pPr>
              <w:pStyle w:val="Tablecentered"/>
              <w:rPr>
                <w:lang w:val="en-AU"/>
              </w:rPr>
            </w:pPr>
            <w:r w:rsidRPr="00312E5F">
              <w:rPr>
                <w:lang w:val="en-AU"/>
              </w:rPr>
              <w:t>4 (1.8)</w:t>
            </w:r>
          </w:p>
        </w:tc>
      </w:tr>
      <w:tr w:rsidR="00312E5F" w:rsidRPr="00312E5F" w14:paraId="7271682E" w14:textId="77777777" w:rsidTr="00881FD6">
        <w:trPr>
          <w:cantSplit/>
          <w:trHeight w:val="227"/>
          <w:jc w:val="center"/>
        </w:trPr>
        <w:tc>
          <w:tcPr>
            <w:tcW w:w="3849" w:type="dxa"/>
            <w:tcBorders>
              <w:left w:val="single" w:sz="4" w:space="0" w:color="auto"/>
              <w:bottom w:val="single" w:sz="4" w:space="0" w:color="auto"/>
              <w:right w:val="single" w:sz="4" w:space="0" w:color="auto"/>
            </w:tcBorders>
            <w:shd w:val="clear" w:color="auto" w:fill="auto"/>
            <w:vAlign w:val="center"/>
          </w:tcPr>
          <w:p w14:paraId="74355814" w14:textId="77777777" w:rsidR="00312E5F" w:rsidRPr="00312E5F" w:rsidRDefault="00312E5F" w:rsidP="00881FD6">
            <w:pPr>
              <w:pStyle w:val="Tablenormal0"/>
              <w:rPr>
                <w:b/>
                <w:bCs/>
                <w:lang w:val="en-AU"/>
              </w:rPr>
            </w:pPr>
            <w:r w:rsidRPr="00312E5F">
              <w:rPr>
                <w:b/>
                <w:bCs/>
                <w:lang w:val="en-AU"/>
              </w:rPr>
              <w:t>Infections and Infestations</w:t>
            </w:r>
          </w:p>
        </w:tc>
        <w:tc>
          <w:tcPr>
            <w:tcW w:w="2410" w:type="dxa"/>
            <w:tcBorders>
              <w:left w:val="single" w:sz="4" w:space="0" w:color="auto"/>
              <w:bottom w:val="single" w:sz="4" w:space="0" w:color="auto"/>
              <w:right w:val="single" w:sz="4" w:space="0" w:color="auto"/>
            </w:tcBorders>
            <w:shd w:val="clear" w:color="auto" w:fill="auto"/>
            <w:vAlign w:val="center"/>
          </w:tcPr>
          <w:p w14:paraId="3D80FBAA" w14:textId="77777777" w:rsidR="00312E5F" w:rsidRPr="00312E5F" w:rsidRDefault="00312E5F" w:rsidP="00881FD6">
            <w:pPr>
              <w:pStyle w:val="Tablecentered"/>
              <w:rPr>
                <w:lang w:val="en-AU"/>
              </w:rPr>
            </w:pPr>
          </w:p>
        </w:tc>
        <w:tc>
          <w:tcPr>
            <w:tcW w:w="2528" w:type="dxa"/>
            <w:tcBorders>
              <w:left w:val="single" w:sz="4" w:space="0" w:color="auto"/>
              <w:bottom w:val="single" w:sz="4" w:space="0" w:color="auto"/>
              <w:right w:val="single" w:sz="4" w:space="0" w:color="auto"/>
            </w:tcBorders>
            <w:shd w:val="clear" w:color="auto" w:fill="auto"/>
            <w:vAlign w:val="center"/>
          </w:tcPr>
          <w:p w14:paraId="18438C7D" w14:textId="77777777" w:rsidR="00312E5F" w:rsidRPr="00312E5F" w:rsidRDefault="00312E5F" w:rsidP="00881FD6">
            <w:pPr>
              <w:pStyle w:val="Tablecentered"/>
              <w:rPr>
                <w:lang w:val="en-AU"/>
              </w:rPr>
            </w:pPr>
          </w:p>
        </w:tc>
      </w:tr>
      <w:tr w:rsidR="00312E5F" w:rsidRPr="00312E5F" w14:paraId="47C32231" w14:textId="77777777" w:rsidTr="00881FD6">
        <w:trPr>
          <w:cantSplit/>
          <w:trHeight w:val="227"/>
          <w:jc w:val="center"/>
        </w:trPr>
        <w:tc>
          <w:tcPr>
            <w:tcW w:w="3849" w:type="dxa"/>
            <w:tcBorders>
              <w:left w:val="single" w:sz="4" w:space="0" w:color="auto"/>
              <w:bottom w:val="single" w:sz="4" w:space="0" w:color="auto"/>
              <w:right w:val="single" w:sz="4" w:space="0" w:color="auto"/>
            </w:tcBorders>
            <w:shd w:val="clear" w:color="auto" w:fill="auto"/>
            <w:vAlign w:val="center"/>
          </w:tcPr>
          <w:p w14:paraId="03B6A593" w14:textId="77777777" w:rsidR="00312E5F" w:rsidRPr="00312E5F" w:rsidRDefault="00312E5F" w:rsidP="00881FD6">
            <w:pPr>
              <w:pStyle w:val="Tablenormalindent"/>
              <w:rPr>
                <w:lang w:val="en-AU"/>
              </w:rPr>
            </w:pPr>
            <w:r w:rsidRPr="00312E5F">
              <w:rPr>
                <w:lang w:val="en-AU"/>
              </w:rPr>
              <w:t>Nasopharyngitis</w:t>
            </w:r>
          </w:p>
        </w:tc>
        <w:tc>
          <w:tcPr>
            <w:tcW w:w="2410" w:type="dxa"/>
            <w:tcBorders>
              <w:left w:val="single" w:sz="4" w:space="0" w:color="auto"/>
              <w:bottom w:val="single" w:sz="4" w:space="0" w:color="auto"/>
              <w:right w:val="single" w:sz="4" w:space="0" w:color="auto"/>
            </w:tcBorders>
            <w:shd w:val="clear" w:color="auto" w:fill="auto"/>
            <w:vAlign w:val="center"/>
          </w:tcPr>
          <w:p w14:paraId="10FAAB6F" w14:textId="77777777" w:rsidR="00312E5F" w:rsidRPr="00312E5F" w:rsidRDefault="00312E5F" w:rsidP="00881FD6">
            <w:pPr>
              <w:pStyle w:val="Tablecentered"/>
              <w:rPr>
                <w:lang w:val="en-AU"/>
              </w:rPr>
            </w:pPr>
            <w:r w:rsidRPr="00312E5F">
              <w:rPr>
                <w:lang w:val="en-AU"/>
              </w:rPr>
              <w:t>14 (6.3)</w:t>
            </w:r>
          </w:p>
        </w:tc>
        <w:tc>
          <w:tcPr>
            <w:tcW w:w="2528" w:type="dxa"/>
            <w:tcBorders>
              <w:left w:val="single" w:sz="4" w:space="0" w:color="auto"/>
              <w:bottom w:val="single" w:sz="4" w:space="0" w:color="auto"/>
              <w:right w:val="single" w:sz="4" w:space="0" w:color="auto"/>
            </w:tcBorders>
            <w:shd w:val="clear" w:color="auto" w:fill="auto"/>
            <w:vAlign w:val="center"/>
          </w:tcPr>
          <w:p w14:paraId="7B8F692F" w14:textId="77777777" w:rsidR="00312E5F" w:rsidRPr="00312E5F" w:rsidRDefault="00312E5F" w:rsidP="00881FD6">
            <w:pPr>
              <w:pStyle w:val="Tablecentered"/>
              <w:rPr>
                <w:lang w:val="en-AU"/>
              </w:rPr>
            </w:pPr>
            <w:r w:rsidRPr="00312E5F">
              <w:rPr>
                <w:lang w:val="en-AU"/>
              </w:rPr>
              <w:t>10 (4.6)</w:t>
            </w:r>
          </w:p>
        </w:tc>
      </w:tr>
      <w:tr w:rsidR="00312E5F" w:rsidRPr="00312E5F" w14:paraId="38A9707F" w14:textId="77777777" w:rsidTr="00881FD6">
        <w:trPr>
          <w:cantSplit/>
          <w:trHeight w:val="227"/>
          <w:jc w:val="center"/>
        </w:trPr>
        <w:tc>
          <w:tcPr>
            <w:tcW w:w="3849" w:type="dxa"/>
            <w:tcBorders>
              <w:left w:val="single" w:sz="4" w:space="0" w:color="auto"/>
              <w:bottom w:val="single" w:sz="4" w:space="0" w:color="auto"/>
              <w:right w:val="single" w:sz="4" w:space="0" w:color="auto"/>
            </w:tcBorders>
            <w:shd w:val="clear" w:color="auto" w:fill="auto"/>
            <w:vAlign w:val="center"/>
          </w:tcPr>
          <w:p w14:paraId="24037DDB" w14:textId="77777777" w:rsidR="00312E5F" w:rsidRPr="00312E5F" w:rsidRDefault="00312E5F" w:rsidP="00881FD6">
            <w:pPr>
              <w:pStyle w:val="Tablenormal0"/>
              <w:rPr>
                <w:b/>
                <w:bCs/>
                <w:lang w:val="en-AU"/>
              </w:rPr>
            </w:pPr>
            <w:r w:rsidRPr="00312E5F">
              <w:rPr>
                <w:b/>
                <w:bCs/>
                <w:lang w:val="en-AU"/>
              </w:rPr>
              <w:t>Nervous System Disorders</w:t>
            </w:r>
          </w:p>
        </w:tc>
        <w:tc>
          <w:tcPr>
            <w:tcW w:w="2410" w:type="dxa"/>
            <w:tcBorders>
              <w:left w:val="single" w:sz="4" w:space="0" w:color="auto"/>
              <w:bottom w:val="single" w:sz="4" w:space="0" w:color="auto"/>
              <w:right w:val="single" w:sz="4" w:space="0" w:color="auto"/>
            </w:tcBorders>
            <w:shd w:val="clear" w:color="auto" w:fill="auto"/>
            <w:vAlign w:val="center"/>
          </w:tcPr>
          <w:p w14:paraId="34FFFC0C" w14:textId="77777777" w:rsidR="00312E5F" w:rsidRPr="00312E5F" w:rsidRDefault="00312E5F" w:rsidP="00881FD6">
            <w:pPr>
              <w:pStyle w:val="Tablecentered"/>
              <w:rPr>
                <w:lang w:val="en-AU"/>
              </w:rPr>
            </w:pPr>
          </w:p>
        </w:tc>
        <w:tc>
          <w:tcPr>
            <w:tcW w:w="2528" w:type="dxa"/>
            <w:tcBorders>
              <w:left w:val="single" w:sz="4" w:space="0" w:color="auto"/>
              <w:bottom w:val="single" w:sz="4" w:space="0" w:color="auto"/>
              <w:right w:val="single" w:sz="4" w:space="0" w:color="auto"/>
            </w:tcBorders>
            <w:shd w:val="clear" w:color="auto" w:fill="auto"/>
            <w:vAlign w:val="center"/>
          </w:tcPr>
          <w:p w14:paraId="5B7528C2" w14:textId="77777777" w:rsidR="00312E5F" w:rsidRPr="00312E5F" w:rsidRDefault="00312E5F" w:rsidP="00881FD6">
            <w:pPr>
              <w:pStyle w:val="Tablecentered"/>
              <w:rPr>
                <w:lang w:val="en-AU"/>
              </w:rPr>
            </w:pPr>
          </w:p>
        </w:tc>
      </w:tr>
      <w:tr w:rsidR="00312E5F" w:rsidRPr="00312E5F" w14:paraId="090DF403" w14:textId="77777777" w:rsidTr="00881FD6">
        <w:trPr>
          <w:cantSplit/>
          <w:trHeight w:val="227"/>
          <w:jc w:val="center"/>
        </w:trPr>
        <w:tc>
          <w:tcPr>
            <w:tcW w:w="3849" w:type="dxa"/>
            <w:tcBorders>
              <w:left w:val="single" w:sz="4" w:space="0" w:color="auto"/>
              <w:right w:val="single" w:sz="4" w:space="0" w:color="auto"/>
            </w:tcBorders>
            <w:shd w:val="clear" w:color="auto" w:fill="auto"/>
            <w:vAlign w:val="center"/>
          </w:tcPr>
          <w:p w14:paraId="574D7FB1" w14:textId="77777777" w:rsidR="00312E5F" w:rsidRPr="00312E5F" w:rsidRDefault="00312E5F" w:rsidP="00881FD6">
            <w:pPr>
              <w:pStyle w:val="Tablenormalindent"/>
              <w:rPr>
                <w:lang w:val="en-AU"/>
              </w:rPr>
            </w:pPr>
            <w:r w:rsidRPr="00312E5F">
              <w:rPr>
                <w:lang w:val="en-AU"/>
              </w:rPr>
              <w:t>Headache</w:t>
            </w:r>
          </w:p>
        </w:tc>
        <w:tc>
          <w:tcPr>
            <w:tcW w:w="2410" w:type="dxa"/>
            <w:tcBorders>
              <w:left w:val="single" w:sz="4" w:space="0" w:color="auto"/>
              <w:right w:val="single" w:sz="4" w:space="0" w:color="auto"/>
            </w:tcBorders>
            <w:shd w:val="clear" w:color="auto" w:fill="auto"/>
            <w:vAlign w:val="center"/>
          </w:tcPr>
          <w:p w14:paraId="5328950C" w14:textId="77777777" w:rsidR="00312E5F" w:rsidRPr="00312E5F" w:rsidRDefault="00312E5F" w:rsidP="00881FD6">
            <w:pPr>
              <w:pStyle w:val="Tablecentered"/>
              <w:rPr>
                <w:lang w:val="en-AU"/>
              </w:rPr>
            </w:pPr>
            <w:r w:rsidRPr="00312E5F">
              <w:rPr>
                <w:lang w:val="en-AU"/>
              </w:rPr>
              <w:t>13 (5.9)</w:t>
            </w:r>
          </w:p>
        </w:tc>
        <w:tc>
          <w:tcPr>
            <w:tcW w:w="2528" w:type="dxa"/>
            <w:tcBorders>
              <w:left w:val="single" w:sz="4" w:space="0" w:color="auto"/>
              <w:right w:val="single" w:sz="4" w:space="0" w:color="auto"/>
            </w:tcBorders>
            <w:shd w:val="clear" w:color="auto" w:fill="auto"/>
            <w:vAlign w:val="center"/>
          </w:tcPr>
          <w:p w14:paraId="56EACED7" w14:textId="77777777" w:rsidR="00312E5F" w:rsidRPr="00312E5F" w:rsidRDefault="00312E5F" w:rsidP="00881FD6">
            <w:pPr>
              <w:pStyle w:val="Tablecentered"/>
              <w:rPr>
                <w:lang w:val="en-AU"/>
              </w:rPr>
            </w:pPr>
            <w:r w:rsidRPr="00312E5F">
              <w:rPr>
                <w:lang w:val="en-AU"/>
              </w:rPr>
              <w:t>5 (2.3)</w:t>
            </w:r>
          </w:p>
        </w:tc>
      </w:tr>
      <w:tr w:rsidR="00312E5F" w:rsidRPr="00312E5F" w14:paraId="6F687BAD" w14:textId="77777777" w:rsidTr="00881FD6">
        <w:trPr>
          <w:cantSplit/>
          <w:trHeight w:val="227"/>
          <w:jc w:val="center"/>
        </w:trPr>
        <w:tc>
          <w:tcPr>
            <w:tcW w:w="3849" w:type="dxa"/>
            <w:tcBorders>
              <w:top w:val="double" w:sz="4" w:space="0" w:color="auto"/>
              <w:left w:val="single" w:sz="4" w:space="0" w:color="auto"/>
              <w:bottom w:val="single" w:sz="4" w:space="0" w:color="auto"/>
              <w:right w:val="single" w:sz="4" w:space="0" w:color="auto"/>
            </w:tcBorders>
            <w:shd w:val="clear" w:color="auto" w:fill="auto"/>
            <w:vAlign w:val="center"/>
          </w:tcPr>
          <w:p w14:paraId="7756CBC3" w14:textId="77777777" w:rsidR="00312E5F" w:rsidRPr="00312E5F" w:rsidRDefault="00312E5F" w:rsidP="00881FD6">
            <w:pPr>
              <w:spacing w:beforeLines="20" w:before="48" w:afterLines="20" w:after="48"/>
              <w:ind w:left="175"/>
              <w:rPr>
                <w:rFonts w:cs="Arial"/>
                <w:sz w:val="18"/>
                <w:szCs w:val="18"/>
              </w:rPr>
            </w:pPr>
          </w:p>
        </w:tc>
        <w:tc>
          <w:tcPr>
            <w:tcW w:w="2410" w:type="dxa"/>
            <w:tcBorders>
              <w:top w:val="double" w:sz="4" w:space="0" w:color="auto"/>
              <w:left w:val="single" w:sz="4" w:space="0" w:color="auto"/>
              <w:bottom w:val="single" w:sz="4" w:space="0" w:color="auto"/>
              <w:right w:val="single" w:sz="4" w:space="0" w:color="auto"/>
            </w:tcBorders>
            <w:shd w:val="clear" w:color="auto" w:fill="auto"/>
            <w:vAlign w:val="center"/>
          </w:tcPr>
          <w:p w14:paraId="57D3EC47" w14:textId="77777777" w:rsidR="00312E5F" w:rsidRPr="00312E5F" w:rsidRDefault="00312E5F" w:rsidP="00881FD6">
            <w:pPr>
              <w:pStyle w:val="Tablecentered"/>
              <w:rPr>
                <w:b/>
                <w:bCs/>
                <w:lang w:val="en-AU"/>
              </w:rPr>
            </w:pPr>
            <w:r w:rsidRPr="00312E5F">
              <w:rPr>
                <w:b/>
                <w:bCs/>
                <w:lang w:val="en-AU"/>
              </w:rPr>
              <w:t>Sitagliptin 100 mg</w:t>
            </w:r>
            <w:r w:rsidRPr="00312E5F">
              <w:rPr>
                <w:b/>
                <w:bCs/>
                <w:lang w:val="en-AU"/>
              </w:rPr>
              <w:br/>
              <w:t>+ Metformin</w:t>
            </w:r>
            <w:r w:rsidRPr="00312E5F">
              <w:rPr>
                <w:b/>
                <w:bCs/>
                <w:lang w:val="en-AU"/>
              </w:rPr>
              <w:br/>
              <w:t>+ Sulfonylurea</w:t>
            </w:r>
          </w:p>
        </w:tc>
        <w:tc>
          <w:tcPr>
            <w:tcW w:w="2528" w:type="dxa"/>
            <w:tcBorders>
              <w:top w:val="double" w:sz="4" w:space="0" w:color="auto"/>
              <w:left w:val="single" w:sz="4" w:space="0" w:color="auto"/>
              <w:bottom w:val="single" w:sz="4" w:space="0" w:color="auto"/>
              <w:right w:val="single" w:sz="4" w:space="0" w:color="auto"/>
            </w:tcBorders>
            <w:shd w:val="clear" w:color="auto" w:fill="auto"/>
            <w:vAlign w:val="center"/>
          </w:tcPr>
          <w:p w14:paraId="781C43F8" w14:textId="77777777" w:rsidR="00312E5F" w:rsidRPr="00312E5F" w:rsidRDefault="00312E5F" w:rsidP="00881FD6">
            <w:pPr>
              <w:pStyle w:val="Tablecentered"/>
              <w:rPr>
                <w:b/>
                <w:bCs/>
                <w:lang w:val="en-AU"/>
              </w:rPr>
            </w:pPr>
            <w:r w:rsidRPr="00312E5F">
              <w:rPr>
                <w:b/>
                <w:bCs/>
                <w:lang w:val="en-AU"/>
              </w:rPr>
              <w:t>Placebo</w:t>
            </w:r>
            <w:r w:rsidRPr="00312E5F">
              <w:rPr>
                <w:b/>
                <w:bCs/>
                <w:lang w:val="en-AU"/>
              </w:rPr>
              <w:br/>
              <w:t>+ Metformin</w:t>
            </w:r>
            <w:r w:rsidRPr="00312E5F">
              <w:rPr>
                <w:b/>
                <w:bCs/>
                <w:lang w:val="en-AU"/>
              </w:rPr>
              <w:br/>
              <w:t>+ Sulfonylurea</w:t>
            </w:r>
          </w:p>
        </w:tc>
      </w:tr>
      <w:tr w:rsidR="00312E5F" w:rsidRPr="00312E5F" w14:paraId="0D52C2F7" w14:textId="77777777" w:rsidTr="00881FD6">
        <w:trPr>
          <w:cantSplit/>
          <w:trHeight w:val="227"/>
          <w:jc w:val="center"/>
        </w:trPr>
        <w:tc>
          <w:tcPr>
            <w:tcW w:w="3849" w:type="dxa"/>
            <w:tcBorders>
              <w:top w:val="single" w:sz="4" w:space="0" w:color="auto"/>
              <w:left w:val="single" w:sz="4" w:space="0" w:color="auto"/>
              <w:bottom w:val="single" w:sz="4" w:space="0" w:color="auto"/>
              <w:right w:val="single" w:sz="4" w:space="0" w:color="auto"/>
            </w:tcBorders>
            <w:shd w:val="clear" w:color="auto" w:fill="auto"/>
            <w:vAlign w:val="center"/>
          </w:tcPr>
          <w:p w14:paraId="165D7BFC" w14:textId="77777777" w:rsidR="00312E5F" w:rsidRPr="00312E5F" w:rsidRDefault="00312E5F" w:rsidP="00881FD6">
            <w:pPr>
              <w:spacing w:beforeLines="20" w:before="48" w:afterLines="20" w:after="48"/>
              <w:ind w:left="175"/>
              <w:rPr>
                <w:rFonts w:cs="Arial"/>
                <w:sz w:val="18"/>
                <w:szCs w:val="18"/>
              </w:rPr>
            </w:pP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1B6A27D3" w14:textId="77777777" w:rsidR="00312E5F" w:rsidRPr="00312E5F" w:rsidRDefault="00312E5F" w:rsidP="00881FD6">
            <w:pPr>
              <w:pStyle w:val="Tablecentered"/>
              <w:rPr>
                <w:lang w:val="en-AU"/>
              </w:rPr>
            </w:pPr>
            <w:r w:rsidRPr="00312E5F">
              <w:rPr>
                <w:lang w:val="en-AU"/>
              </w:rPr>
              <w:t>N = 210</w:t>
            </w:r>
          </w:p>
        </w:tc>
        <w:tc>
          <w:tcPr>
            <w:tcW w:w="2528" w:type="dxa"/>
            <w:tcBorders>
              <w:top w:val="single" w:sz="4" w:space="0" w:color="auto"/>
              <w:left w:val="single" w:sz="4" w:space="0" w:color="auto"/>
              <w:bottom w:val="single" w:sz="4" w:space="0" w:color="auto"/>
              <w:right w:val="single" w:sz="4" w:space="0" w:color="auto"/>
            </w:tcBorders>
            <w:shd w:val="clear" w:color="auto" w:fill="auto"/>
            <w:vAlign w:val="center"/>
          </w:tcPr>
          <w:p w14:paraId="528682BF" w14:textId="77777777" w:rsidR="00312E5F" w:rsidRPr="00312E5F" w:rsidRDefault="00312E5F" w:rsidP="00881FD6">
            <w:pPr>
              <w:pStyle w:val="Tablecentered"/>
              <w:rPr>
                <w:lang w:val="en-AU"/>
              </w:rPr>
            </w:pPr>
            <w:r w:rsidRPr="00312E5F">
              <w:rPr>
                <w:lang w:val="en-AU"/>
              </w:rPr>
              <w:t>N = 212</w:t>
            </w:r>
          </w:p>
        </w:tc>
      </w:tr>
      <w:tr w:rsidR="00312E5F" w:rsidRPr="00312E5F" w14:paraId="2B25A28A" w14:textId="77777777" w:rsidTr="00881FD6">
        <w:trPr>
          <w:cantSplit/>
          <w:trHeight w:val="227"/>
          <w:jc w:val="center"/>
        </w:trPr>
        <w:tc>
          <w:tcPr>
            <w:tcW w:w="3849" w:type="dxa"/>
            <w:tcBorders>
              <w:top w:val="single" w:sz="4" w:space="0" w:color="auto"/>
              <w:left w:val="single" w:sz="4" w:space="0" w:color="auto"/>
              <w:bottom w:val="single" w:sz="4" w:space="0" w:color="auto"/>
              <w:right w:val="single" w:sz="4" w:space="0" w:color="auto"/>
            </w:tcBorders>
            <w:shd w:val="clear" w:color="auto" w:fill="auto"/>
            <w:vAlign w:val="center"/>
          </w:tcPr>
          <w:p w14:paraId="3B0E2E96" w14:textId="77777777" w:rsidR="00312E5F" w:rsidRPr="00312E5F" w:rsidRDefault="00312E5F" w:rsidP="00881FD6">
            <w:pPr>
              <w:pStyle w:val="Tablenormal0"/>
              <w:rPr>
                <w:b/>
                <w:bCs/>
                <w:lang w:val="en-AU"/>
              </w:rPr>
            </w:pPr>
            <w:r w:rsidRPr="00312E5F">
              <w:rPr>
                <w:b/>
                <w:bCs/>
                <w:lang w:val="en-AU"/>
              </w:rPr>
              <w:t>Metabolism and Nutrition Disorders</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2A1DF474" w14:textId="77777777" w:rsidR="00312E5F" w:rsidRPr="00312E5F" w:rsidRDefault="00312E5F" w:rsidP="00881FD6">
            <w:pPr>
              <w:pStyle w:val="Tablecentered"/>
              <w:rPr>
                <w:lang w:val="en-AU"/>
              </w:rPr>
            </w:pPr>
          </w:p>
        </w:tc>
        <w:tc>
          <w:tcPr>
            <w:tcW w:w="2528" w:type="dxa"/>
            <w:tcBorders>
              <w:top w:val="single" w:sz="4" w:space="0" w:color="auto"/>
              <w:left w:val="single" w:sz="4" w:space="0" w:color="auto"/>
              <w:bottom w:val="single" w:sz="4" w:space="0" w:color="auto"/>
              <w:right w:val="single" w:sz="4" w:space="0" w:color="auto"/>
            </w:tcBorders>
            <w:shd w:val="clear" w:color="auto" w:fill="auto"/>
            <w:vAlign w:val="center"/>
          </w:tcPr>
          <w:p w14:paraId="5A37D650" w14:textId="77777777" w:rsidR="00312E5F" w:rsidRPr="00312E5F" w:rsidRDefault="00312E5F" w:rsidP="00881FD6">
            <w:pPr>
              <w:pStyle w:val="Tablecentered"/>
              <w:rPr>
                <w:lang w:val="en-AU"/>
              </w:rPr>
            </w:pPr>
          </w:p>
        </w:tc>
      </w:tr>
      <w:tr w:rsidR="00312E5F" w:rsidRPr="00312E5F" w14:paraId="67A4ED71" w14:textId="77777777" w:rsidTr="00881FD6">
        <w:trPr>
          <w:cantSplit/>
          <w:trHeight w:val="227"/>
          <w:jc w:val="center"/>
        </w:trPr>
        <w:tc>
          <w:tcPr>
            <w:tcW w:w="3849" w:type="dxa"/>
            <w:tcBorders>
              <w:top w:val="single" w:sz="4" w:space="0" w:color="auto"/>
              <w:left w:val="single" w:sz="4" w:space="0" w:color="auto"/>
              <w:bottom w:val="single" w:sz="4" w:space="0" w:color="auto"/>
              <w:right w:val="single" w:sz="4" w:space="0" w:color="auto"/>
            </w:tcBorders>
            <w:shd w:val="clear" w:color="auto" w:fill="auto"/>
            <w:vAlign w:val="center"/>
          </w:tcPr>
          <w:p w14:paraId="5DD95C0D" w14:textId="77777777" w:rsidR="00312E5F" w:rsidRPr="00312E5F" w:rsidRDefault="00312E5F" w:rsidP="00881FD6">
            <w:pPr>
              <w:pStyle w:val="Tablenormalindent"/>
              <w:rPr>
                <w:lang w:val="en-AU"/>
              </w:rPr>
            </w:pPr>
            <w:r w:rsidRPr="00312E5F">
              <w:rPr>
                <w:lang w:val="en-AU"/>
              </w:rPr>
              <w:t>Hypoglycaemia</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76AD4958" w14:textId="77777777" w:rsidR="00312E5F" w:rsidRPr="00312E5F" w:rsidRDefault="00312E5F" w:rsidP="00881FD6">
            <w:pPr>
              <w:pStyle w:val="Tablecentered"/>
              <w:rPr>
                <w:lang w:val="en-AU"/>
              </w:rPr>
            </w:pPr>
            <w:r w:rsidRPr="00312E5F">
              <w:rPr>
                <w:lang w:val="en-AU"/>
              </w:rPr>
              <w:t>31 (14.8)</w:t>
            </w:r>
            <w:r w:rsidRPr="00312E5F">
              <w:rPr>
                <w:vertAlign w:val="superscript"/>
                <w:lang w:val="en-AU"/>
              </w:rPr>
              <w:t>‡</w:t>
            </w:r>
          </w:p>
        </w:tc>
        <w:tc>
          <w:tcPr>
            <w:tcW w:w="2528" w:type="dxa"/>
            <w:tcBorders>
              <w:top w:val="single" w:sz="4" w:space="0" w:color="auto"/>
              <w:left w:val="single" w:sz="4" w:space="0" w:color="auto"/>
              <w:bottom w:val="single" w:sz="4" w:space="0" w:color="auto"/>
              <w:right w:val="single" w:sz="4" w:space="0" w:color="auto"/>
            </w:tcBorders>
            <w:shd w:val="clear" w:color="auto" w:fill="auto"/>
            <w:vAlign w:val="center"/>
          </w:tcPr>
          <w:p w14:paraId="70E3A103" w14:textId="77777777" w:rsidR="00312E5F" w:rsidRPr="00312E5F" w:rsidRDefault="00312E5F" w:rsidP="00881FD6">
            <w:pPr>
              <w:pStyle w:val="Tablecentered"/>
              <w:rPr>
                <w:lang w:val="en-AU"/>
              </w:rPr>
            </w:pPr>
            <w:r w:rsidRPr="00312E5F">
              <w:rPr>
                <w:lang w:val="en-AU"/>
              </w:rPr>
              <w:t>10 (4.7)</w:t>
            </w:r>
            <w:r w:rsidRPr="00312E5F">
              <w:rPr>
                <w:vertAlign w:val="superscript"/>
                <w:lang w:val="en-AU"/>
              </w:rPr>
              <w:t>‡</w:t>
            </w:r>
          </w:p>
        </w:tc>
      </w:tr>
      <w:tr w:rsidR="00312E5F" w:rsidRPr="00312E5F" w14:paraId="58F7011C" w14:textId="77777777" w:rsidTr="00881FD6">
        <w:trPr>
          <w:cantSplit/>
          <w:trHeight w:val="227"/>
          <w:jc w:val="center"/>
        </w:trPr>
        <w:tc>
          <w:tcPr>
            <w:tcW w:w="3849" w:type="dxa"/>
            <w:tcBorders>
              <w:top w:val="double" w:sz="4" w:space="0" w:color="auto"/>
              <w:left w:val="single" w:sz="4" w:space="0" w:color="auto"/>
              <w:bottom w:val="single" w:sz="4" w:space="0" w:color="auto"/>
              <w:right w:val="single" w:sz="4" w:space="0" w:color="auto"/>
            </w:tcBorders>
            <w:vAlign w:val="center"/>
          </w:tcPr>
          <w:p w14:paraId="3D3603E8" w14:textId="77777777" w:rsidR="00312E5F" w:rsidRPr="00312E5F" w:rsidRDefault="00312E5F" w:rsidP="00881FD6">
            <w:pPr>
              <w:spacing w:beforeLines="20" w:before="48" w:afterLines="20" w:after="48"/>
              <w:rPr>
                <w:rFonts w:cs="Arial"/>
                <w:b/>
                <w:sz w:val="18"/>
                <w:szCs w:val="18"/>
              </w:rPr>
            </w:pPr>
          </w:p>
        </w:tc>
        <w:tc>
          <w:tcPr>
            <w:tcW w:w="2410" w:type="dxa"/>
            <w:tcBorders>
              <w:top w:val="double" w:sz="4" w:space="0" w:color="auto"/>
              <w:left w:val="single" w:sz="4" w:space="0" w:color="auto"/>
              <w:bottom w:val="single" w:sz="4" w:space="0" w:color="auto"/>
              <w:right w:val="single" w:sz="4" w:space="0" w:color="auto"/>
            </w:tcBorders>
            <w:vAlign w:val="center"/>
          </w:tcPr>
          <w:p w14:paraId="5C40BEC9" w14:textId="77777777" w:rsidR="00312E5F" w:rsidRPr="00312E5F" w:rsidRDefault="00312E5F" w:rsidP="00881FD6">
            <w:pPr>
              <w:pStyle w:val="Tablecentered"/>
              <w:rPr>
                <w:b/>
                <w:bCs/>
                <w:lang w:val="en-AU"/>
              </w:rPr>
            </w:pPr>
            <w:r w:rsidRPr="00312E5F">
              <w:rPr>
                <w:b/>
                <w:bCs/>
                <w:lang w:val="en-AU"/>
              </w:rPr>
              <w:t>Sitagliptin 100 mg</w:t>
            </w:r>
            <w:r w:rsidRPr="00312E5F">
              <w:rPr>
                <w:b/>
                <w:bCs/>
                <w:lang w:val="en-AU"/>
              </w:rPr>
              <w:br/>
              <w:t>+ Insulin</w:t>
            </w:r>
            <w:r w:rsidRPr="00312E5F">
              <w:rPr>
                <w:b/>
                <w:bCs/>
                <w:lang w:val="en-AU"/>
              </w:rPr>
              <w:br/>
              <w:t>(+/- Metformin)</w:t>
            </w:r>
          </w:p>
        </w:tc>
        <w:tc>
          <w:tcPr>
            <w:tcW w:w="2528" w:type="dxa"/>
            <w:tcBorders>
              <w:top w:val="double" w:sz="4" w:space="0" w:color="auto"/>
              <w:left w:val="single" w:sz="4" w:space="0" w:color="auto"/>
              <w:bottom w:val="single" w:sz="4" w:space="0" w:color="auto"/>
              <w:right w:val="single" w:sz="4" w:space="0" w:color="auto"/>
            </w:tcBorders>
            <w:vAlign w:val="center"/>
          </w:tcPr>
          <w:p w14:paraId="3AE40740" w14:textId="77777777" w:rsidR="00312E5F" w:rsidRPr="00312E5F" w:rsidRDefault="00312E5F" w:rsidP="00881FD6">
            <w:pPr>
              <w:pStyle w:val="Tablecentered"/>
              <w:rPr>
                <w:b/>
                <w:bCs/>
                <w:lang w:val="en-AU"/>
              </w:rPr>
            </w:pPr>
            <w:r w:rsidRPr="00312E5F">
              <w:rPr>
                <w:b/>
                <w:bCs/>
                <w:lang w:val="en-AU"/>
              </w:rPr>
              <w:t>Placebo +</w:t>
            </w:r>
            <w:r w:rsidRPr="00312E5F">
              <w:rPr>
                <w:b/>
                <w:bCs/>
                <w:lang w:val="en-AU"/>
              </w:rPr>
              <w:br/>
              <w:t>Insulin</w:t>
            </w:r>
            <w:r w:rsidRPr="00312E5F">
              <w:rPr>
                <w:b/>
                <w:bCs/>
                <w:lang w:val="en-AU"/>
              </w:rPr>
              <w:br/>
              <w:t>(+/- Metformin)</w:t>
            </w:r>
          </w:p>
        </w:tc>
      </w:tr>
      <w:tr w:rsidR="00312E5F" w:rsidRPr="00312E5F" w14:paraId="13DDBC47" w14:textId="77777777" w:rsidTr="00881FD6">
        <w:trPr>
          <w:cantSplit/>
          <w:trHeight w:val="227"/>
          <w:jc w:val="center"/>
        </w:trPr>
        <w:tc>
          <w:tcPr>
            <w:tcW w:w="3849" w:type="dxa"/>
            <w:tcBorders>
              <w:top w:val="single" w:sz="4" w:space="0" w:color="auto"/>
              <w:left w:val="single" w:sz="4" w:space="0" w:color="auto"/>
              <w:bottom w:val="single" w:sz="4" w:space="0" w:color="auto"/>
              <w:right w:val="single" w:sz="4" w:space="0" w:color="auto"/>
            </w:tcBorders>
            <w:vAlign w:val="center"/>
          </w:tcPr>
          <w:p w14:paraId="16F2675E" w14:textId="77777777" w:rsidR="00312E5F" w:rsidRPr="00312E5F" w:rsidRDefault="00312E5F" w:rsidP="00881FD6">
            <w:pPr>
              <w:spacing w:beforeLines="20" w:before="48" w:afterLines="20" w:after="48"/>
              <w:rPr>
                <w:rFonts w:cs="Arial"/>
                <w:b/>
                <w:sz w:val="18"/>
                <w:szCs w:val="18"/>
              </w:rPr>
            </w:pPr>
          </w:p>
        </w:tc>
        <w:tc>
          <w:tcPr>
            <w:tcW w:w="2410" w:type="dxa"/>
            <w:tcBorders>
              <w:top w:val="single" w:sz="4" w:space="0" w:color="auto"/>
              <w:left w:val="single" w:sz="4" w:space="0" w:color="auto"/>
              <w:bottom w:val="single" w:sz="4" w:space="0" w:color="auto"/>
              <w:right w:val="single" w:sz="4" w:space="0" w:color="auto"/>
            </w:tcBorders>
            <w:vAlign w:val="center"/>
          </w:tcPr>
          <w:p w14:paraId="6C742C9B" w14:textId="77777777" w:rsidR="00312E5F" w:rsidRPr="00312E5F" w:rsidRDefault="00312E5F" w:rsidP="00881FD6">
            <w:pPr>
              <w:pStyle w:val="Tablecentered"/>
              <w:rPr>
                <w:lang w:val="en-AU"/>
              </w:rPr>
            </w:pPr>
            <w:r w:rsidRPr="00312E5F">
              <w:rPr>
                <w:lang w:val="en-AU"/>
              </w:rPr>
              <w:t>N = 322</w:t>
            </w:r>
          </w:p>
        </w:tc>
        <w:tc>
          <w:tcPr>
            <w:tcW w:w="2528" w:type="dxa"/>
            <w:tcBorders>
              <w:top w:val="single" w:sz="4" w:space="0" w:color="auto"/>
              <w:left w:val="single" w:sz="4" w:space="0" w:color="auto"/>
              <w:bottom w:val="single" w:sz="4" w:space="0" w:color="auto"/>
              <w:right w:val="single" w:sz="4" w:space="0" w:color="auto"/>
            </w:tcBorders>
            <w:vAlign w:val="center"/>
          </w:tcPr>
          <w:p w14:paraId="3FE01DA3" w14:textId="77777777" w:rsidR="00312E5F" w:rsidRPr="00312E5F" w:rsidRDefault="00312E5F" w:rsidP="00881FD6">
            <w:pPr>
              <w:pStyle w:val="Tablecentered"/>
              <w:rPr>
                <w:lang w:val="en-AU"/>
              </w:rPr>
            </w:pPr>
            <w:r w:rsidRPr="00312E5F">
              <w:rPr>
                <w:lang w:val="en-AU"/>
              </w:rPr>
              <w:t>N = 319</w:t>
            </w:r>
          </w:p>
        </w:tc>
      </w:tr>
      <w:tr w:rsidR="00312E5F" w:rsidRPr="00312E5F" w14:paraId="1A02B2B7" w14:textId="77777777" w:rsidTr="00881FD6">
        <w:trPr>
          <w:cantSplit/>
          <w:trHeight w:val="227"/>
          <w:jc w:val="center"/>
        </w:trPr>
        <w:tc>
          <w:tcPr>
            <w:tcW w:w="3849" w:type="dxa"/>
            <w:tcBorders>
              <w:top w:val="single" w:sz="4" w:space="0" w:color="auto"/>
              <w:left w:val="single" w:sz="4" w:space="0" w:color="auto"/>
              <w:bottom w:val="single" w:sz="4" w:space="0" w:color="auto"/>
              <w:right w:val="single" w:sz="4" w:space="0" w:color="auto"/>
            </w:tcBorders>
            <w:shd w:val="clear" w:color="auto" w:fill="auto"/>
            <w:vAlign w:val="center"/>
          </w:tcPr>
          <w:p w14:paraId="3C8C9CE6" w14:textId="77777777" w:rsidR="00312E5F" w:rsidRPr="00312E5F" w:rsidRDefault="00312E5F" w:rsidP="00881FD6">
            <w:pPr>
              <w:pStyle w:val="Tablenormal0"/>
              <w:rPr>
                <w:b/>
                <w:bCs/>
                <w:lang w:val="en-AU"/>
              </w:rPr>
            </w:pPr>
            <w:r w:rsidRPr="00312E5F">
              <w:rPr>
                <w:b/>
                <w:bCs/>
                <w:lang w:val="en-AU"/>
              </w:rPr>
              <w:lastRenderedPageBreak/>
              <w:t>Metabolism and Nutrition disorders</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796C0ABA" w14:textId="77777777" w:rsidR="00312E5F" w:rsidRPr="00312E5F" w:rsidRDefault="00312E5F" w:rsidP="00881FD6">
            <w:pPr>
              <w:pStyle w:val="Tablecentered"/>
              <w:rPr>
                <w:lang w:val="en-AU"/>
              </w:rPr>
            </w:pPr>
          </w:p>
        </w:tc>
        <w:tc>
          <w:tcPr>
            <w:tcW w:w="2528" w:type="dxa"/>
            <w:tcBorders>
              <w:top w:val="single" w:sz="4" w:space="0" w:color="auto"/>
              <w:left w:val="single" w:sz="4" w:space="0" w:color="auto"/>
              <w:bottom w:val="single" w:sz="4" w:space="0" w:color="auto"/>
              <w:right w:val="single" w:sz="4" w:space="0" w:color="auto"/>
            </w:tcBorders>
            <w:shd w:val="clear" w:color="auto" w:fill="auto"/>
            <w:vAlign w:val="center"/>
          </w:tcPr>
          <w:p w14:paraId="40E48658" w14:textId="77777777" w:rsidR="00312E5F" w:rsidRPr="00312E5F" w:rsidRDefault="00312E5F" w:rsidP="00881FD6">
            <w:pPr>
              <w:pStyle w:val="Tablecentered"/>
              <w:rPr>
                <w:lang w:val="en-AU"/>
              </w:rPr>
            </w:pPr>
          </w:p>
        </w:tc>
      </w:tr>
      <w:tr w:rsidR="00312E5F" w:rsidRPr="00312E5F" w14:paraId="7B2A5278" w14:textId="77777777" w:rsidTr="00881FD6">
        <w:trPr>
          <w:cantSplit/>
          <w:trHeight w:val="227"/>
          <w:jc w:val="center"/>
        </w:trPr>
        <w:tc>
          <w:tcPr>
            <w:tcW w:w="3849" w:type="dxa"/>
            <w:tcBorders>
              <w:top w:val="single" w:sz="4" w:space="0" w:color="auto"/>
              <w:left w:val="single" w:sz="4" w:space="0" w:color="auto"/>
              <w:bottom w:val="single" w:sz="4" w:space="0" w:color="auto"/>
              <w:right w:val="single" w:sz="4" w:space="0" w:color="auto"/>
            </w:tcBorders>
            <w:shd w:val="clear" w:color="auto" w:fill="auto"/>
            <w:vAlign w:val="center"/>
          </w:tcPr>
          <w:p w14:paraId="748EDAAA" w14:textId="77777777" w:rsidR="00312E5F" w:rsidRPr="00312E5F" w:rsidRDefault="00312E5F" w:rsidP="00881FD6">
            <w:pPr>
              <w:pStyle w:val="Tablenormalindent"/>
              <w:rPr>
                <w:lang w:val="en-AU"/>
              </w:rPr>
            </w:pPr>
            <w:r w:rsidRPr="00312E5F">
              <w:rPr>
                <w:lang w:val="en-AU"/>
              </w:rPr>
              <w:t>Hypoglycaemia</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276790D7" w14:textId="77777777" w:rsidR="00312E5F" w:rsidRPr="00312E5F" w:rsidRDefault="00312E5F" w:rsidP="00881FD6">
            <w:pPr>
              <w:pStyle w:val="Tablecentered"/>
              <w:rPr>
                <w:lang w:val="en-AU"/>
              </w:rPr>
            </w:pPr>
            <w:r w:rsidRPr="00312E5F">
              <w:rPr>
                <w:lang w:val="en-AU"/>
              </w:rPr>
              <w:t>50 (15.5)</w:t>
            </w:r>
          </w:p>
        </w:tc>
        <w:tc>
          <w:tcPr>
            <w:tcW w:w="2528" w:type="dxa"/>
            <w:tcBorders>
              <w:top w:val="single" w:sz="4" w:space="0" w:color="auto"/>
              <w:left w:val="single" w:sz="4" w:space="0" w:color="auto"/>
              <w:bottom w:val="single" w:sz="4" w:space="0" w:color="auto"/>
              <w:right w:val="single" w:sz="4" w:space="0" w:color="auto"/>
            </w:tcBorders>
            <w:shd w:val="clear" w:color="auto" w:fill="auto"/>
            <w:vAlign w:val="center"/>
          </w:tcPr>
          <w:p w14:paraId="4B2C3CEE" w14:textId="77777777" w:rsidR="00312E5F" w:rsidRPr="00312E5F" w:rsidRDefault="00312E5F" w:rsidP="00881FD6">
            <w:pPr>
              <w:pStyle w:val="Tablecentered"/>
              <w:rPr>
                <w:lang w:val="en-AU"/>
              </w:rPr>
            </w:pPr>
            <w:r w:rsidRPr="00312E5F">
              <w:rPr>
                <w:lang w:val="en-AU"/>
              </w:rPr>
              <w:t>25 (7.8)</w:t>
            </w:r>
          </w:p>
        </w:tc>
      </w:tr>
    </w:tbl>
    <w:p w14:paraId="21AAC7E5" w14:textId="77777777" w:rsidR="00312E5F" w:rsidRPr="00312E5F" w:rsidRDefault="00312E5F" w:rsidP="00312E5F">
      <w:pPr>
        <w:pStyle w:val="BodyText3"/>
        <w:rPr>
          <w:lang w:val="en-AU"/>
        </w:rPr>
      </w:pPr>
      <w:r w:rsidRPr="00312E5F">
        <w:rPr>
          <w:vertAlign w:val="superscript"/>
          <w:lang w:val="en-AU"/>
        </w:rPr>
        <w:t>†</w:t>
      </w:r>
      <w:r w:rsidRPr="00312E5F">
        <w:rPr>
          <w:lang w:val="en-AU"/>
        </w:rPr>
        <w:t xml:space="preserve"> Intent to treat population</w:t>
      </w:r>
    </w:p>
    <w:p w14:paraId="2FC3713D" w14:textId="77777777" w:rsidR="00312E5F" w:rsidRPr="00312E5F" w:rsidRDefault="00312E5F" w:rsidP="00312E5F">
      <w:pPr>
        <w:pStyle w:val="BodyText3"/>
        <w:rPr>
          <w:lang w:val="en-AU"/>
        </w:rPr>
      </w:pPr>
      <w:r w:rsidRPr="00312E5F">
        <w:rPr>
          <w:lang w:val="en-AU"/>
        </w:rPr>
        <w:t>* Overall, the safety profile of the 200</w:t>
      </w:r>
      <w:r w:rsidRPr="00312E5F">
        <w:rPr>
          <w:lang w:val="en-AU"/>
        </w:rPr>
        <w:noBreakHyphen/>
        <w:t>mg daily dose was similar to that of the 100</w:t>
      </w:r>
      <w:r w:rsidRPr="00312E5F">
        <w:rPr>
          <w:lang w:val="en-AU"/>
        </w:rPr>
        <w:noBreakHyphen/>
        <w:t>mg daily dose.</w:t>
      </w:r>
    </w:p>
    <w:p w14:paraId="77DBEADA" w14:textId="77777777" w:rsidR="00312E5F" w:rsidRPr="00312E5F" w:rsidRDefault="00312E5F" w:rsidP="00312E5F">
      <w:pPr>
        <w:pStyle w:val="BodyText3"/>
        <w:rPr>
          <w:lang w:val="en-AU"/>
        </w:rPr>
      </w:pPr>
      <w:r w:rsidRPr="00312E5F">
        <w:rPr>
          <w:szCs w:val="18"/>
          <w:vertAlign w:val="superscript"/>
          <w:lang w:val="en-AU"/>
        </w:rPr>
        <w:t>‡</w:t>
      </w:r>
      <w:r w:rsidRPr="00312E5F">
        <w:rPr>
          <w:vertAlign w:val="superscript"/>
          <w:lang w:val="en-AU"/>
        </w:rPr>
        <w:t xml:space="preserve"> </w:t>
      </w:r>
      <w:r w:rsidRPr="00312E5F">
        <w:rPr>
          <w:szCs w:val="18"/>
          <w:lang w:val="en-AU"/>
        </w:rPr>
        <w:t>Weeks 0-24</w:t>
      </w:r>
      <w:r w:rsidRPr="00312E5F">
        <w:rPr>
          <w:lang w:val="en-AU"/>
        </w:rPr>
        <w:t>.</w:t>
      </w:r>
    </w:p>
    <w:p w14:paraId="4ACDA827" w14:textId="77777777" w:rsidR="00312E5F" w:rsidRPr="00312E5F" w:rsidRDefault="00312E5F" w:rsidP="00312E5F">
      <w:pPr>
        <w:pStyle w:val="BodyText3"/>
        <w:rPr>
          <w:lang w:val="en-AU"/>
        </w:rPr>
      </w:pPr>
    </w:p>
    <w:p w14:paraId="4EB8BCDB" w14:textId="77777777" w:rsidR="00312E5F" w:rsidRDefault="00312E5F" w:rsidP="00312E5F">
      <w:r w:rsidRPr="00312E5F">
        <w:t xml:space="preserve">In the study of patients receiving sitagliptin as monotherapy compared to metformin, there were no adverse reactions reported regardless of investigator assessment of causality in ≥ 5% of patients and more commonly than in patients given placebo.  In another 24-week study of patients receiving sitagliptin as add-on therapy while undergoing insulin intensification (with or without metformin), there were no drug-related adverse reactions reported that occurred with an incidence of </w:t>
      </w:r>
      <w:r w:rsidRPr="00312E5F">
        <w:sym w:font="Symbol" w:char="F0B3"/>
      </w:r>
      <w:r w:rsidRPr="00312E5F">
        <w:t xml:space="preserve"> 1% in patients treated with sitagliptin 100 mg and more commonly than in patients treated with placebo.</w:t>
      </w:r>
    </w:p>
    <w:p w14:paraId="009B24F4" w14:textId="77777777" w:rsidR="003972FC" w:rsidRPr="00312E5F" w:rsidRDefault="003972FC" w:rsidP="00312E5F"/>
    <w:p w14:paraId="2031EB7C" w14:textId="352C4998" w:rsidR="00312E5F" w:rsidRPr="006937CB" w:rsidRDefault="00312E5F" w:rsidP="00312E5F">
      <w:r w:rsidRPr="00312E5F">
        <w:t xml:space="preserve">The adverse reactions, reported regardless of investigator assessment of causality in </w:t>
      </w:r>
      <w:r w:rsidRPr="00312E5F">
        <w:sym w:font="Symbol" w:char="F0B3"/>
      </w:r>
      <w:r w:rsidRPr="00312E5F">
        <w:t xml:space="preserve"> 5% of patients treated with sitagliptin 100 mg daily or patients treated with metformin as monotherapy are shown </w:t>
      </w:r>
      <w:r w:rsidRPr="006937CB">
        <w:t xml:space="preserve">in Table </w:t>
      </w:r>
      <w:r w:rsidR="00087F40" w:rsidRPr="006937CB">
        <w:t>4</w:t>
      </w:r>
      <w:r w:rsidRPr="006937CB">
        <w:t>.</w:t>
      </w:r>
    </w:p>
    <w:p w14:paraId="3623CA4A" w14:textId="77777777" w:rsidR="00312E5F" w:rsidRPr="00312E5F" w:rsidRDefault="00312E5F" w:rsidP="00312E5F">
      <w:pPr>
        <w:pStyle w:val="Heading6"/>
        <w:rPr>
          <w:bCs/>
        </w:rPr>
      </w:pPr>
      <w:r w:rsidRPr="006937CB">
        <w:t>Initial Therapy with Sitagliptin</w:t>
      </w:r>
      <w:r w:rsidRPr="00312E5F">
        <w:t xml:space="preserve"> or Metformin: </w:t>
      </w:r>
      <w:r w:rsidRPr="00312E5F">
        <w:rPr>
          <w:bCs/>
        </w:rPr>
        <w:t xml:space="preserve">Adverse Reactions Reported (Regardless of Investigator Assessment of Causality) in </w:t>
      </w:r>
      <w:r w:rsidRPr="00312E5F">
        <w:rPr>
          <w:bCs/>
        </w:rPr>
        <w:sym w:font="Symbol" w:char="F0B3"/>
      </w:r>
      <w:r w:rsidRPr="00312E5F">
        <w:rPr>
          <w:bCs/>
        </w:rPr>
        <w:t xml:space="preserve"> 5% of Patients Receiving Mono Therapy all patients "as tre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57" w:type="dxa"/>
          <w:bottom w:w="28" w:type="dxa"/>
          <w:right w:w="57" w:type="dxa"/>
        </w:tblCellMar>
        <w:tblLook w:val="01E0" w:firstRow="1" w:lastRow="1" w:firstColumn="1" w:lastColumn="1" w:noHBand="0" w:noVBand="0"/>
      </w:tblPr>
      <w:tblGrid>
        <w:gridCol w:w="2808"/>
        <w:gridCol w:w="2808"/>
        <w:gridCol w:w="2808"/>
      </w:tblGrid>
      <w:tr w:rsidR="00312E5F" w:rsidRPr="00312E5F" w14:paraId="251AF05B" w14:textId="77777777" w:rsidTr="00881FD6">
        <w:trPr>
          <w:cantSplit/>
          <w:trHeight w:val="283"/>
          <w:jc w:val="center"/>
        </w:trPr>
        <w:tc>
          <w:tcPr>
            <w:tcW w:w="8424" w:type="dxa"/>
            <w:gridSpan w:val="3"/>
            <w:shd w:val="clear" w:color="auto" w:fill="auto"/>
            <w:vAlign w:val="center"/>
          </w:tcPr>
          <w:p w14:paraId="16145559" w14:textId="77777777" w:rsidR="00312E5F" w:rsidRPr="00312E5F" w:rsidRDefault="00312E5F" w:rsidP="00881FD6">
            <w:pPr>
              <w:pStyle w:val="Tablecentered"/>
              <w:rPr>
                <w:b/>
                <w:bCs/>
                <w:lang w:val="en-AU"/>
              </w:rPr>
            </w:pPr>
            <w:r w:rsidRPr="00312E5F">
              <w:rPr>
                <w:b/>
                <w:bCs/>
                <w:lang w:val="en-AU"/>
              </w:rPr>
              <w:t>Number of patients (%)</w:t>
            </w:r>
          </w:p>
        </w:tc>
      </w:tr>
      <w:tr w:rsidR="00312E5F" w:rsidRPr="00312E5F" w14:paraId="53A58C00" w14:textId="77777777" w:rsidTr="00881FD6">
        <w:trPr>
          <w:cantSplit/>
          <w:trHeight w:val="283"/>
          <w:jc w:val="center"/>
        </w:trPr>
        <w:tc>
          <w:tcPr>
            <w:tcW w:w="2808" w:type="dxa"/>
            <w:shd w:val="clear" w:color="auto" w:fill="auto"/>
            <w:vAlign w:val="center"/>
          </w:tcPr>
          <w:p w14:paraId="15838F4E" w14:textId="77777777" w:rsidR="00312E5F" w:rsidRPr="00312E5F" w:rsidRDefault="00312E5F" w:rsidP="00881FD6">
            <w:pPr>
              <w:jc w:val="center"/>
              <w:rPr>
                <w:rFonts w:cs="Arial"/>
                <w:b/>
                <w:bCs/>
                <w:sz w:val="20"/>
              </w:rPr>
            </w:pPr>
          </w:p>
        </w:tc>
        <w:tc>
          <w:tcPr>
            <w:tcW w:w="2808" w:type="dxa"/>
            <w:shd w:val="clear" w:color="auto" w:fill="auto"/>
            <w:vAlign w:val="center"/>
          </w:tcPr>
          <w:p w14:paraId="731D584F" w14:textId="77777777" w:rsidR="00312E5F" w:rsidRPr="00312E5F" w:rsidRDefault="00312E5F" w:rsidP="00881FD6">
            <w:pPr>
              <w:pStyle w:val="Tablecentered"/>
              <w:rPr>
                <w:b/>
                <w:bCs/>
                <w:lang w:val="en-AU"/>
              </w:rPr>
            </w:pPr>
            <w:r w:rsidRPr="00312E5F">
              <w:rPr>
                <w:b/>
                <w:bCs/>
                <w:lang w:val="en-AU"/>
              </w:rPr>
              <w:t>Sitagliptin</w:t>
            </w:r>
          </w:p>
        </w:tc>
        <w:tc>
          <w:tcPr>
            <w:tcW w:w="2808" w:type="dxa"/>
            <w:shd w:val="clear" w:color="auto" w:fill="auto"/>
            <w:vAlign w:val="center"/>
          </w:tcPr>
          <w:p w14:paraId="47D1B8A6" w14:textId="77777777" w:rsidR="00312E5F" w:rsidRPr="00312E5F" w:rsidRDefault="00312E5F" w:rsidP="00881FD6">
            <w:pPr>
              <w:pStyle w:val="Tablecentered"/>
              <w:rPr>
                <w:b/>
                <w:bCs/>
                <w:lang w:val="en-AU"/>
              </w:rPr>
            </w:pPr>
            <w:r w:rsidRPr="00312E5F">
              <w:rPr>
                <w:b/>
                <w:bCs/>
                <w:lang w:val="en-AU"/>
              </w:rPr>
              <w:t>Metformin</w:t>
            </w:r>
          </w:p>
        </w:tc>
      </w:tr>
      <w:tr w:rsidR="00312E5F" w:rsidRPr="00312E5F" w14:paraId="37E885A6" w14:textId="77777777" w:rsidTr="00881FD6">
        <w:trPr>
          <w:cantSplit/>
          <w:trHeight w:val="283"/>
          <w:jc w:val="center"/>
        </w:trPr>
        <w:tc>
          <w:tcPr>
            <w:tcW w:w="2808" w:type="dxa"/>
            <w:shd w:val="clear" w:color="auto" w:fill="auto"/>
            <w:vAlign w:val="center"/>
          </w:tcPr>
          <w:p w14:paraId="10F8B1B9" w14:textId="77777777" w:rsidR="00312E5F" w:rsidRPr="00312E5F" w:rsidRDefault="00312E5F" w:rsidP="00881FD6">
            <w:pPr>
              <w:jc w:val="center"/>
              <w:rPr>
                <w:rFonts w:cs="Arial"/>
                <w:b/>
                <w:bCs/>
                <w:sz w:val="20"/>
              </w:rPr>
            </w:pPr>
          </w:p>
        </w:tc>
        <w:tc>
          <w:tcPr>
            <w:tcW w:w="2808" w:type="dxa"/>
            <w:shd w:val="clear" w:color="auto" w:fill="auto"/>
            <w:vAlign w:val="center"/>
          </w:tcPr>
          <w:p w14:paraId="2FC6B1E4" w14:textId="77777777" w:rsidR="00312E5F" w:rsidRPr="00312E5F" w:rsidRDefault="00312E5F" w:rsidP="00881FD6">
            <w:pPr>
              <w:pStyle w:val="Tablecentered"/>
              <w:rPr>
                <w:b/>
                <w:bCs/>
                <w:lang w:val="en-AU"/>
              </w:rPr>
            </w:pPr>
            <w:r w:rsidRPr="00312E5F">
              <w:rPr>
                <w:b/>
                <w:bCs/>
                <w:lang w:val="en-AU"/>
              </w:rPr>
              <w:t>N = 528</w:t>
            </w:r>
          </w:p>
        </w:tc>
        <w:tc>
          <w:tcPr>
            <w:tcW w:w="2808" w:type="dxa"/>
            <w:shd w:val="clear" w:color="auto" w:fill="auto"/>
            <w:vAlign w:val="center"/>
          </w:tcPr>
          <w:p w14:paraId="74A34DB1" w14:textId="77777777" w:rsidR="00312E5F" w:rsidRPr="00312E5F" w:rsidRDefault="00312E5F" w:rsidP="00881FD6">
            <w:pPr>
              <w:pStyle w:val="Tablecentered"/>
              <w:rPr>
                <w:b/>
                <w:bCs/>
                <w:lang w:val="en-AU"/>
              </w:rPr>
            </w:pPr>
            <w:r w:rsidRPr="00312E5F">
              <w:rPr>
                <w:b/>
                <w:bCs/>
                <w:lang w:val="en-AU"/>
              </w:rPr>
              <w:t>N = 522</w:t>
            </w:r>
          </w:p>
        </w:tc>
      </w:tr>
      <w:tr w:rsidR="00312E5F" w:rsidRPr="00312E5F" w14:paraId="3BE29A7A" w14:textId="77777777" w:rsidTr="00881FD6">
        <w:trPr>
          <w:cantSplit/>
          <w:trHeight w:val="283"/>
          <w:jc w:val="center"/>
        </w:trPr>
        <w:tc>
          <w:tcPr>
            <w:tcW w:w="2808" w:type="dxa"/>
            <w:shd w:val="clear" w:color="auto" w:fill="auto"/>
            <w:vAlign w:val="center"/>
          </w:tcPr>
          <w:p w14:paraId="6E5BFF01" w14:textId="77777777" w:rsidR="00312E5F" w:rsidRPr="00312E5F" w:rsidRDefault="00312E5F" w:rsidP="00881FD6">
            <w:pPr>
              <w:pStyle w:val="Tablenormalindent"/>
              <w:rPr>
                <w:b/>
                <w:bCs/>
                <w:lang w:val="en-AU"/>
              </w:rPr>
            </w:pPr>
            <w:r w:rsidRPr="00312E5F">
              <w:rPr>
                <w:lang w:val="en-AU"/>
              </w:rPr>
              <w:t>Diarrhoea</w:t>
            </w:r>
          </w:p>
        </w:tc>
        <w:tc>
          <w:tcPr>
            <w:tcW w:w="2808" w:type="dxa"/>
            <w:shd w:val="clear" w:color="auto" w:fill="auto"/>
            <w:vAlign w:val="center"/>
          </w:tcPr>
          <w:p w14:paraId="5A52B110" w14:textId="77777777" w:rsidR="00312E5F" w:rsidRPr="00312E5F" w:rsidRDefault="00312E5F" w:rsidP="00881FD6">
            <w:pPr>
              <w:pStyle w:val="Tablecentered"/>
              <w:rPr>
                <w:lang w:val="en-AU"/>
              </w:rPr>
            </w:pPr>
            <w:r w:rsidRPr="00312E5F">
              <w:rPr>
                <w:lang w:val="en-AU"/>
              </w:rPr>
              <w:t>19 (3.6)</w:t>
            </w:r>
          </w:p>
        </w:tc>
        <w:tc>
          <w:tcPr>
            <w:tcW w:w="2808" w:type="dxa"/>
            <w:shd w:val="clear" w:color="auto" w:fill="auto"/>
            <w:vAlign w:val="center"/>
          </w:tcPr>
          <w:p w14:paraId="315F9BA3" w14:textId="77777777" w:rsidR="00312E5F" w:rsidRPr="00312E5F" w:rsidRDefault="00312E5F" w:rsidP="00881FD6">
            <w:pPr>
              <w:pStyle w:val="Tablecentered"/>
              <w:rPr>
                <w:lang w:val="en-AU"/>
              </w:rPr>
            </w:pPr>
            <w:r w:rsidRPr="00312E5F">
              <w:rPr>
                <w:lang w:val="en-AU"/>
              </w:rPr>
              <w:t>57 (10.9)</w:t>
            </w:r>
          </w:p>
        </w:tc>
      </w:tr>
    </w:tbl>
    <w:p w14:paraId="7F4D0120" w14:textId="77777777" w:rsidR="00312E5F" w:rsidRPr="00312E5F" w:rsidRDefault="00312E5F" w:rsidP="00312E5F"/>
    <w:p w14:paraId="48311B6A" w14:textId="77777777" w:rsidR="00312E5F" w:rsidRPr="00312E5F" w:rsidRDefault="00312E5F" w:rsidP="00312E5F">
      <w:r w:rsidRPr="00312E5F">
        <w:t>When sitagliptin was added to metformin and a sulfonylurea, over the 54-week study duration hypoglycaemia was reported in 38 (18.1%) patients treated with sitagliptin + metformin + sulfonylurea compared to 31 (14.6%) patients in the control group (placebo + metformin + sulfonylurea for 24 weeks followed by pioglitazone + metformin + sulfonylurea for 30 weeks).  Symptomatic episodes assessed as likely to be hypoglycaemia were reported as adverse experiences regardless of whether fingerstick blood glucose determination was performed at the time of symptoms.  Severe hypoglycaemia was noted in 2 (1.0%) patients treated with sitagliptin + metformin + sulfonylurea compared to one patient (0.5%) treated with placebo/pioglitazone + metformin + sulfonylurea.</w:t>
      </w:r>
    </w:p>
    <w:p w14:paraId="7135DC22" w14:textId="77777777" w:rsidR="00312E5F" w:rsidRPr="00312E5F" w:rsidRDefault="00312E5F" w:rsidP="00312E5F"/>
    <w:p w14:paraId="1EF595D7" w14:textId="77777777" w:rsidR="00312E5F" w:rsidRPr="00312E5F" w:rsidRDefault="00312E5F" w:rsidP="00312E5F">
      <w:r w:rsidRPr="00312E5F">
        <w:t>Adverse reactions reported in 2% to 5% of patients treated with sitagliptin in these studies and at least 2 fold more commonly than in patients treated with placebo are listed below:</w:t>
      </w:r>
    </w:p>
    <w:p w14:paraId="3A4B03E1" w14:textId="77777777" w:rsidR="00312E5F" w:rsidRPr="00312E5F" w:rsidRDefault="00312E5F" w:rsidP="00312E5F"/>
    <w:p w14:paraId="4E8214E6" w14:textId="77777777" w:rsidR="00312E5F" w:rsidRPr="00312E5F" w:rsidRDefault="00312E5F" w:rsidP="00312E5F">
      <w:pPr>
        <w:rPr>
          <w:rFonts w:cs="Arial"/>
          <w:bCs/>
          <w:szCs w:val="22"/>
          <w:u w:val="single"/>
        </w:rPr>
      </w:pPr>
      <w:r w:rsidRPr="00312E5F">
        <w:rPr>
          <w:u w:val="single"/>
        </w:rPr>
        <w:t>Sitagliptin</w:t>
      </w:r>
      <w:r w:rsidRPr="00312E5F">
        <w:rPr>
          <w:rFonts w:cs="Arial"/>
          <w:bCs/>
          <w:szCs w:val="22"/>
          <w:u w:val="single"/>
        </w:rPr>
        <w:t xml:space="preserve"> monotherapy (24-week study)</w:t>
      </w:r>
    </w:p>
    <w:p w14:paraId="608E708C" w14:textId="77777777" w:rsidR="00312E5F" w:rsidRPr="00312E5F" w:rsidRDefault="00312E5F" w:rsidP="00312E5F">
      <w:pPr>
        <w:rPr>
          <w:rFonts w:cs="Arial"/>
          <w:bCs/>
          <w:szCs w:val="22"/>
          <w:u w:val="single"/>
        </w:rPr>
      </w:pPr>
    </w:p>
    <w:p w14:paraId="6F689371" w14:textId="77777777" w:rsidR="00312E5F" w:rsidRPr="00312E5F" w:rsidRDefault="00312E5F" w:rsidP="00312E5F">
      <w:pPr>
        <w:rPr>
          <w:rFonts w:cs="Arial"/>
          <w:bCs/>
          <w:szCs w:val="22"/>
        </w:rPr>
      </w:pPr>
      <w:r w:rsidRPr="00312E5F">
        <w:rPr>
          <w:rFonts w:cs="Arial"/>
          <w:b/>
          <w:bCs/>
          <w:szCs w:val="22"/>
        </w:rPr>
        <w:t>Gastrointestinal Disorders:</w:t>
      </w:r>
      <w:r w:rsidRPr="00312E5F">
        <w:rPr>
          <w:rFonts w:cs="Arial"/>
          <w:bCs/>
          <w:szCs w:val="22"/>
        </w:rPr>
        <w:t xml:space="preserve"> Constipation</w:t>
      </w:r>
    </w:p>
    <w:p w14:paraId="5380964E" w14:textId="77777777" w:rsidR="00312E5F" w:rsidRPr="00312E5F" w:rsidRDefault="00312E5F" w:rsidP="00312E5F">
      <w:pPr>
        <w:rPr>
          <w:rFonts w:cs="Arial"/>
          <w:bCs/>
          <w:szCs w:val="22"/>
        </w:rPr>
      </w:pPr>
    </w:p>
    <w:p w14:paraId="19ED58BA" w14:textId="77777777" w:rsidR="00312E5F" w:rsidRPr="00312E5F" w:rsidRDefault="00312E5F" w:rsidP="00312E5F">
      <w:pPr>
        <w:rPr>
          <w:rFonts w:cs="Arial"/>
          <w:bCs/>
          <w:szCs w:val="22"/>
        </w:rPr>
      </w:pPr>
      <w:r w:rsidRPr="00312E5F">
        <w:rPr>
          <w:rFonts w:cs="Arial"/>
          <w:b/>
          <w:bCs/>
          <w:szCs w:val="22"/>
        </w:rPr>
        <w:t>Infections and Infestations:</w:t>
      </w:r>
      <w:r w:rsidRPr="00312E5F">
        <w:rPr>
          <w:rFonts w:cs="Arial"/>
          <w:bCs/>
          <w:szCs w:val="22"/>
        </w:rPr>
        <w:t xml:space="preserve"> Pharyngitis</w:t>
      </w:r>
    </w:p>
    <w:p w14:paraId="07131A50" w14:textId="77777777" w:rsidR="00312E5F" w:rsidRPr="00312E5F" w:rsidRDefault="00312E5F" w:rsidP="00312E5F">
      <w:pPr>
        <w:rPr>
          <w:rFonts w:cs="Arial"/>
          <w:bCs/>
          <w:szCs w:val="22"/>
        </w:rPr>
      </w:pPr>
    </w:p>
    <w:p w14:paraId="4171A905" w14:textId="77777777" w:rsidR="00312E5F" w:rsidRPr="00312E5F" w:rsidRDefault="00312E5F" w:rsidP="00312E5F">
      <w:pPr>
        <w:rPr>
          <w:rFonts w:cs="Arial"/>
          <w:bCs/>
          <w:szCs w:val="22"/>
        </w:rPr>
      </w:pPr>
      <w:r w:rsidRPr="00312E5F">
        <w:rPr>
          <w:rFonts w:cs="Arial"/>
          <w:b/>
          <w:bCs/>
          <w:szCs w:val="22"/>
        </w:rPr>
        <w:t>Vascular Disorders:</w:t>
      </w:r>
      <w:r w:rsidRPr="00312E5F">
        <w:rPr>
          <w:rFonts w:cs="Arial"/>
          <w:bCs/>
          <w:szCs w:val="22"/>
        </w:rPr>
        <w:t xml:space="preserve"> Hypertension</w:t>
      </w:r>
    </w:p>
    <w:p w14:paraId="6AE0AE6B" w14:textId="77777777" w:rsidR="00312E5F" w:rsidRPr="00312E5F" w:rsidRDefault="00312E5F" w:rsidP="00312E5F">
      <w:pPr>
        <w:rPr>
          <w:rFonts w:cs="Arial"/>
          <w:bCs/>
          <w:szCs w:val="22"/>
        </w:rPr>
      </w:pPr>
    </w:p>
    <w:p w14:paraId="406DE94D" w14:textId="77777777" w:rsidR="00312E5F" w:rsidRPr="00312E5F" w:rsidRDefault="00312E5F" w:rsidP="00312E5F">
      <w:pPr>
        <w:rPr>
          <w:rFonts w:cs="Arial"/>
          <w:bCs/>
          <w:szCs w:val="22"/>
          <w:u w:val="single"/>
        </w:rPr>
      </w:pPr>
      <w:r w:rsidRPr="00312E5F">
        <w:rPr>
          <w:u w:val="single"/>
        </w:rPr>
        <w:t>Sitagliptin</w:t>
      </w:r>
      <w:r w:rsidRPr="00312E5F">
        <w:rPr>
          <w:rFonts w:cs="Arial"/>
          <w:bCs/>
          <w:szCs w:val="22"/>
          <w:u w:val="single"/>
        </w:rPr>
        <w:t xml:space="preserve"> monotherapy (18-week study)</w:t>
      </w:r>
    </w:p>
    <w:p w14:paraId="02E518BA" w14:textId="77777777" w:rsidR="00312E5F" w:rsidRPr="00312E5F" w:rsidRDefault="00312E5F" w:rsidP="00312E5F">
      <w:pPr>
        <w:rPr>
          <w:rFonts w:cs="Arial"/>
          <w:bCs/>
          <w:szCs w:val="22"/>
          <w:u w:val="single"/>
        </w:rPr>
      </w:pPr>
    </w:p>
    <w:p w14:paraId="539C098F" w14:textId="77777777" w:rsidR="00312E5F" w:rsidRPr="00312E5F" w:rsidRDefault="00312E5F" w:rsidP="00312E5F">
      <w:pPr>
        <w:rPr>
          <w:rFonts w:cs="Arial"/>
          <w:bCs/>
          <w:szCs w:val="22"/>
        </w:rPr>
      </w:pPr>
      <w:r w:rsidRPr="00312E5F">
        <w:rPr>
          <w:rFonts w:cs="Arial"/>
          <w:b/>
          <w:bCs/>
          <w:szCs w:val="22"/>
        </w:rPr>
        <w:t xml:space="preserve">Musculoskeletal and Connective Tissue Disorders: </w:t>
      </w:r>
      <w:r w:rsidRPr="00312E5F">
        <w:rPr>
          <w:rFonts w:cs="Arial"/>
          <w:bCs/>
          <w:szCs w:val="22"/>
        </w:rPr>
        <w:t>Back Pain, Osteoarthritis, Pain in Extremity</w:t>
      </w:r>
    </w:p>
    <w:p w14:paraId="29F24ABF" w14:textId="77777777" w:rsidR="00312E5F" w:rsidRPr="00312E5F" w:rsidRDefault="00312E5F" w:rsidP="00312E5F">
      <w:pPr>
        <w:rPr>
          <w:rFonts w:cs="Arial"/>
          <w:b/>
          <w:bCs/>
          <w:szCs w:val="22"/>
        </w:rPr>
      </w:pPr>
    </w:p>
    <w:p w14:paraId="2427A3F1" w14:textId="77777777" w:rsidR="00312E5F" w:rsidRPr="00312E5F" w:rsidRDefault="00312E5F" w:rsidP="00312E5F">
      <w:pPr>
        <w:rPr>
          <w:rFonts w:cs="Arial"/>
          <w:bCs/>
          <w:szCs w:val="22"/>
          <w:u w:val="single"/>
        </w:rPr>
      </w:pPr>
      <w:r w:rsidRPr="00312E5F">
        <w:rPr>
          <w:u w:val="single"/>
        </w:rPr>
        <w:t>Sitagliptin</w:t>
      </w:r>
      <w:r w:rsidRPr="00312E5F">
        <w:rPr>
          <w:rFonts w:cs="Arial"/>
          <w:bCs/>
          <w:szCs w:val="22"/>
          <w:u w:val="single"/>
        </w:rPr>
        <w:t xml:space="preserve"> with metformin</w:t>
      </w:r>
    </w:p>
    <w:p w14:paraId="4F2A5D8D" w14:textId="77777777" w:rsidR="00312E5F" w:rsidRPr="00312E5F" w:rsidRDefault="00312E5F" w:rsidP="00312E5F">
      <w:pPr>
        <w:rPr>
          <w:rFonts w:cs="Arial"/>
          <w:bCs/>
          <w:szCs w:val="22"/>
          <w:u w:val="single"/>
        </w:rPr>
      </w:pPr>
    </w:p>
    <w:p w14:paraId="1FC92B18" w14:textId="77777777" w:rsidR="00312E5F" w:rsidRPr="00312E5F" w:rsidRDefault="00312E5F" w:rsidP="00312E5F">
      <w:pPr>
        <w:rPr>
          <w:rFonts w:cs="Arial"/>
          <w:bCs/>
          <w:szCs w:val="22"/>
        </w:rPr>
      </w:pPr>
      <w:r w:rsidRPr="00312E5F">
        <w:rPr>
          <w:rFonts w:cs="Arial"/>
          <w:b/>
          <w:bCs/>
          <w:szCs w:val="22"/>
        </w:rPr>
        <w:t>Musculoskeletal and Connective Tissue Disorders:</w:t>
      </w:r>
      <w:r w:rsidRPr="00312E5F">
        <w:rPr>
          <w:rFonts w:cs="Arial"/>
          <w:bCs/>
          <w:szCs w:val="22"/>
        </w:rPr>
        <w:t xml:space="preserve"> Arthralgia</w:t>
      </w:r>
    </w:p>
    <w:p w14:paraId="2753C4BD" w14:textId="77777777" w:rsidR="00312E5F" w:rsidRPr="00312E5F" w:rsidRDefault="00312E5F" w:rsidP="00312E5F">
      <w:pPr>
        <w:rPr>
          <w:rFonts w:cs="Arial"/>
          <w:bCs/>
          <w:szCs w:val="22"/>
        </w:rPr>
      </w:pPr>
    </w:p>
    <w:p w14:paraId="038709B2" w14:textId="77777777" w:rsidR="00312E5F" w:rsidRPr="00312E5F" w:rsidRDefault="00312E5F" w:rsidP="00312E5F">
      <w:pPr>
        <w:rPr>
          <w:rFonts w:cs="Arial"/>
          <w:bCs/>
          <w:szCs w:val="22"/>
          <w:u w:val="single"/>
        </w:rPr>
      </w:pPr>
      <w:r w:rsidRPr="00312E5F">
        <w:rPr>
          <w:u w:val="single"/>
        </w:rPr>
        <w:t>Sitagliptin</w:t>
      </w:r>
      <w:r w:rsidRPr="00312E5F">
        <w:rPr>
          <w:rFonts w:cs="Arial"/>
          <w:bCs/>
          <w:szCs w:val="22"/>
          <w:u w:val="single"/>
        </w:rPr>
        <w:t xml:space="preserve"> with pioglitazone</w:t>
      </w:r>
    </w:p>
    <w:p w14:paraId="53AF4A52" w14:textId="77777777" w:rsidR="00312E5F" w:rsidRPr="00312E5F" w:rsidRDefault="00312E5F" w:rsidP="00312E5F">
      <w:pPr>
        <w:rPr>
          <w:rFonts w:cs="Arial"/>
          <w:bCs/>
          <w:szCs w:val="22"/>
          <w:u w:val="single"/>
        </w:rPr>
      </w:pPr>
    </w:p>
    <w:p w14:paraId="6E8B9A33" w14:textId="77777777" w:rsidR="00312E5F" w:rsidRPr="00312E5F" w:rsidRDefault="00312E5F" w:rsidP="00312E5F">
      <w:pPr>
        <w:rPr>
          <w:rFonts w:cs="Arial"/>
          <w:bCs/>
          <w:szCs w:val="22"/>
        </w:rPr>
      </w:pPr>
      <w:r w:rsidRPr="00312E5F">
        <w:rPr>
          <w:rFonts w:cs="Arial"/>
          <w:b/>
          <w:bCs/>
          <w:szCs w:val="22"/>
        </w:rPr>
        <w:t>Psychiatric Disorders:</w:t>
      </w:r>
      <w:r w:rsidRPr="00312E5F">
        <w:rPr>
          <w:rFonts w:cs="Arial"/>
          <w:bCs/>
          <w:szCs w:val="22"/>
        </w:rPr>
        <w:t xml:space="preserve"> Depression</w:t>
      </w:r>
    </w:p>
    <w:p w14:paraId="06C30675" w14:textId="77777777" w:rsidR="00312E5F" w:rsidRPr="00312E5F" w:rsidRDefault="00312E5F" w:rsidP="00312E5F">
      <w:pPr>
        <w:rPr>
          <w:rFonts w:cs="Arial"/>
          <w:bCs/>
          <w:szCs w:val="22"/>
        </w:rPr>
      </w:pPr>
    </w:p>
    <w:p w14:paraId="7CA77AA1" w14:textId="77777777" w:rsidR="00312E5F" w:rsidRPr="00312E5F" w:rsidRDefault="00312E5F" w:rsidP="00312E5F">
      <w:pPr>
        <w:rPr>
          <w:rFonts w:cs="Arial"/>
          <w:bCs/>
          <w:szCs w:val="22"/>
          <w:u w:val="single"/>
        </w:rPr>
      </w:pPr>
      <w:r w:rsidRPr="00312E5F">
        <w:rPr>
          <w:u w:val="single"/>
        </w:rPr>
        <w:t>Sitagliptin</w:t>
      </w:r>
      <w:r w:rsidRPr="00312E5F">
        <w:rPr>
          <w:rFonts w:cs="Arial"/>
          <w:bCs/>
          <w:szCs w:val="22"/>
          <w:u w:val="single"/>
        </w:rPr>
        <w:t xml:space="preserve"> with glimepiride (with or without metformin)</w:t>
      </w:r>
    </w:p>
    <w:p w14:paraId="02DB61BE" w14:textId="77777777" w:rsidR="00312E5F" w:rsidRPr="00312E5F" w:rsidRDefault="00312E5F" w:rsidP="00312E5F">
      <w:pPr>
        <w:rPr>
          <w:rFonts w:cs="Arial"/>
          <w:bCs/>
          <w:szCs w:val="22"/>
          <w:u w:val="single"/>
        </w:rPr>
      </w:pPr>
    </w:p>
    <w:p w14:paraId="4018661A" w14:textId="77777777" w:rsidR="00312E5F" w:rsidRPr="00312E5F" w:rsidRDefault="00312E5F" w:rsidP="00312E5F">
      <w:pPr>
        <w:rPr>
          <w:rFonts w:cs="Arial"/>
          <w:bCs/>
          <w:szCs w:val="22"/>
        </w:rPr>
      </w:pPr>
      <w:r w:rsidRPr="00312E5F">
        <w:rPr>
          <w:rFonts w:cs="Arial"/>
          <w:b/>
          <w:bCs/>
          <w:szCs w:val="22"/>
        </w:rPr>
        <w:t>Gastrointestinal Disorders:</w:t>
      </w:r>
      <w:r w:rsidRPr="00312E5F">
        <w:rPr>
          <w:rFonts w:cs="Arial"/>
          <w:bCs/>
          <w:szCs w:val="22"/>
        </w:rPr>
        <w:t xml:space="preserve"> Abdominal Pain Upper, Constipation, Dyspepsia</w:t>
      </w:r>
    </w:p>
    <w:p w14:paraId="0A6BA31B" w14:textId="77777777" w:rsidR="00312E5F" w:rsidRPr="00312E5F" w:rsidRDefault="00312E5F" w:rsidP="00312E5F">
      <w:pPr>
        <w:rPr>
          <w:rFonts w:cs="Arial"/>
          <w:bCs/>
          <w:szCs w:val="22"/>
        </w:rPr>
      </w:pPr>
    </w:p>
    <w:p w14:paraId="0311D7C7" w14:textId="77777777" w:rsidR="00312E5F" w:rsidRPr="00312E5F" w:rsidRDefault="00312E5F" w:rsidP="00312E5F">
      <w:pPr>
        <w:rPr>
          <w:rFonts w:cs="Arial"/>
          <w:bCs/>
          <w:szCs w:val="22"/>
        </w:rPr>
      </w:pPr>
      <w:r w:rsidRPr="00312E5F">
        <w:rPr>
          <w:rFonts w:cs="Arial"/>
          <w:b/>
          <w:bCs/>
          <w:szCs w:val="22"/>
        </w:rPr>
        <w:t>Infections and Infestations:</w:t>
      </w:r>
      <w:r w:rsidRPr="00312E5F">
        <w:rPr>
          <w:rFonts w:cs="Arial"/>
          <w:bCs/>
          <w:szCs w:val="22"/>
        </w:rPr>
        <w:t xml:space="preserve"> Bronchitis, Gastroenteritis, Influenza</w:t>
      </w:r>
    </w:p>
    <w:p w14:paraId="2C4FBF53" w14:textId="77777777" w:rsidR="00312E5F" w:rsidRPr="00312E5F" w:rsidRDefault="00312E5F" w:rsidP="00312E5F">
      <w:pPr>
        <w:rPr>
          <w:rFonts w:cs="Arial"/>
          <w:bCs/>
          <w:szCs w:val="22"/>
        </w:rPr>
      </w:pPr>
    </w:p>
    <w:p w14:paraId="5E8FA916" w14:textId="77777777" w:rsidR="00312E5F" w:rsidRPr="00312E5F" w:rsidRDefault="00312E5F" w:rsidP="00312E5F">
      <w:pPr>
        <w:rPr>
          <w:rFonts w:cs="Arial"/>
          <w:bCs/>
          <w:szCs w:val="22"/>
        </w:rPr>
      </w:pPr>
      <w:r w:rsidRPr="00312E5F">
        <w:rPr>
          <w:rFonts w:cs="Arial"/>
          <w:b/>
          <w:bCs/>
          <w:szCs w:val="22"/>
        </w:rPr>
        <w:t xml:space="preserve">Musculoskeletal and Connective Tissue Disorders: </w:t>
      </w:r>
      <w:r w:rsidRPr="00312E5F">
        <w:rPr>
          <w:rFonts w:cs="Arial"/>
          <w:bCs/>
          <w:szCs w:val="22"/>
        </w:rPr>
        <w:t>Back Pain, Pain in Extremity</w:t>
      </w:r>
    </w:p>
    <w:p w14:paraId="02590635" w14:textId="77777777" w:rsidR="00312E5F" w:rsidRPr="00312E5F" w:rsidRDefault="00312E5F" w:rsidP="00312E5F">
      <w:pPr>
        <w:rPr>
          <w:rFonts w:cs="Arial"/>
          <w:bCs/>
          <w:szCs w:val="22"/>
        </w:rPr>
      </w:pPr>
    </w:p>
    <w:p w14:paraId="485688E3" w14:textId="77777777" w:rsidR="00312E5F" w:rsidRPr="00312E5F" w:rsidRDefault="00312E5F" w:rsidP="00312E5F">
      <w:pPr>
        <w:rPr>
          <w:rFonts w:cs="Arial"/>
          <w:bCs/>
          <w:szCs w:val="22"/>
          <w:u w:val="single"/>
        </w:rPr>
      </w:pPr>
      <w:r w:rsidRPr="00312E5F">
        <w:rPr>
          <w:u w:val="single"/>
        </w:rPr>
        <w:t>Sitagliptin</w:t>
      </w:r>
      <w:r w:rsidRPr="00312E5F">
        <w:rPr>
          <w:rFonts w:cs="Arial"/>
          <w:bCs/>
          <w:szCs w:val="22"/>
          <w:u w:val="single"/>
        </w:rPr>
        <w:t xml:space="preserve"> with metformin and a sulfonylurea (with or without metformin)</w:t>
      </w:r>
    </w:p>
    <w:p w14:paraId="285C91FB" w14:textId="77777777" w:rsidR="00312E5F" w:rsidRPr="00312E5F" w:rsidRDefault="00312E5F" w:rsidP="00312E5F">
      <w:pPr>
        <w:rPr>
          <w:rFonts w:cs="Arial"/>
          <w:bCs/>
          <w:szCs w:val="22"/>
          <w:u w:val="single"/>
        </w:rPr>
      </w:pPr>
    </w:p>
    <w:p w14:paraId="3ACE396B" w14:textId="77777777" w:rsidR="00312E5F" w:rsidRPr="00312E5F" w:rsidRDefault="00312E5F" w:rsidP="00312E5F">
      <w:pPr>
        <w:rPr>
          <w:rFonts w:cs="Arial"/>
          <w:bCs/>
          <w:szCs w:val="22"/>
        </w:rPr>
      </w:pPr>
      <w:r w:rsidRPr="00312E5F">
        <w:rPr>
          <w:rFonts w:cs="Arial"/>
          <w:b/>
          <w:bCs/>
          <w:szCs w:val="22"/>
        </w:rPr>
        <w:t>Infections and Infestations:</w:t>
      </w:r>
      <w:r w:rsidRPr="00312E5F">
        <w:rPr>
          <w:rFonts w:cs="Arial"/>
          <w:bCs/>
          <w:szCs w:val="22"/>
        </w:rPr>
        <w:t xml:space="preserve"> Influenza, Nasopharyngitis</w:t>
      </w:r>
    </w:p>
    <w:p w14:paraId="35416215" w14:textId="77777777" w:rsidR="00312E5F" w:rsidRPr="00312E5F" w:rsidRDefault="00312E5F" w:rsidP="00312E5F">
      <w:pPr>
        <w:rPr>
          <w:rFonts w:cs="Arial"/>
          <w:bCs/>
          <w:szCs w:val="22"/>
        </w:rPr>
      </w:pPr>
    </w:p>
    <w:p w14:paraId="147D8641" w14:textId="77777777" w:rsidR="00312E5F" w:rsidRPr="00312E5F" w:rsidRDefault="00312E5F" w:rsidP="00312E5F">
      <w:pPr>
        <w:rPr>
          <w:rFonts w:cs="Arial"/>
          <w:bCs/>
          <w:szCs w:val="22"/>
        </w:rPr>
      </w:pPr>
      <w:r w:rsidRPr="00312E5F">
        <w:rPr>
          <w:rFonts w:cs="Arial"/>
          <w:b/>
          <w:bCs/>
          <w:szCs w:val="22"/>
        </w:rPr>
        <w:t xml:space="preserve">Musculoskeletal and Connective Tissue Disorders: </w:t>
      </w:r>
      <w:r w:rsidRPr="00312E5F">
        <w:rPr>
          <w:rFonts w:cs="Arial"/>
          <w:bCs/>
          <w:szCs w:val="22"/>
        </w:rPr>
        <w:t>Pain in Extremity</w:t>
      </w:r>
    </w:p>
    <w:p w14:paraId="46E16AC9" w14:textId="77777777" w:rsidR="00312E5F" w:rsidRPr="00312E5F" w:rsidRDefault="00312E5F" w:rsidP="00312E5F">
      <w:pPr>
        <w:rPr>
          <w:rFonts w:cs="Arial"/>
          <w:bCs/>
          <w:szCs w:val="22"/>
        </w:rPr>
      </w:pPr>
    </w:p>
    <w:p w14:paraId="2E9430EC" w14:textId="77777777" w:rsidR="00312E5F" w:rsidRPr="00312E5F" w:rsidRDefault="00312E5F" w:rsidP="00312E5F">
      <w:pPr>
        <w:rPr>
          <w:rFonts w:cs="Arial"/>
          <w:bCs/>
          <w:szCs w:val="22"/>
          <w:u w:val="single"/>
        </w:rPr>
      </w:pPr>
      <w:r w:rsidRPr="00312E5F">
        <w:rPr>
          <w:u w:val="single"/>
        </w:rPr>
        <w:t>Sitagliptin</w:t>
      </w:r>
      <w:r w:rsidRPr="00312E5F">
        <w:rPr>
          <w:rFonts w:cs="Arial"/>
          <w:bCs/>
          <w:szCs w:val="22"/>
          <w:u w:val="single"/>
        </w:rPr>
        <w:t xml:space="preserve"> with insulin (with or without metformin)</w:t>
      </w:r>
    </w:p>
    <w:p w14:paraId="6D2BDD9B" w14:textId="77777777" w:rsidR="00312E5F" w:rsidRPr="00312E5F" w:rsidRDefault="00312E5F" w:rsidP="00312E5F">
      <w:pPr>
        <w:rPr>
          <w:rFonts w:cs="Arial"/>
          <w:bCs/>
          <w:szCs w:val="22"/>
        </w:rPr>
      </w:pPr>
    </w:p>
    <w:p w14:paraId="0625A840" w14:textId="77777777" w:rsidR="00312E5F" w:rsidRPr="00312E5F" w:rsidRDefault="00312E5F" w:rsidP="00312E5F">
      <w:pPr>
        <w:rPr>
          <w:rFonts w:cs="Arial"/>
          <w:bCs/>
          <w:szCs w:val="22"/>
        </w:rPr>
      </w:pPr>
      <w:r w:rsidRPr="00312E5F">
        <w:rPr>
          <w:rFonts w:cs="Arial"/>
          <w:b/>
          <w:bCs/>
          <w:szCs w:val="22"/>
        </w:rPr>
        <w:t>Nervous system disorders:</w:t>
      </w:r>
      <w:r w:rsidRPr="00312E5F">
        <w:rPr>
          <w:rFonts w:cs="Arial"/>
          <w:bCs/>
          <w:szCs w:val="22"/>
        </w:rPr>
        <w:t xml:space="preserve"> Headache</w:t>
      </w:r>
    </w:p>
    <w:p w14:paraId="48903D5A" w14:textId="77777777" w:rsidR="00312E5F" w:rsidRPr="00312E5F" w:rsidRDefault="00312E5F" w:rsidP="00312E5F">
      <w:pPr>
        <w:rPr>
          <w:rFonts w:cs="Arial"/>
          <w:bCs/>
          <w:szCs w:val="22"/>
        </w:rPr>
      </w:pPr>
    </w:p>
    <w:p w14:paraId="6DB462E8" w14:textId="77777777" w:rsidR="00312E5F" w:rsidRPr="00312E5F" w:rsidRDefault="00312E5F" w:rsidP="00312E5F">
      <w:pPr>
        <w:rPr>
          <w:rFonts w:cs="Arial"/>
          <w:bCs/>
          <w:szCs w:val="22"/>
        </w:rPr>
      </w:pPr>
      <w:r w:rsidRPr="00312E5F">
        <w:rPr>
          <w:rFonts w:cs="Arial"/>
          <w:bCs/>
          <w:szCs w:val="22"/>
        </w:rPr>
        <w:t xml:space="preserve">Adverse reactions reported in 2% to 5% of patients treated with </w:t>
      </w:r>
      <w:r w:rsidRPr="00312E5F">
        <w:t>sitagliptin</w:t>
      </w:r>
      <w:r w:rsidRPr="00312E5F">
        <w:rPr>
          <w:rFonts w:cs="Arial"/>
          <w:bCs/>
          <w:szCs w:val="22"/>
        </w:rPr>
        <w:t xml:space="preserve"> and at least 2 fold more commonly than in patients treated with metformin are listed below:</w:t>
      </w:r>
    </w:p>
    <w:p w14:paraId="31DFAE3B" w14:textId="77777777" w:rsidR="00312E5F" w:rsidRPr="00312E5F" w:rsidRDefault="00312E5F" w:rsidP="00312E5F">
      <w:pPr>
        <w:rPr>
          <w:rFonts w:cs="Arial"/>
          <w:bCs/>
          <w:szCs w:val="22"/>
        </w:rPr>
      </w:pPr>
    </w:p>
    <w:p w14:paraId="3C435F4F" w14:textId="77777777" w:rsidR="00312E5F" w:rsidRPr="00312E5F" w:rsidRDefault="00312E5F" w:rsidP="00312E5F">
      <w:pPr>
        <w:rPr>
          <w:rFonts w:cs="Arial"/>
          <w:bCs/>
          <w:szCs w:val="22"/>
          <w:u w:val="single"/>
        </w:rPr>
      </w:pPr>
      <w:r w:rsidRPr="00312E5F">
        <w:rPr>
          <w:u w:val="single"/>
        </w:rPr>
        <w:t>Sitagliptin</w:t>
      </w:r>
      <w:r w:rsidRPr="00312E5F">
        <w:rPr>
          <w:rFonts w:cs="Arial"/>
          <w:bCs/>
          <w:szCs w:val="22"/>
          <w:u w:val="single"/>
        </w:rPr>
        <w:t xml:space="preserve"> monotherapy versus metformin (24-week study)</w:t>
      </w:r>
    </w:p>
    <w:p w14:paraId="31BCC509" w14:textId="77777777" w:rsidR="00312E5F" w:rsidRPr="00312E5F" w:rsidRDefault="00312E5F" w:rsidP="00312E5F">
      <w:pPr>
        <w:rPr>
          <w:rFonts w:cs="Arial"/>
          <w:bCs/>
          <w:szCs w:val="22"/>
          <w:u w:val="single"/>
        </w:rPr>
      </w:pPr>
    </w:p>
    <w:p w14:paraId="7FAC2B4B" w14:textId="77777777" w:rsidR="00312E5F" w:rsidRPr="00312E5F" w:rsidRDefault="00312E5F" w:rsidP="00312E5F">
      <w:pPr>
        <w:rPr>
          <w:rFonts w:cs="Arial"/>
          <w:bCs/>
          <w:szCs w:val="22"/>
        </w:rPr>
      </w:pPr>
      <w:r w:rsidRPr="00312E5F">
        <w:rPr>
          <w:rFonts w:cs="Arial"/>
          <w:b/>
          <w:bCs/>
          <w:szCs w:val="22"/>
        </w:rPr>
        <w:t>Vascular Disorders</w:t>
      </w:r>
      <w:r w:rsidRPr="00312E5F">
        <w:rPr>
          <w:rFonts w:cs="Arial"/>
          <w:bCs/>
          <w:szCs w:val="22"/>
        </w:rPr>
        <w:t>: Hypertension</w:t>
      </w:r>
    </w:p>
    <w:p w14:paraId="5E5D0605" w14:textId="77777777" w:rsidR="00312E5F" w:rsidRPr="00312E5F" w:rsidRDefault="00312E5F" w:rsidP="00312E5F">
      <w:pPr>
        <w:rPr>
          <w:rFonts w:cs="Arial"/>
          <w:bCs/>
          <w:szCs w:val="22"/>
        </w:rPr>
      </w:pPr>
    </w:p>
    <w:p w14:paraId="0B05D509" w14:textId="77777777" w:rsidR="00312E5F" w:rsidRPr="00312E5F" w:rsidRDefault="00312E5F" w:rsidP="00312E5F">
      <w:pPr>
        <w:rPr>
          <w:rFonts w:cs="Arial"/>
          <w:i/>
          <w:szCs w:val="22"/>
        </w:rPr>
      </w:pPr>
      <w:r w:rsidRPr="00312E5F">
        <w:rPr>
          <w:rFonts w:cs="Arial"/>
          <w:i/>
          <w:szCs w:val="22"/>
        </w:rPr>
        <w:t>Initial Combination Therapy</w:t>
      </w:r>
    </w:p>
    <w:p w14:paraId="79CA6640" w14:textId="534CC777" w:rsidR="00312E5F" w:rsidRPr="00312E5F" w:rsidRDefault="00312E5F" w:rsidP="00312E5F">
      <w:r w:rsidRPr="00312E5F">
        <w:t xml:space="preserve">In an additional, 24-week, placebo-controlled factorial study of initial therapy with sitagliptin in combination with metformin, the adverse reactions reported (regardless of investigator assessment of causality) in </w:t>
      </w:r>
      <w:r w:rsidRPr="00312E5F">
        <w:sym w:font="Symbol" w:char="F0B3"/>
      </w:r>
      <w:r w:rsidRPr="00312E5F">
        <w:t xml:space="preserve"> 5% of patients are shown </w:t>
      </w:r>
      <w:r w:rsidRPr="006937CB">
        <w:t xml:space="preserve">in Table </w:t>
      </w:r>
      <w:r w:rsidR="00087F40" w:rsidRPr="006937CB">
        <w:t>5</w:t>
      </w:r>
      <w:r w:rsidRPr="006937CB">
        <w:t>.</w:t>
      </w:r>
    </w:p>
    <w:p w14:paraId="64C196FD" w14:textId="77777777" w:rsidR="00312E5F" w:rsidRPr="00312E5F" w:rsidDel="00B055E5" w:rsidRDefault="00312E5F" w:rsidP="00312E5F">
      <w:pPr>
        <w:pStyle w:val="Heading6"/>
      </w:pPr>
      <w:r w:rsidRPr="00312E5F">
        <w:lastRenderedPageBreak/>
        <w:t xml:space="preserve">Initial Therapy with Combination of Sitagliptin and Metformin: </w:t>
      </w:r>
      <w:r w:rsidRPr="00312E5F">
        <w:br/>
        <w:t xml:space="preserve">Adverse Reactions Reported (Regardless of Investigator Assessment of Causality) in </w:t>
      </w:r>
      <w:r w:rsidRPr="00312E5F">
        <w:sym w:font="Symbol" w:char="F0B3"/>
      </w:r>
      <w:r w:rsidRPr="00312E5F">
        <w:t xml:space="preserve"> 5% of Patients Receiving Combination Therapy (and Greater than in Patients Receiving Placebo</w:t>
      </w:r>
      <w:proofErr w:type="gramStart"/>
      <w:r w:rsidRPr="00312E5F">
        <w:t>)</w:t>
      </w:r>
      <w:r w:rsidRPr="00312E5F">
        <w:rPr>
          <w:vertAlign w:val="superscript"/>
        </w:rPr>
        <w:t>†</w:t>
      </w:r>
      <w:proofErr w:type="gramEnd"/>
    </w:p>
    <w:tbl>
      <w:tblPr>
        <w:tblW w:w="907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28" w:type="dxa"/>
          <w:left w:w="57" w:type="dxa"/>
          <w:bottom w:w="28" w:type="dxa"/>
          <w:right w:w="57" w:type="dxa"/>
        </w:tblCellMar>
        <w:tblLook w:val="0000" w:firstRow="0" w:lastRow="0" w:firstColumn="0" w:lastColumn="0" w:noHBand="0" w:noVBand="0"/>
      </w:tblPr>
      <w:tblGrid>
        <w:gridCol w:w="2451"/>
        <w:gridCol w:w="1118"/>
        <w:gridCol w:w="1442"/>
        <w:gridCol w:w="2102"/>
        <w:gridCol w:w="1963"/>
      </w:tblGrid>
      <w:tr w:rsidR="00312E5F" w:rsidRPr="00312E5F" w14:paraId="694B9FBB" w14:textId="77777777" w:rsidTr="00881FD6">
        <w:trPr>
          <w:cantSplit/>
          <w:trHeight w:val="284"/>
          <w:jc w:val="center"/>
        </w:trPr>
        <w:tc>
          <w:tcPr>
            <w:tcW w:w="2451" w:type="dxa"/>
            <w:tcBorders>
              <w:top w:val="single" w:sz="6" w:space="0" w:color="auto"/>
              <w:left w:val="single" w:sz="6" w:space="0" w:color="auto"/>
              <w:bottom w:val="single" w:sz="6" w:space="0" w:color="auto"/>
              <w:right w:val="single" w:sz="6" w:space="0" w:color="auto"/>
            </w:tcBorders>
            <w:vAlign w:val="center"/>
          </w:tcPr>
          <w:p w14:paraId="71CA5DC5" w14:textId="77777777" w:rsidR="00312E5F" w:rsidRPr="00312E5F" w:rsidRDefault="00312E5F" w:rsidP="00881FD6">
            <w:pPr>
              <w:pStyle w:val="Tablenormal0"/>
              <w:rPr>
                <w:lang w:val="en-AU"/>
              </w:rPr>
            </w:pPr>
          </w:p>
        </w:tc>
        <w:tc>
          <w:tcPr>
            <w:tcW w:w="6625" w:type="dxa"/>
            <w:gridSpan w:val="4"/>
            <w:tcBorders>
              <w:top w:val="single" w:sz="6" w:space="0" w:color="auto"/>
              <w:left w:val="single" w:sz="6" w:space="0" w:color="auto"/>
              <w:bottom w:val="single" w:sz="6" w:space="0" w:color="auto"/>
              <w:right w:val="single" w:sz="6" w:space="0" w:color="auto"/>
            </w:tcBorders>
            <w:vAlign w:val="center"/>
          </w:tcPr>
          <w:p w14:paraId="7B7C440D" w14:textId="77777777" w:rsidR="00312E5F" w:rsidRPr="00312E5F" w:rsidRDefault="00312E5F" w:rsidP="00881FD6">
            <w:pPr>
              <w:pStyle w:val="Tablecentered"/>
              <w:rPr>
                <w:b/>
                <w:bCs/>
                <w:lang w:val="en-AU"/>
              </w:rPr>
            </w:pPr>
            <w:r w:rsidRPr="00312E5F">
              <w:rPr>
                <w:b/>
                <w:bCs/>
                <w:lang w:val="en-AU"/>
              </w:rPr>
              <w:t>Number of Patients (%)</w:t>
            </w:r>
          </w:p>
        </w:tc>
      </w:tr>
      <w:tr w:rsidR="00312E5F" w:rsidRPr="00312E5F" w14:paraId="21961979" w14:textId="77777777" w:rsidTr="00591B58">
        <w:trPr>
          <w:cantSplit/>
          <w:trHeight w:val="284"/>
          <w:jc w:val="center"/>
        </w:trPr>
        <w:tc>
          <w:tcPr>
            <w:tcW w:w="2451" w:type="dxa"/>
            <w:tcBorders>
              <w:top w:val="single" w:sz="6" w:space="0" w:color="auto"/>
              <w:left w:val="single" w:sz="6" w:space="0" w:color="auto"/>
              <w:bottom w:val="single" w:sz="6" w:space="0" w:color="auto"/>
              <w:right w:val="single" w:sz="6" w:space="0" w:color="auto"/>
            </w:tcBorders>
            <w:vAlign w:val="center"/>
          </w:tcPr>
          <w:p w14:paraId="153BB043" w14:textId="77777777" w:rsidR="00312E5F" w:rsidRPr="00312E5F" w:rsidRDefault="00312E5F" w:rsidP="00881FD6">
            <w:pPr>
              <w:pStyle w:val="Tablenormal0"/>
              <w:rPr>
                <w:lang w:val="en-AU"/>
              </w:rPr>
            </w:pPr>
          </w:p>
        </w:tc>
        <w:tc>
          <w:tcPr>
            <w:tcW w:w="1118" w:type="dxa"/>
            <w:tcBorders>
              <w:top w:val="single" w:sz="6" w:space="0" w:color="auto"/>
              <w:left w:val="single" w:sz="6" w:space="0" w:color="auto"/>
              <w:bottom w:val="single" w:sz="6" w:space="0" w:color="auto"/>
              <w:right w:val="single" w:sz="6" w:space="0" w:color="auto"/>
            </w:tcBorders>
            <w:vAlign w:val="center"/>
          </w:tcPr>
          <w:p w14:paraId="2DE5C053" w14:textId="77777777" w:rsidR="00312E5F" w:rsidRPr="00312E5F" w:rsidRDefault="00312E5F" w:rsidP="00881FD6">
            <w:pPr>
              <w:pStyle w:val="Tablecentered"/>
              <w:rPr>
                <w:b/>
                <w:bCs/>
                <w:lang w:val="en-AU"/>
              </w:rPr>
            </w:pPr>
            <w:r w:rsidRPr="00312E5F">
              <w:rPr>
                <w:b/>
                <w:bCs/>
                <w:lang w:val="en-AU"/>
              </w:rPr>
              <w:t>Placebo/ Metformin 1000 mg bid</w:t>
            </w:r>
          </w:p>
        </w:tc>
        <w:tc>
          <w:tcPr>
            <w:tcW w:w="1442" w:type="dxa"/>
            <w:tcBorders>
              <w:top w:val="single" w:sz="6" w:space="0" w:color="auto"/>
              <w:left w:val="single" w:sz="6" w:space="0" w:color="auto"/>
              <w:bottom w:val="single" w:sz="6" w:space="0" w:color="auto"/>
              <w:right w:val="single" w:sz="6" w:space="0" w:color="auto"/>
            </w:tcBorders>
            <w:vAlign w:val="center"/>
          </w:tcPr>
          <w:p w14:paraId="620FFCA7" w14:textId="77777777" w:rsidR="00312E5F" w:rsidRPr="00312E5F" w:rsidRDefault="00312E5F" w:rsidP="00881FD6">
            <w:pPr>
              <w:pStyle w:val="Tablecentered"/>
              <w:rPr>
                <w:b/>
                <w:bCs/>
                <w:lang w:val="en-AU"/>
              </w:rPr>
            </w:pPr>
            <w:r w:rsidRPr="00312E5F">
              <w:rPr>
                <w:b/>
                <w:bCs/>
                <w:lang w:val="en-AU"/>
              </w:rPr>
              <w:t>Sitagliptin</w:t>
            </w:r>
            <w:r w:rsidRPr="00312E5F">
              <w:rPr>
                <w:b/>
                <w:bCs/>
                <w:lang w:val="en-AU"/>
              </w:rPr>
              <w:br/>
              <w:t>(Sitagliptin)</w:t>
            </w:r>
            <w:r w:rsidRPr="00312E5F">
              <w:rPr>
                <w:b/>
                <w:bCs/>
                <w:lang w:val="en-AU"/>
              </w:rPr>
              <w:br/>
              <w:t>100 mg QD</w:t>
            </w:r>
          </w:p>
        </w:tc>
        <w:tc>
          <w:tcPr>
            <w:tcW w:w="2102" w:type="dxa"/>
            <w:tcBorders>
              <w:top w:val="single" w:sz="6" w:space="0" w:color="auto"/>
              <w:left w:val="single" w:sz="6" w:space="0" w:color="auto"/>
              <w:bottom w:val="single" w:sz="6" w:space="0" w:color="auto"/>
              <w:right w:val="single" w:sz="6" w:space="0" w:color="auto"/>
            </w:tcBorders>
            <w:shd w:val="clear" w:color="auto" w:fill="auto"/>
            <w:vAlign w:val="center"/>
          </w:tcPr>
          <w:p w14:paraId="1A5C7DF8" w14:textId="77777777" w:rsidR="00312E5F" w:rsidRPr="00312E5F" w:rsidRDefault="00312E5F" w:rsidP="00881FD6">
            <w:pPr>
              <w:pStyle w:val="Tablecentered"/>
              <w:rPr>
                <w:b/>
                <w:bCs/>
                <w:lang w:val="en-AU"/>
              </w:rPr>
            </w:pPr>
            <w:r w:rsidRPr="00312E5F">
              <w:rPr>
                <w:b/>
                <w:bCs/>
                <w:lang w:val="en-AU"/>
              </w:rPr>
              <w:t>Metformin</w:t>
            </w:r>
            <w:r w:rsidRPr="00312E5F">
              <w:rPr>
                <w:b/>
                <w:bCs/>
                <w:lang w:val="en-AU"/>
              </w:rPr>
              <w:br/>
              <w:t xml:space="preserve">500 or 1000 mg bid </w:t>
            </w:r>
            <w:r w:rsidRPr="00591B58">
              <w:rPr>
                <w:b/>
                <w:bCs/>
                <w:vertAlign w:val="superscript"/>
                <w:lang w:val="en-AU"/>
              </w:rPr>
              <w:t>††</w:t>
            </w:r>
          </w:p>
        </w:tc>
        <w:tc>
          <w:tcPr>
            <w:tcW w:w="1963" w:type="dxa"/>
            <w:tcBorders>
              <w:top w:val="single" w:sz="6" w:space="0" w:color="auto"/>
              <w:left w:val="single" w:sz="6" w:space="0" w:color="auto"/>
              <w:bottom w:val="single" w:sz="6" w:space="0" w:color="auto"/>
              <w:right w:val="single" w:sz="6" w:space="0" w:color="auto"/>
            </w:tcBorders>
            <w:shd w:val="clear" w:color="auto" w:fill="auto"/>
            <w:vAlign w:val="center"/>
          </w:tcPr>
          <w:p w14:paraId="69594AC3" w14:textId="77777777" w:rsidR="00312E5F" w:rsidRPr="00312E5F" w:rsidRDefault="00312E5F" w:rsidP="00881FD6">
            <w:pPr>
              <w:pStyle w:val="Tablecentered"/>
              <w:rPr>
                <w:b/>
                <w:bCs/>
                <w:lang w:val="en-AU"/>
              </w:rPr>
            </w:pPr>
            <w:r w:rsidRPr="00312E5F">
              <w:rPr>
                <w:b/>
                <w:bCs/>
                <w:lang w:val="en-AU"/>
              </w:rPr>
              <w:t>Sitagliptin</w:t>
            </w:r>
            <w:r w:rsidRPr="00312E5F">
              <w:rPr>
                <w:b/>
                <w:bCs/>
                <w:lang w:val="en-AU"/>
              </w:rPr>
              <w:br/>
              <w:t>50 mg bid +</w:t>
            </w:r>
            <w:r w:rsidRPr="00312E5F">
              <w:rPr>
                <w:b/>
                <w:bCs/>
                <w:lang w:val="en-AU"/>
              </w:rPr>
              <w:br/>
              <w:t>Metformin</w:t>
            </w:r>
            <w:r w:rsidRPr="00312E5F">
              <w:rPr>
                <w:b/>
                <w:bCs/>
                <w:lang w:val="en-AU"/>
              </w:rPr>
              <w:br/>
              <w:t xml:space="preserve">500 or 1000 mg bid </w:t>
            </w:r>
            <w:r w:rsidRPr="00811C01">
              <w:rPr>
                <w:b/>
                <w:bCs/>
                <w:vertAlign w:val="superscript"/>
                <w:lang w:val="en-AU"/>
              </w:rPr>
              <w:t>††</w:t>
            </w:r>
          </w:p>
        </w:tc>
      </w:tr>
      <w:tr w:rsidR="00312E5F" w:rsidRPr="00312E5F" w14:paraId="2177D914" w14:textId="77777777" w:rsidTr="00591B58">
        <w:trPr>
          <w:cantSplit/>
          <w:trHeight w:val="284"/>
          <w:jc w:val="center"/>
        </w:trPr>
        <w:tc>
          <w:tcPr>
            <w:tcW w:w="2451" w:type="dxa"/>
            <w:tcBorders>
              <w:top w:val="single" w:sz="6" w:space="0" w:color="auto"/>
              <w:left w:val="single" w:sz="6" w:space="0" w:color="auto"/>
              <w:bottom w:val="single" w:sz="6" w:space="0" w:color="auto"/>
              <w:right w:val="single" w:sz="6" w:space="0" w:color="auto"/>
            </w:tcBorders>
            <w:vAlign w:val="center"/>
          </w:tcPr>
          <w:p w14:paraId="165BE963" w14:textId="77777777" w:rsidR="00312E5F" w:rsidRPr="00312E5F" w:rsidRDefault="00312E5F" w:rsidP="00881FD6">
            <w:pPr>
              <w:pStyle w:val="Tablenormal0"/>
              <w:rPr>
                <w:lang w:val="en-AU"/>
              </w:rPr>
            </w:pPr>
          </w:p>
        </w:tc>
        <w:tc>
          <w:tcPr>
            <w:tcW w:w="1118" w:type="dxa"/>
            <w:tcBorders>
              <w:top w:val="single" w:sz="6" w:space="0" w:color="auto"/>
              <w:left w:val="single" w:sz="6" w:space="0" w:color="auto"/>
              <w:bottom w:val="single" w:sz="6" w:space="0" w:color="auto"/>
              <w:right w:val="single" w:sz="6" w:space="0" w:color="auto"/>
            </w:tcBorders>
            <w:vAlign w:val="center"/>
          </w:tcPr>
          <w:p w14:paraId="5F1537CE" w14:textId="77777777" w:rsidR="00312E5F" w:rsidRPr="00312E5F" w:rsidRDefault="00312E5F" w:rsidP="00881FD6">
            <w:pPr>
              <w:pStyle w:val="Tablecentered"/>
              <w:rPr>
                <w:lang w:val="en-AU"/>
              </w:rPr>
            </w:pPr>
            <w:r w:rsidRPr="00312E5F">
              <w:rPr>
                <w:lang w:val="en-AU"/>
              </w:rPr>
              <w:t>N = 176</w:t>
            </w:r>
          </w:p>
        </w:tc>
        <w:tc>
          <w:tcPr>
            <w:tcW w:w="1442" w:type="dxa"/>
            <w:tcBorders>
              <w:top w:val="single" w:sz="6" w:space="0" w:color="auto"/>
              <w:left w:val="single" w:sz="6" w:space="0" w:color="auto"/>
              <w:bottom w:val="single" w:sz="6" w:space="0" w:color="auto"/>
              <w:right w:val="single" w:sz="6" w:space="0" w:color="auto"/>
            </w:tcBorders>
            <w:vAlign w:val="center"/>
          </w:tcPr>
          <w:p w14:paraId="4C0AC68E" w14:textId="77777777" w:rsidR="00312E5F" w:rsidRPr="00312E5F" w:rsidRDefault="00312E5F" w:rsidP="00881FD6">
            <w:pPr>
              <w:pStyle w:val="Tablecentered"/>
              <w:rPr>
                <w:lang w:val="en-AU"/>
              </w:rPr>
            </w:pPr>
            <w:r w:rsidRPr="00312E5F">
              <w:rPr>
                <w:lang w:val="en-AU"/>
              </w:rPr>
              <w:t>N = 179</w:t>
            </w:r>
          </w:p>
        </w:tc>
        <w:tc>
          <w:tcPr>
            <w:tcW w:w="2102" w:type="dxa"/>
            <w:tcBorders>
              <w:top w:val="single" w:sz="6" w:space="0" w:color="auto"/>
              <w:left w:val="single" w:sz="6" w:space="0" w:color="auto"/>
              <w:bottom w:val="single" w:sz="6" w:space="0" w:color="auto"/>
              <w:right w:val="single" w:sz="6" w:space="0" w:color="auto"/>
            </w:tcBorders>
            <w:shd w:val="clear" w:color="auto" w:fill="auto"/>
            <w:vAlign w:val="center"/>
          </w:tcPr>
          <w:p w14:paraId="547024EE" w14:textId="77777777" w:rsidR="00312E5F" w:rsidRPr="00312E5F" w:rsidRDefault="00312E5F" w:rsidP="00881FD6">
            <w:pPr>
              <w:pStyle w:val="Tablecentered"/>
              <w:rPr>
                <w:lang w:val="en-AU"/>
              </w:rPr>
            </w:pPr>
            <w:r w:rsidRPr="00312E5F">
              <w:rPr>
                <w:lang w:val="en-AU"/>
              </w:rPr>
              <w:t>N = 364</w:t>
            </w:r>
            <w:r w:rsidRPr="00811C01">
              <w:rPr>
                <w:vertAlign w:val="superscript"/>
                <w:lang w:val="en-AU"/>
              </w:rPr>
              <w:t>††</w:t>
            </w:r>
          </w:p>
        </w:tc>
        <w:tc>
          <w:tcPr>
            <w:tcW w:w="1963" w:type="dxa"/>
            <w:tcBorders>
              <w:top w:val="single" w:sz="6" w:space="0" w:color="auto"/>
              <w:left w:val="single" w:sz="6" w:space="0" w:color="auto"/>
              <w:bottom w:val="single" w:sz="6" w:space="0" w:color="auto"/>
              <w:right w:val="single" w:sz="6" w:space="0" w:color="auto"/>
            </w:tcBorders>
            <w:shd w:val="clear" w:color="auto" w:fill="auto"/>
            <w:vAlign w:val="center"/>
          </w:tcPr>
          <w:p w14:paraId="6D459527" w14:textId="77777777" w:rsidR="00312E5F" w:rsidRPr="00312E5F" w:rsidRDefault="00312E5F" w:rsidP="00881FD6">
            <w:pPr>
              <w:pStyle w:val="Tablecentered"/>
              <w:rPr>
                <w:lang w:val="en-AU"/>
              </w:rPr>
            </w:pPr>
            <w:r w:rsidRPr="00312E5F">
              <w:rPr>
                <w:lang w:val="en-AU"/>
              </w:rPr>
              <w:t>N = 372</w:t>
            </w:r>
            <w:r w:rsidRPr="00811C01">
              <w:rPr>
                <w:vertAlign w:val="superscript"/>
                <w:lang w:val="en-AU"/>
              </w:rPr>
              <w:t>††</w:t>
            </w:r>
          </w:p>
        </w:tc>
      </w:tr>
      <w:tr w:rsidR="00312E5F" w:rsidRPr="00312E5F" w14:paraId="63D979D7" w14:textId="77777777" w:rsidTr="00591B58">
        <w:trPr>
          <w:cantSplit/>
          <w:trHeight w:val="284"/>
          <w:jc w:val="center"/>
        </w:trPr>
        <w:tc>
          <w:tcPr>
            <w:tcW w:w="2451" w:type="dxa"/>
            <w:tcBorders>
              <w:top w:val="single" w:sz="6" w:space="0" w:color="auto"/>
              <w:left w:val="single" w:sz="6" w:space="0" w:color="auto"/>
              <w:bottom w:val="single" w:sz="6" w:space="0" w:color="auto"/>
              <w:right w:val="single" w:sz="6" w:space="0" w:color="auto"/>
            </w:tcBorders>
            <w:vAlign w:val="center"/>
          </w:tcPr>
          <w:p w14:paraId="0DCF9AED" w14:textId="77777777" w:rsidR="00312E5F" w:rsidRPr="00312E5F" w:rsidRDefault="00312E5F" w:rsidP="00881FD6">
            <w:pPr>
              <w:pStyle w:val="Tablenormal0"/>
              <w:rPr>
                <w:lang w:val="en-AU"/>
              </w:rPr>
            </w:pPr>
            <w:r w:rsidRPr="00312E5F">
              <w:rPr>
                <w:lang w:val="en-AU"/>
              </w:rPr>
              <w:t>Diarrhoea</w:t>
            </w:r>
          </w:p>
        </w:tc>
        <w:tc>
          <w:tcPr>
            <w:tcW w:w="1118" w:type="dxa"/>
            <w:tcBorders>
              <w:top w:val="single" w:sz="6" w:space="0" w:color="auto"/>
              <w:left w:val="single" w:sz="6" w:space="0" w:color="auto"/>
              <w:bottom w:val="single" w:sz="6" w:space="0" w:color="auto"/>
              <w:right w:val="single" w:sz="6" w:space="0" w:color="auto"/>
            </w:tcBorders>
            <w:vAlign w:val="center"/>
          </w:tcPr>
          <w:p w14:paraId="70773496" w14:textId="77777777" w:rsidR="00312E5F" w:rsidRPr="00312E5F" w:rsidRDefault="00312E5F" w:rsidP="00881FD6">
            <w:pPr>
              <w:pStyle w:val="Tablecentered"/>
              <w:rPr>
                <w:lang w:val="en-AU"/>
              </w:rPr>
            </w:pPr>
            <w:r w:rsidRPr="00312E5F">
              <w:rPr>
                <w:lang w:val="en-AU"/>
              </w:rPr>
              <w:t>12 (6.8)</w:t>
            </w:r>
          </w:p>
        </w:tc>
        <w:tc>
          <w:tcPr>
            <w:tcW w:w="1442" w:type="dxa"/>
            <w:tcBorders>
              <w:top w:val="single" w:sz="6" w:space="0" w:color="auto"/>
              <w:left w:val="single" w:sz="6" w:space="0" w:color="auto"/>
              <w:bottom w:val="single" w:sz="6" w:space="0" w:color="auto"/>
              <w:right w:val="single" w:sz="6" w:space="0" w:color="auto"/>
            </w:tcBorders>
            <w:vAlign w:val="center"/>
          </w:tcPr>
          <w:p w14:paraId="28294B11" w14:textId="77777777" w:rsidR="00312E5F" w:rsidRPr="00312E5F" w:rsidRDefault="00312E5F" w:rsidP="00881FD6">
            <w:pPr>
              <w:pStyle w:val="Tablecentered"/>
              <w:rPr>
                <w:lang w:val="en-AU"/>
              </w:rPr>
            </w:pPr>
            <w:r w:rsidRPr="00312E5F">
              <w:rPr>
                <w:lang w:val="en-AU"/>
              </w:rPr>
              <w:t>8 (4.5)</w:t>
            </w:r>
          </w:p>
        </w:tc>
        <w:tc>
          <w:tcPr>
            <w:tcW w:w="2102" w:type="dxa"/>
            <w:tcBorders>
              <w:top w:val="single" w:sz="6" w:space="0" w:color="auto"/>
              <w:left w:val="single" w:sz="6" w:space="0" w:color="auto"/>
              <w:bottom w:val="single" w:sz="6" w:space="0" w:color="auto"/>
              <w:right w:val="single" w:sz="6" w:space="0" w:color="auto"/>
            </w:tcBorders>
            <w:shd w:val="clear" w:color="auto" w:fill="auto"/>
            <w:vAlign w:val="center"/>
          </w:tcPr>
          <w:p w14:paraId="5331864B" w14:textId="77777777" w:rsidR="00312E5F" w:rsidRPr="00312E5F" w:rsidRDefault="00312E5F" w:rsidP="00881FD6">
            <w:pPr>
              <w:pStyle w:val="Tablecentered"/>
              <w:rPr>
                <w:lang w:val="en-AU"/>
              </w:rPr>
            </w:pPr>
            <w:r w:rsidRPr="00312E5F">
              <w:rPr>
                <w:lang w:val="en-AU"/>
              </w:rPr>
              <w:t>37 (10.1)</w:t>
            </w:r>
          </w:p>
        </w:tc>
        <w:tc>
          <w:tcPr>
            <w:tcW w:w="1963" w:type="dxa"/>
            <w:tcBorders>
              <w:top w:val="single" w:sz="6" w:space="0" w:color="auto"/>
              <w:left w:val="single" w:sz="6" w:space="0" w:color="auto"/>
              <w:bottom w:val="single" w:sz="6" w:space="0" w:color="auto"/>
              <w:right w:val="single" w:sz="6" w:space="0" w:color="auto"/>
            </w:tcBorders>
            <w:shd w:val="clear" w:color="auto" w:fill="auto"/>
            <w:vAlign w:val="center"/>
          </w:tcPr>
          <w:p w14:paraId="2DF9D126" w14:textId="77777777" w:rsidR="00312E5F" w:rsidRPr="00312E5F" w:rsidRDefault="00312E5F" w:rsidP="00881FD6">
            <w:pPr>
              <w:pStyle w:val="Tablecentered"/>
              <w:rPr>
                <w:lang w:val="en-AU"/>
              </w:rPr>
            </w:pPr>
            <w:r w:rsidRPr="00312E5F">
              <w:rPr>
                <w:lang w:val="en-AU"/>
              </w:rPr>
              <w:t>44 (11.8)</w:t>
            </w:r>
          </w:p>
        </w:tc>
      </w:tr>
      <w:tr w:rsidR="00312E5F" w:rsidRPr="00312E5F" w:rsidDel="00D03486" w14:paraId="791AE2D4" w14:textId="77777777" w:rsidTr="00591B58">
        <w:trPr>
          <w:cantSplit/>
          <w:trHeight w:val="284"/>
          <w:jc w:val="center"/>
        </w:trPr>
        <w:tc>
          <w:tcPr>
            <w:tcW w:w="2451" w:type="dxa"/>
            <w:tcBorders>
              <w:top w:val="single" w:sz="6" w:space="0" w:color="auto"/>
              <w:left w:val="single" w:sz="6" w:space="0" w:color="auto"/>
              <w:bottom w:val="single" w:sz="6" w:space="0" w:color="auto"/>
              <w:right w:val="single" w:sz="6" w:space="0" w:color="auto"/>
            </w:tcBorders>
            <w:vAlign w:val="center"/>
          </w:tcPr>
          <w:p w14:paraId="2924218C" w14:textId="77777777" w:rsidR="00312E5F" w:rsidRPr="00312E5F" w:rsidRDefault="00312E5F" w:rsidP="00881FD6">
            <w:pPr>
              <w:pStyle w:val="Tablenormal0"/>
              <w:rPr>
                <w:lang w:val="en-AU"/>
              </w:rPr>
            </w:pPr>
            <w:r w:rsidRPr="00312E5F">
              <w:rPr>
                <w:lang w:val="en-AU"/>
              </w:rPr>
              <w:t>Nausea</w:t>
            </w:r>
          </w:p>
        </w:tc>
        <w:tc>
          <w:tcPr>
            <w:tcW w:w="1118" w:type="dxa"/>
            <w:tcBorders>
              <w:top w:val="single" w:sz="6" w:space="0" w:color="auto"/>
              <w:left w:val="single" w:sz="6" w:space="0" w:color="auto"/>
              <w:bottom w:val="single" w:sz="6" w:space="0" w:color="auto"/>
              <w:right w:val="single" w:sz="6" w:space="0" w:color="auto"/>
            </w:tcBorders>
            <w:vAlign w:val="center"/>
          </w:tcPr>
          <w:p w14:paraId="6A27B5AC" w14:textId="77777777" w:rsidR="00312E5F" w:rsidRPr="00312E5F" w:rsidDel="00D03486" w:rsidRDefault="00312E5F" w:rsidP="00881FD6">
            <w:pPr>
              <w:pStyle w:val="Tablecentered"/>
              <w:rPr>
                <w:lang w:val="en-AU"/>
              </w:rPr>
            </w:pPr>
            <w:r w:rsidRPr="00312E5F">
              <w:rPr>
                <w:lang w:val="en-AU"/>
              </w:rPr>
              <w:t>4 (2.3)</w:t>
            </w:r>
          </w:p>
        </w:tc>
        <w:tc>
          <w:tcPr>
            <w:tcW w:w="1442" w:type="dxa"/>
            <w:tcBorders>
              <w:top w:val="single" w:sz="6" w:space="0" w:color="auto"/>
              <w:left w:val="single" w:sz="6" w:space="0" w:color="auto"/>
              <w:bottom w:val="single" w:sz="6" w:space="0" w:color="auto"/>
              <w:right w:val="single" w:sz="6" w:space="0" w:color="auto"/>
            </w:tcBorders>
            <w:vAlign w:val="center"/>
          </w:tcPr>
          <w:p w14:paraId="10718212" w14:textId="77777777" w:rsidR="00312E5F" w:rsidRPr="00312E5F" w:rsidDel="00D03486" w:rsidRDefault="00312E5F" w:rsidP="00881FD6">
            <w:pPr>
              <w:pStyle w:val="Tablecentered"/>
              <w:rPr>
                <w:lang w:val="en-AU"/>
              </w:rPr>
            </w:pPr>
            <w:r w:rsidRPr="00312E5F">
              <w:rPr>
                <w:lang w:val="en-AU"/>
              </w:rPr>
              <w:t>2 (1.1)</w:t>
            </w:r>
          </w:p>
        </w:tc>
        <w:tc>
          <w:tcPr>
            <w:tcW w:w="2102" w:type="dxa"/>
            <w:tcBorders>
              <w:top w:val="single" w:sz="6" w:space="0" w:color="auto"/>
              <w:left w:val="single" w:sz="6" w:space="0" w:color="auto"/>
              <w:bottom w:val="single" w:sz="6" w:space="0" w:color="auto"/>
              <w:right w:val="single" w:sz="6" w:space="0" w:color="auto"/>
            </w:tcBorders>
            <w:shd w:val="clear" w:color="auto" w:fill="auto"/>
            <w:vAlign w:val="center"/>
          </w:tcPr>
          <w:p w14:paraId="6D97A64E" w14:textId="77777777" w:rsidR="00312E5F" w:rsidRPr="00312E5F" w:rsidDel="00D03486" w:rsidRDefault="00312E5F" w:rsidP="00881FD6">
            <w:pPr>
              <w:pStyle w:val="Tablecentered"/>
              <w:rPr>
                <w:lang w:val="en-AU"/>
              </w:rPr>
            </w:pPr>
            <w:r w:rsidRPr="00312E5F">
              <w:rPr>
                <w:lang w:val="en-AU"/>
              </w:rPr>
              <w:t>25 (6.9)</w:t>
            </w:r>
          </w:p>
        </w:tc>
        <w:tc>
          <w:tcPr>
            <w:tcW w:w="1963" w:type="dxa"/>
            <w:tcBorders>
              <w:top w:val="single" w:sz="6" w:space="0" w:color="auto"/>
              <w:left w:val="single" w:sz="6" w:space="0" w:color="auto"/>
              <w:bottom w:val="single" w:sz="6" w:space="0" w:color="auto"/>
              <w:right w:val="single" w:sz="6" w:space="0" w:color="auto"/>
            </w:tcBorders>
            <w:shd w:val="clear" w:color="auto" w:fill="auto"/>
            <w:vAlign w:val="center"/>
          </w:tcPr>
          <w:p w14:paraId="6DD40042" w14:textId="77777777" w:rsidR="00312E5F" w:rsidRPr="00312E5F" w:rsidDel="00D03486" w:rsidRDefault="00312E5F" w:rsidP="00881FD6">
            <w:pPr>
              <w:pStyle w:val="Tablecentered"/>
              <w:rPr>
                <w:lang w:val="en-AU"/>
              </w:rPr>
            </w:pPr>
            <w:r w:rsidRPr="00312E5F">
              <w:rPr>
                <w:lang w:val="en-AU"/>
              </w:rPr>
              <w:t>22 (5.9)</w:t>
            </w:r>
          </w:p>
        </w:tc>
      </w:tr>
      <w:tr w:rsidR="00312E5F" w:rsidRPr="00312E5F" w:rsidDel="00D03486" w14:paraId="3450483C" w14:textId="77777777" w:rsidTr="00591B58">
        <w:trPr>
          <w:cantSplit/>
          <w:trHeight w:val="284"/>
          <w:jc w:val="center"/>
        </w:trPr>
        <w:tc>
          <w:tcPr>
            <w:tcW w:w="2451" w:type="dxa"/>
            <w:tcBorders>
              <w:top w:val="single" w:sz="6" w:space="0" w:color="auto"/>
              <w:left w:val="single" w:sz="6" w:space="0" w:color="auto"/>
              <w:bottom w:val="single" w:sz="6" w:space="0" w:color="auto"/>
              <w:right w:val="single" w:sz="6" w:space="0" w:color="auto"/>
            </w:tcBorders>
            <w:vAlign w:val="center"/>
          </w:tcPr>
          <w:p w14:paraId="177CCCCA" w14:textId="77777777" w:rsidR="00312E5F" w:rsidRPr="00312E5F" w:rsidRDefault="00312E5F" w:rsidP="00881FD6">
            <w:pPr>
              <w:pStyle w:val="Tablenormal0"/>
              <w:rPr>
                <w:lang w:val="en-AU"/>
              </w:rPr>
            </w:pPr>
            <w:r w:rsidRPr="00312E5F">
              <w:rPr>
                <w:lang w:val="en-AU"/>
              </w:rPr>
              <w:t>Bronchitis</w:t>
            </w:r>
          </w:p>
        </w:tc>
        <w:tc>
          <w:tcPr>
            <w:tcW w:w="1118" w:type="dxa"/>
            <w:tcBorders>
              <w:top w:val="single" w:sz="6" w:space="0" w:color="auto"/>
              <w:left w:val="single" w:sz="6" w:space="0" w:color="auto"/>
              <w:bottom w:val="single" w:sz="6" w:space="0" w:color="auto"/>
              <w:right w:val="single" w:sz="6" w:space="0" w:color="auto"/>
            </w:tcBorders>
            <w:vAlign w:val="center"/>
          </w:tcPr>
          <w:p w14:paraId="29C918E8" w14:textId="77777777" w:rsidR="00312E5F" w:rsidRPr="00312E5F" w:rsidDel="00D03486" w:rsidRDefault="00312E5F" w:rsidP="00881FD6">
            <w:pPr>
              <w:pStyle w:val="Tablecentered"/>
              <w:rPr>
                <w:lang w:val="en-AU"/>
              </w:rPr>
            </w:pPr>
            <w:r w:rsidRPr="00312E5F">
              <w:rPr>
                <w:lang w:val="en-AU"/>
              </w:rPr>
              <w:t>8 (4.5)</w:t>
            </w:r>
          </w:p>
        </w:tc>
        <w:tc>
          <w:tcPr>
            <w:tcW w:w="1442" w:type="dxa"/>
            <w:tcBorders>
              <w:top w:val="single" w:sz="6" w:space="0" w:color="auto"/>
              <w:left w:val="single" w:sz="6" w:space="0" w:color="auto"/>
              <w:bottom w:val="single" w:sz="6" w:space="0" w:color="auto"/>
              <w:right w:val="single" w:sz="6" w:space="0" w:color="auto"/>
            </w:tcBorders>
            <w:vAlign w:val="center"/>
          </w:tcPr>
          <w:p w14:paraId="22CD469D" w14:textId="77777777" w:rsidR="00312E5F" w:rsidRPr="00312E5F" w:rsidDel="00D03486" w:rsidRDefault="00312E5F" w:rsidP="00881FD6">
            <w:pPr>
              <w:pStyle w:val="Tablecentered"/>
              <w:rPr>
                <w:lang w:val="en-AU"/>
              </w:rPr>
            </w:pPr>
            <w:r w:rsidRPr="00312E5F">
              <w:rPr>
                <w:lang w:val="en-AU"/>
              </w:rPr>
              <w:t>3 (1.7)</w:t>
            </w:r>
          </w:p>
        </w:tc>
        <w:tc>
          <w:tcPr>
            <w:tcW w:w="2102" w:type="dxa"/>
            <w:tcBorders>
              <w:top w:val="single" w:sz="6" w:space="0" w:color="auto"/>
              <w:left w:val="single" w:sz="6" w:space="0" w:color="auto"/>
              <w:bottom w:val="single" w:sz="6" w:space="0" w:color="auto"/>
              <w:right w:val="single" w:sz="6" w:space="0" w:color="auto"/>
            </w:tcBorders>
            <w:shd w:val="clear" w:color="auto" w:fill="auto"/>
            <w:vAlign w:val="center"/>
          </w:tcPr>
          <w:p w14:paraId="381AAFB4" w14:textId="77777777" w:rsidR="00312E5F" w:rsidRPr="00312E5F" w:rsidDel="00D03486" w:rsidRDefault="00312E5F" w:rsidP="00881FD6">
            <w:pPr>
              <w:pStyle w:val="Tablecentered"/>
              <w:rPr>
                <w:lang w:val="en-AU"/>
              </w:rPr>
            </w:pPr>
            <w:r w:rsidRPr="00312E5F">
              <w:rPr>
                <w:lang w:val="en-AU"/>
              </w:rPr>
              <w:t>14 (3.8)</w:t>
            </w:r>
          </w:p>
        </w:tc>
        <w:tc>
          <w:tcPr>
            <w:tcW w:w="1963" w:type="dxa"/>
            <w:tcBorders>
              <w:top w:val="single" w:sz="6" w:space="0" w:color="auto"/>
              <w:left w:val="single" w:sz="6" w:space="0" w:color="auto"/>
              <w:bottom w:val="single" w:sz="6" w:space="0" w:color="auto"/>
              <w:right w:val="single" w:sz="6" w:space="0" w:color="auto"/>
            </w:tcBorders>
            <w:shd w:val="clear" w:color="auto" w:fill="auto"/>
            <w:vAlign w:val="center"/>
          </w:tcPr>
          <w:p w14:paraId="72D36ED8" w14:textId="77777777" w:rsidR="00312E5F" w:rsidRPr="00312E5F" w:rsidDel="00D03486" w:rsidRDefault="00312E5F" w:rsidP="00881FD6">
            <w:pPr>
              <w:pStyle w:val="Tablecentered"/>
              <w:rPr>
                <w:lang w:val="en-AU"/>
              </w:rPr>
            </w:pPr>
            <w:r w:rsidRPr="00312E5F">
              <w:rPr>
                <w:lang w:val="en-AU"/>
              </w:rPr>
              <w:t>27 (7.3)</w:t>
            </w:r>
          </w:p>
        </w:tc>
      </w:tr>
      <w:tr w:rsidR="00312E5F" w:rsidRPr="00312E5F" w:rsidDel="00D03486" w14:paraId="12C4B650" w14:textId="77777777" w:rsidTr="00591B58">
        <w:trPr>
          <w:cantSplit/>
          <w:trHeight w:val="284"/>
          <w:jc w:val="center"/>
        </w:trPr>
        <w:tc>
          <w:tcPr>
            <w:tcW w:w="2451" w:type="dxa"/>
            <w:tcBorders>
              <w:top w:val="single" w:sz="6" w:space="0" w:color="auto"/>
              <w:left w:val="single" w:sz="6" w:space="0" w:color="auto"/>
              <w:bottom w:val="single" w:sz="6" w:space="0" w:color="auto"/>
              <w:right w:val="single" w:sz="6" w:space="0" w:color="auto"/>
            </w:tcBorders>
            <w:vAlign w:val="center"/>
          </w:tcPr>
          <w:p w14:paraId="06EFF1B4" w14:textId="77777777" w:rsidR="00312E5F" w:rsidRPr="00312E5F" w:rsidRDefault="00312E5F" w:rsidP="00881FD6">
            <w:pPr>
              <w:pStyle w:val="Tablenormal0"/>
              <w:rPr>
                <w:lang w:val="en-AU"/>
              </w:rPr>
            </w:pPr>
            <w:r w:rsidRPr="00312E5F">
              <w:rPr>
                <w:lang w:val="en-AU"/>
              </w:rPr>
              <w:t>Influenza</w:t>
            </w:r>
          </w:p>
        </w:tc>
        <w:tc>
          <w:tcPr>
            <w:tcW w:w="1118" w:type="dxa"/>
            <w:tcBorders>
              <w:top w:val="single" w:sz="6" w:space="0" w:color="auto"/>
              <w:left w:val="single" w:sz="6" w:space="0" w:color="auto"/>
              <w:bottom w:val="single" w:sz="6" w:space="0" w:color="auto"/>
              <w:right w:val="single" w:sz="6" w:space="0" w:color="auto"/>
            </w:tcBorders>
            <w:vAlign w:val="center"/>
          </w:tcPr>
          <w:p w14:paraId="3E1839F1" w14:textId="77777777" w:rsidR="00312E5F" w:rsidRPr="00312E5F" w:rsidDel="00D03486" w:rsidRDefault="00312E5F" w:rsidP="00881FD6">
            <w:pPr>
              <w:pStyle w:val="Tablecentered"/>
              <w:rPr>
                <w:lang w:val="en-AU"/>
              </w:rPr>
            </w:pPr>
            <w:r w:rsidRPr="00312E5F">
              <w:rPr>
                <w:lang w:val="en-AU"/>
              </w:rPr>
              <w:t>5 (2.8)</w:t>
            </w:r>
          </w:p>
        </w:tc>
        <w:tc>
          <w:tcPr>
            <w:tcW w:w="1442" w:type="dxa"/>
            <w:tcBorders>
              <w:top w:val="single" w:sz="6" w:space="0" w:color="auto"/>
              <w:left w:val="single" w:sz="6" w:space="0" w:color="auto"/>
              <w:bottom w:val="single" w:sz="6" w:space="0" w:color="auto"/>
              <w:right w:val="single" w:sz="6" w:space="0" w:color="auto"/>
            </w:tcBorders>
            <w:vAlign w:val="center"/>
          </w:tcPr>
          <w:p w14:paraId="4273AB31" w14:textId="77777777" w:rsidR="00312E5F" w:rsidRPr="00312E5F" w:rsidDel="00D03486" w:rsidRDefault="00312E5F" w:rsidP="00881FD6">
            <w:pPr>
              <w:pStyle w:val="Tablecentered"/>
              <w:rPr>
                <w:lang w:val="en-AU"/>
              </w:rPr>
            </w:pPr>
            <w:r w:rsidRPr="00312E5F">
              <w:rPr>
                <w:lang w:val="en-AU"/>
              </w:rPr>
              <w:t>8 (4.5)</w:t>
            </w:r>
          </w:p>
        </w:tc>
        <w:tc>
          <w:tcPr>
            <w:tcW w:w="2102" w:type="dxa"/>
            <w:tcBorders>
              <w:top w:val="single" w:sz="6" w:space="0" w:color="auto"/>
              <w:left w:val="single" w:sz="6" w:space="0" w:color="auto"/>
              <w:bottom w:val="single" w:sz="6" w:space="0" w:color="auto"/>
              <w:right w:val="single" w:sz="6" w:space="0" w:color="auto"/>
            </w:tcBorders>
            <w:shd w:val="clear" w:color="auto" w:fill="auto"/>
            <w:vAlign w:val="center"/>
          </w:tcPr>
          <w:p w14:paraId="6A7B4C11" w14:textId="77777777" w:rsidR="00312E5F" w:rsidRPr="00312E5F" w:rsidDel="00D03486" w:rsidRDefault="00312E5F" w:rsidP="00881FD6">
            <w:pPr>
              <w:pStyle w:val="Tablecentered"/>
              <w:rPr>
                <w:lang w:val="en-AU"/>
              </w:rPr>
            </w:pPr>
            <w:r w:rsidRPr="00312E5F">
              <w:rPr>
                <w:lang w:val="en-AU"/>
              </w:rPr>
              <w:t>25 (6.9)</w:t>
            </w:r>
          </w:p>
        </w:tc>
        <w:tc>
          <w:tcPr>
            <w:tcW w:w="1963" w:type="dxa"/>
            <w:tcBorders>
              <w:top w:val="single" w:sz="6" w:space="0" w:color="auto"/>
              <w:left w:val="single" w:sz="6" w:space="0" w:color="auto"/>
              <w:bottom w:val="single" w:sz="6" w:space="0" w:color="auto"/>
              <w:right w:val="single" w:sz="6" w:space="0" w:color="auto"/>
            </w:tcBorders>
            <w:shd w:val="clear" w:color="auto" w:fill="auto"/>
            <w:vAlign w:val="center"/>
          </w:tcPr>
          <w:p w14:paraId="17221D24" w14:textId="77777777" w:rsidR="00312E5F" w:rsidRPr="00312E5F" w:rsidDel="00D03486" w:rsidRDefault="00312E5F" w:rsidP="00881FD6">
            <w:pPr>
              <w:pStyle w:val="Tablecentered"/>
              <w:rPr>
                <w:lang w:val="en-AU"/>
              </w:rPr>
            </w:pPr>
            <w:r w:rsidRPr="00312E5F">
              <w:rPr>
                <w:lang w:val="en-AU"/>
              </w:rPr>
              <w:t>20 (5.4)</w:t>
            </w:r>
          </w:p>
        </w:tc>
      </w:tr>
      <w:tr w:rsidR="00312E5F" w:rsidRPr="00312E5F" w14:paraId="088419E7" w14:textId="77777777" w:rsidTr="00591B58">
        <w:trPr>
          <w:cantSplit/>
          <w:trHeight w:val="284"/>
          <w:jc w:val="center"/>
        </w:trPr>
        <w:tc>
          <w:tcPr>
            <w:tcW w:w="2451" w:type="dxa"/>
            <w:tcBorders>
              <w:top w:val="single" w:sz="6" w:space="0" w:color="auto"/>
              <w:left w:val="single" w:sz="6" w:space="0" w:color="auto"/>
              <w:bottom w:val="single" w:sz="6" w:space="0" w:color="auto"/>
              <w:right w:val="single" w:sz="6" w:space="0" w:color="auto"/>
            </w:tcBorders>
            <w:vAlign w:val="center"/>
          </w:tcPr>
          <w:p w14:paraId="1F92D270" w14:textId="77777777" w:rsidR="00312E5F" w:rsidRPr="00312E5F" w:rsidRDefault="00312E5F" w:rsidP="00881FD6">
            <w:pPr>
              <w:pStyle w:val="Tablenormal0"/>
              <w:rPr>
                <w:lang w:val="en-AU"/>
              </w:rPr>
            </w:pPr>
            <w:r w:rsidRPr="00312E5F">
              <w:rPr>
                <w:lang w:val="en-AU"/>
              </w:rPr>
              <w:t>Upper Respiratory Tract Infection</w:t>
            </w:r>
          </w:p>
        </w:tc>
        <w:tc>
          <w:tcPr>
            <w:tcW w:w="1118" w:type="dxa"/>
            <w:tcBorders>
              <w:top w:val="single" w:sz="6" w:space="0" w:color="auto"/>
              <w:left w:val="single" w:sz="6" w:space="0" w:color="auto"/>
              <w:bottom w:val="single" w:sz="6" w:space="0" w:color="auto"/>
              <w:right w:val="single" w:sz="6" w:space="0" w:color="auto"/>
            </w:tcBorders>
            <w:vAlign w:val="center"/>
          </w:tcPr>
          <w:p w14:paraId="5E9FCF14" w14:textId="77777777" w:rsidR="00312E5F" w:rsidRPr="00312E5F" w:rsidRDefault="00312E5F" w:rsidP="00881FD6">
            <w:pPr>
              <w:pStyle w:val="Tablecentered"/>
              <w:rPr>
                <w:lang w:val="en-AU"/>
              </w:rPr>
            </w:pPr>
            <w:r w:rsidRPr="00312E5F">
              <w:rPr>
                <w:lang w:val="en-AU"/>
              </w:rPr>
              <w:t>13 (7.4)</w:t>
            </w:r>
          </w:p>
        </w:tc>
        <w:tc>
          <w:tcPr>
            <w:tcW w:w="1442" w:type="dxa"/>
            <w:tcBorders>
              <w:top w:val="single" w:sz="6" w:space="0" w:color="auto"/>
              <w:left w:val="single" w:sz="6" w:space="0" w:color="auto"/>
              <w:bottom w:val="single" w:sz="6" w:space="0" w:color="auto"/>
              <w:right w:val="single" w:sz="6" w:space="0" w:color="auto"/>
            </w:tcBorders>
            <w:vAlign w:val="center"/>
          </w:tcPr>
          <w:p w14:paraId="33D81B8A" w14:textId="77777777" w:rsidR="00312E5F" w:rsidRPr="00312E5F" w:rsidRDefault="00312E5F" w:rsidP="00881FD6">
            <w:pPr>
              <w:pStyle w:val="Tablecentered"/>
              <w:rPr>
                <w:lang w:val="en-AU"/>
              </w:rPr>
            </w:pPr>
            <w:r w:rsidRPr="00312E5F">
              <w:rPr>
                <w:lang w:val="en-AU"/>
              </w:rPr>
              <w:t>12 (6.7)</w:t>
            </w:r>
          </w:p>
        </w:tc>
        <w:tc>
          <w:tcPr>
            <w:tcW w:w="2102" w:type="dxa"/>
            <w:tcBorders>
              <w:top w:val="single" w:sz="6" w:space="0" w:color="auto"/>
              <w:left w:val="single" w:sz="6" w:space="0" w:color="auto"/>
              <w:bottom w:val="single" w:sz="6" w:space="0" w:color="auto"/>
              <w:right w:val="single" w:sz="6" w:space="0" w:color="auto"/>
            </w:tcBorders>
            <w:shd w:val="clear" w:color="auto" w:fill="auto"/>
            <w:vAlign w:val="center"/>
          </w:tcPr>
          <w:p w14:paraId="04A55ED8" w14:textId="77777777" w:rsidR="00312E5F" w:rsidRPr="00312E5F" w:rsidRDefault="00312E5F" w:rsidP="00881FD6">
            <w:pPr>
              <w:pStyle w:val="Tablecentered"/>
              <w:rPr>
                <w:lang w:val="en-AU"/>
              </w:rPr>
            </w:pPr>
            <w:r w:rsidRPr="00312E5F">
              <w:rPr>
                <w:lang w:val="en-AU"/>
              </w:rPr>
              <w:t xml:space="preserve"> 37 (10.2)</w:t>
            </w:r>
          </w:p>
        </w:tc>
        <w:tc>
          <w:tcPr>
            <w:tcW w:w="1963" w:type="dxa"/>
            <w:tcBorders>
              <w:top w:val="single" w:sz="6" w:space="0" w:color="auto"/>
              <w:left w:val="single" w:sz="6" w:space="0" w:color="auto"/>
              <w:bottom w:val="single" w:sz="6" w:space="0" w:color="auto"/>
              <w:right w:val="single" w:sz="6" w:space="0" w:color="auto"/>
            </w:tcBorders>
            <w:shd w:val="clear" w:color="auto" w:fill="auto"/>
            <w:vAlign w:val="center"/>
          </w:tcPr>
          <w:p w14:paraId="5734328C" w14:textId="77777777" w:rsidR="00312E5F" w:rsidRPr="00312E5F" w:rsidRDefault="00312E5F" w:rsidP="00881FD6">
            <w:pPr>
              <w:pStyle w:val="Tablecentered"/>
              <w:rPr>
                <w:lang w:val="en-AU"/>
              </w:rPr>
            </w:pPr>
            <w:r w:rsidRPr="00312E5F">
              <w:rPr>
                <w:lang w:val="en-AU"/>
              </w:rPr>
              <w:t>45 (12.1)</w:t>
            </w:r>
          </w:p>
        </w:tc>
      </w:tr>
      <w:tr w:rsidR="00312E5F" w:rsidRPr="00312E5F" w:rsidDel="00D03486" w14:paraId="3D13CFCB" w14:textId="77777777" w:rsidTr="00591B58">
        <w:trPr>
          <w:cantSplit/>
          <w:trHeight w:val="284"/>
          <w:jc w:val="center"/>
        </w:trPr>
        <w:tc>
          <w:tcPr>
            <w:tcW w:w="2451" w:type="dxa"/>
            <w:tcBorders>
              <w:top w:val="single" w:sz="6" w:space="0" w:color="auto"/>
              <w:left w:val="single" w:sz="6" w:space="0" w:color="auto"/>
              <w:bottom w:val="single" w:sz="6" w:space="0" w:color="auto"/>
              <w:right w:val="single" w:sz="6" w:space="0" w:color="auto"/>
            </w:tcBorders>
            <w:vAlign w:val="center"/>
          </w:tcPr>
          <w:p w14:paraId="4EE25BC1" w14:textId="77777777" w:rsidR="00312E5F" w:rsidRPr="00312E5F" w:rsidRDefault="00312E5F" w:rsidP="00881FD6">
            <w:pPr>
              <w:pStyle w:val="Tablenormal0"/>
              <w:rPr>
                <w:lang w:val="en-AU"/>
              </w:rPr>
            </w:pPr>
            <w:r w:rsidRPr="00312E5F">
              <w:rPr>
                <w:lang w:val="en-AU"/>
              </w:rPr>
              <w:t>Urinary Tract Infection</w:t>
            </w:r>
          </w:p>
        </w:tc>
        <w:tc>
          <w:tcPr>
            <w:tcW w:w="1118" w:type="dxa"/>
            <w:tcBorders>
              <w:top w:val="single" w:sz="6" w:space="0" w:color="auto"/>
              <w:left w:val="single" w:sz="6" w:space="0" w:color="auto"/>
              <w:bottom w:val="single" w:sz="6" w:space="0" w:color="auto"/>
              <w:right w:val="single" w:sz="6" w:space="0" w:color="auto"/>
            </w:tcBorders>
            <w:vAlign w:val="center"/>
          </w:tcPr>
          <w:p w14:paraId="5CE6D4BA" w14:textId="77777777" w:rsidR="00312E5F" w:rsidRPr="00312E5F" w:rsidDel="00D03486" w:rsidRDefault="00312E5F" w:rsidP="00881FD6">
            <w:pPr>
              <w:pStyle w:val="Tablecentered"/>
              <w:rPr>
                <w:lang w:val="en-AU"/>
              </w:rPr>
            </w:pPr>
            <w:r w:rsidRPr="00312E5F">
              <w:rPr>
                <w:lang w:val="en-AU"/>
              </w:rPr>
              <w:t>4 (2.3)</w:t>
            </w:r>
          </w:p>
        </w:tc>
        <w:tc>
          <w:tcPr>
            <w:tcW w:w="1442" w:type="dxa"/>
            <w:tcBorders>
              <w:top w:val="single" w:sz="6" w:space="0" w:color="auto"/>
              <w:left w:val="single" w:sz="6" w:space="0" w:color="auto"/>
              <w:bottom w:val="single" w:sz="6" w:space="0" w:color="auto"/>
              <w:right w:val="single" w:sz="6" w:space="0" w:color="auto"/>
            </w:tcBorders>
            <w:vAlign w:val="center"/>
          </w:tcPr>
          <w:p w14:paraId="1E7BC6B4" w14:textId="77777777" w:rsidR="00312E5F" w:rsidRPr="00312E5F" w:rsidDel="00D03486" w:rsidRDefault="00312E5F" w:rsidP="00881FD6">
            <w:pPr>
              <w:pStyle w:val="Tablecentered"/>
              <w:rPr>
                <w:lang w:val="en-AU"/>
              </w:rPr>
            </w:pPr>
            <w:r w:rsidRPr="00312E5F">
              <w:rPr>
                <w:lang w:val="en-AU"/>
              </w:rPr>
              <w:t>0 (0)</w:t>
            </w:r>
          </w:p>
        </w:tc>
        <w:tc>
          <w:tcPr>
            <w:tcW w:w="2102" w:type="dxa"/>
            <w:tcBorders>
              <w:top w:val="single" w:sz="6" w:space="0" w:color="auto"/>
              <w:left w:val="single" w:sz="6" w:space="0" w:color="auto"/>
              <w:bottom w:val="single" w:sz="6" w:space="0" w:color="auto"/>
              <w:right w:val="single" w:sz="6" w:space="0" w:color="auto"/>
            </w:tcBorders>
            <w:shd w:val="clear" w:color="auto" w:fill="auto"/>
            <w:vAlign w:val="center"/>
          </w:tcPr>
          <w:p w14:paraId="0D82A6C9" w14:textId="77777777" w:rsidR="00312E5F" w:rsidRPr="00312E5F" w:rsidDel="00D03486" w:rsidRDefault="00312E5F" w:rsidP="00881FD6">
            <w:pPr>
              <w:pStyle w:val="Tablecentered"/>
              <w:rPr>
                <w:lang w:val="en-AU"/>
              </w:rPr>
            </w:pPr>
            <w:r w:rsidRPr="00312E5F">
              <w:rPr>
                <w:lang w:val="en-AU"/>
              </w:rPr>
              <w:t>21 (5.8)</w:t>
            </w:r>
          </w:p>
        </w:tc>
        <w:tc>
          <w:tcPr>
            <w:tcW w:w="1963" w:type="dxa"/>
            <w:tcBorders>
              <w:top w:val="single" w:sz="6" w:space="0" w:color="auto"/>
              <w:left w:val="single" w:sz="6" w:space="0" w:color="auto"/>
              <w:bottom w:val="single" w:sz="6" w:space="0" w:color="auto"/>
              <w:right w:val="single" w:sz="6" w:space="0" w:color="auto"/>
            </w:tcBorders>
            <w:shd w:val="clear" w:color="auto" w:fill="auto"/>
            <w:vAlign w:val="center"/>
          </w:tcPr>
          <w:p w14:paraId="684513C1" w14:textId="77777777" w:rsidR="00312E5F" w:rsidRPr="00312E5F" w:rsidDel="00D03486" w:rsidRDefault="00312E5F" w:rsidP="00881FD6">
            <w:pPr>
              <w:pStyle w:val="Tablecentered"/>
              <w:rPr>
                <w:lang w:val="en-AU"/>
              </w:rPr>
            </w:pPr>
            <w:r w:rsidRPr="00312E5F">
              <w:rPr>
                <w:lang w:val="en-AU"/>
              </w:rPr>
              <w:t>19 (5.1)</w:t>
            </w:r>
          </w:p>
        </w:tc>
      </w:tr>
      <w:tr w:rsidR="00312E5F" w:rsidRPr="00312E5F" w:rsidDel="00D03486" w14:paraId="18BA9171" w14:textId="77777777" w:rsidTr="00591B58">
        <w:trPr>
          <w:cantSplit/>
          <w:trHeight w:val="284"/>
          <w:jc w:val="center"/>
        </w:trPr>
        <w:tc>
          <w:tcPr>
            <w:tcW w:w="2451" w:type="dxa"/>
            <w:tcBorders>
              <w:top w:val="single" w:sz="6" w:space="0" w:color="auto"/>
              <w:left w:val="single" w:sz="6" w:space="0" w:color="auto"/>
              <w:bottom w:val="single" w:sz="6" w:space="0" w:color="auto"/>
              <w:right w:val="single" w:sz="6" w:space="0" w:color="auto"/>
            </w:tcBorders>
            <w:vAlign w:val="center"/>
          </w:tcPr>
          <w:p w14:paraId="57B212DE" w14:textId="77777777" w:rsidR="00312E5F" w:rsidRPr="00312E5F" w:rsidRDefault="00312E5F" w:rsidP="00881FD6">
            <w:pPr>
              <w:pStyle w:val="Tablenormal0"/>
              <w:rPr>
                <w:lang w:val="en-AU"/>
              </w:rPr>
            </w:pPr>
            <w:r w:rsidRPr="00312E5F">
              <w:rPr>
                <w:lang w:val="en-AU"/>
              </w:rPr>
              <w:t>Arthralgia</w:t>
            </w:r>
          </w:p>
        </w:tc>
        <w:tc>
          <w:tcPr>
            <w:tcW w:w="1118" w:type="dxa"/>
            <w:tcBorders>
              <w:top w:val="single" w:sz="6" w:space="0" w:color="auto"/>
              <w:left w:val="single" w:sz="6" w:space="0" w:color="auto"/>
              <w:bottom w:val="single" w:sz="6" w:space="0" w:color="auto"/>
              <w:right w:val="single" w:sz="6" w:space="0" w:color="auto"/>
            </w:tcBorders>
            <w:vAlign w:val="center"/>
          </w:tcPr>
          <w:p w14:paraId="658AA93C" w14:textId="77777777" w:rsidR="00312E5F" w:rsidRPr="00312E5F" w:rsidDel="00D03486" w:rsidRDefault="00312E5F" w:rsidP="00881FD6">
            <w:pPr>
              <w:pStyle w:val="Tablecentered"/>
              <w:rPr>
                <w:lang w:val="en-AU"/>
              </w:rPr>
            </w:pPr>
            <w:r w:rsidRPr="00312E5F">
              <w:rPr>
                <w:lang w:val="en-AU"/>
              </w:rPr>
              <w:t>3 (1.7)</w:t>
            </w:r>
          </w:p>
        </w:tc>
        <w:tc>
          <w:tcPr>
            <w:tcW w:w="1442" w:type="dxa"/>
            <w:tcBorders>
              <w:top w:val="single" w:sz="6" w:space="0" w:color="auto"/>
              <w:left w:val="single" w:sz="6" w:space="0" w:color="auto"/>
              <w:bottom w:val="single" w:sz="6" w:space="0" w:color="auto"/>
              <w:right w:val="single" w:sz="6" w:space="0" w:color="auto"/>
            </w:tcBorders>
            <w:vAlign w:val="center"/>
          </w:tcPr>
          <w:p w14:paraId="138B53CB" w14:textId="77777777" w:rsidR="00312E5F" w:rsidRPr="00312E5F" w:rsidDel="00D03486" w:rsidRDefault="00312E5F" w:rsidP="00881FD6">
            <w:pPr>
              <w:pStyle w:val="Tablecentered"/>
              <w:rPr>
                <w:lang w:val="en-AU"/>
              </w:rPr>
            </w:pPr>
            <w:r w:rsidRPr="00312E5F">
              <w:rPr>
                <w:lang w:val="en-AU"/>
              </w:rPr>
              <w:t>7 (3.9)</w:t>
            </w:r>
          </w:p>
        </w:tc>
        <w:tc>
          <w:tcPr>
            <w:tcW w:w="2102" w:type="dxa"/>
            <w:tcBorders>
              <w:top w:val="single" w:sz="6" w:space="0" w:color="auto"/>
              <w:left w:val="single" w:sz="6" w:space="0" w:color="auto"/>
              <w:bottom w:val="single" w:sz="6" w:space="0" w:color="auto"/>
              <w:right w:val="single" w:sz="6" w:space="0" w:color="auto"/>
            </w:tcBorders>
            <w:shd w:val="clear" w:color="auto" w:fill="auto"/>
            <w:vAlign w:val="center"/>
          </w:tcPr>
          <w:p w14:paraId="631A42EC" w14:textId="77777777" w:rsidR="00312E5F" w:rsidRPr="00312E5F" w:rsidDel="00D03486" w:rsidRDefault="00312E5F" w:rsidP="00881FD6">
            <w:pPr>
              <w:pStyle w:val="Tablecentered"/>
              <w:rPr>
                <w:lang w:val="en-AU"/>
              </w:rPr>
            </w:pPr>
            <w:r w:rsidRPr="00312E5F">
              <w:rPr>
                <w:lang w:val="en-AU"/>
              </w:rPr>
              <w:t>18 (4.9)</w:t>
            </w:r>
          </w:p>
        </w:tc>
        <w:tc>
          <w:tcPr>
            <w:tcW w:w="1963" w:type="dxa"/>
            <w:tcBorders>
              <w:top w:val="single" w:sz="6" w:space="0" w:color="auto"/>
              <w:left w:val="single" w:sz="6" w:space="0" w:color="auto"/>
              <w:bottom w:val="single" w:sz="6" w:space="0" w:color="auto"/>
              <w:right w:val="single" w:sz="6" w:space="0" w:color="auto"/>
            </w:tcBorders>
            <w:shd w:val="clear" w:color="auto" w:fill="auto"/>
            <w:vAlign w:val="center"/>
          </w:tcPr>
          <w:p w14:paraId="01865013" w14:textId="77777777" w:rsidR="00312E5F" w:rsidRPr="00312E5F" w:rsidDel="00D03486" w:rsidRDefault="00312E5F" w:rsidP="00881FD6">
            <w:pPr>
              <w:pStyle w:val="Tablecentered"/>
              <w:rPr>
                <w:lang w:val="en-AU"/>
              </w:rPr>
            </w:pPr>
            <w:r w:rsidRPr="00312E5F">
              <w:rPr>
                <w:lang w:val="en-AU"/>
              </w:rPr>
              <w:t>20 (5.4)</w:t>
            </w:r>
          </w:p>
        </w:tc>
      </w:tr>
      <w:tr w:rsidR="00312E5F" w:rsidRPr="00312E5F" w:rsidDel="00D03486" w14:paraId="48C1D269" w14:textId="77777777" w:rsidTr="00591B58">
        <w:trPr>
          <w:cantSplit/>
          <w:trHeight w:val="284"/>
          <w:jc w:val="center"/>
        </w:trPr>
        <w:tc>
          <w:tcPr>
            <w:tcW w:w="2451" w:type="dxa"/>
            <w:tcBorders>
              <w:top w:val="single" w:sz="6" w:space="0" w:color="auto"/>
              <w:left w:val="single" w:sz="6" w:space="0" w:color="auto"/>
              <w:bottom w:val="single" w:sz="6" w:space="0" w:color="auto"/>
              <w:right w:val="single" w:sz="6" w:space="0" w:color="auto"/>
            </w:tcBorders>
            <w:vAlign w:val="center"/>
          </w:tcPr>
          <w:p w14:paraId="486A59CB" w14:textId="77777777" w:rsidR="00312E5F" w:rsidRPr="00312E5F" w:rsidRDefault="00312E5F" w:rsidP="00881FD6">
            <w:pPr>
              <w:pStyle w:val="Tablenormal0"/>
              <w:rPr>
                <w:lang w:val="en-AU"/>
              </w:rPr>
            </w:pPr>
            <w:r w:rsidRPr="00312E5F">
              <w:rPr>
                <w:lang w:val="en-AU"/>
              </w:rPr>
              <w:t>Back Pain</w:t>
            </w:r>
          </w:p>
        </w:tc>
        <w:tc>
          <w:tcPr>
            <w:tcW w:w="1118" w:type="dxa"/>
            <w:tcBorders>
              <w:top w:val="single" w:sz="6" w:space="0" w:color="auto"/>
              <w:left w:val="single" w:sz="6" w:space="0" w:color="auto"/>
              <w:bottom w:val="single" w:sz="6" w:space="0" w:color="auto"/>
              <w:right w:val="single" w:sz="6" w:space="0" w:color="auto"/>
            </w:tcBorders>
            <w:vAlign w:val="center"/>
          </w:tcPr>
          <w:p w14:paraId="33039980" w14:textId="77777777" w:rsidR="00312E5F" w:rsidRPr="00312E5F" w:rsidDel="00D03486" w:rsidRDefault="00312E5F" w:rsidP="00881FD6">
            <w:pPr>
              <w:pStyle w:val="Tablecentered"/>
              <w:rPr>
                <w:lang w:val="en-AU"/>
              </w:rPr>
            </w:pPr>
            <w:r w:rsidRPr="00312E5F">
              <w:rPr>
                <w:lang w:val="en-AU"/>
              </w:rPr>
              <w:t>9 (5.1)</w:t>
            </w:r>
          </w:p>
        </w:tc>
        <w:tc>
          <w:tcPr>
            <w:tcW w:w="1442" w:type="dxa"/>
            <w:tcBorders>
              <w:top w:val="single" w:sz="6" w:space="0" w:color="auto"/>
              <w:left w:val="single" w:sz="6" w:space="0" w:color="auto"/>
              <w:bottom w:val="single" w:sz="6" w:space="0" w:color="auto"/>
              <w:right w:val="single" w:sz="6" w:space="0" w:color="auto"/>
            </w:tcBorders>
            <w:vAlign w:val="center"/>
          </w:tcPr>
          <w:p w14:paraId="2C249014" w14:textId="77777777" w:rsidR="00312E5F" w:rsidRPr="00312E5F" w:rsidDel="00D03486" w:rsidRDefault="00312E5F" w:rsidP="00881FD6">
            <w:pPr>
              <w:pStyle w:val="Tablecentered"/>
              <w:rPr>
                <w:lang w:val="en-AU"/>
              </w:rPr>
            </w:pPr>
            <w:r w:rsidRPr="00312E5F">
              <w:rPr>
                <w:lang w:val="en-AU"/>
              </w:rPr>
              <w:t>9 (5.0)</w:t>
            </w:r>
          </w:p>
        </w:tc>
        <w:tc>
          <w:tcPr>
            <w:tcW w:w="2102" w:type="dxa"/>
            <w:tcBorders>
              <w:top w:val="single" w:sz="6" w:space="0" w:color="auto"/>
              <w:left w:val="single" w:sz="6" w:space="0" w:color="auto"/>
              <w:bottom w:val="single" w:sz="6" w:space="0" w:color="auto"/>
              <w:right w:val="single" w:sz="6" w:space="0" w:color="auto"/>
            </w:tcBorders>
            <w:shd w:val="clear" w:color="auto" w:fill="auto"/>
            <w:vAlign w:val="center"/>
          </w:tcPr>
          <w:p w14:paraId="11B81B2C" w14:textId="77777777" w:rsidR="00312E5F" w:rsidRPr="00312E5F" w:rsidDel="00D03486" w:rsidRDefault="00312E5F" w:rsidP="00881FD6">
            <w:pPr>
              <w:pStyle w:val="Tablecentered"/>
              <w:rPr>
                <w:lang w:val="en-AU"/>
              </w:rPr>
            </w:pPr>
            <w:r w:rsidRPr="00312E5F">
              <w:rPr>
                <w:lang w:val="en-AU"/>
              </w:rPr>
              <w:t>16 (4.4)</w:t>
            </w:r>
          </w:p>
        </w:tc>
        <w:tc>
          <w:tcPr>
            <w:tcW w:w="1963" w:type="dxa"/>
            <w:tcBorders>
              <w:top w:val="single" w:sz="6" w:space="0" w:color="auto"/>
              <w:left w:val="single" w:sz="6" w:space="0" w:color="auto"/>
              <w:bottom w:val="single" w:sz="6" w:space="0" w:color="auto"/>
              <w:right w:val="single" w:sz="6" w:space="0" w:color="auto"/>
            </w:tcBorders>
            <w:shd w:val="clear" w:color="auto" w:fill="auto"/>
            <w:vAlign w:val="center"/>
          </w:tcPr>
          <w:p w14:paraId="5EF71A89" w14:textId="77777777" w:rsidR="00312E5F" w:rsidRPr="00312E5F" w:rsidDel="00D03486" w:rsidRDefault="00312E5F" w:rsidP="00881FD6">
            <w:pPr>
              <w:pStyle w:val="Tablecentered"/>
              <w:rPr>
                <w:lang w:val="en-AU"/>
              </w:rPr>
            </w:pPr>
            <w:r w:rsidRPr="00312E5F">
              <w:rPr>
                <w:lang w:val="en-AU"/>
              </w:rPr>
              <w:t>24 (6.5)</w:t>
            </w:r>
          </w:p>
        </w:tc>
      </w:tr>
      <w:tr w:rsidR="00312E5F" w:rsidRPr="00312E5F" w14:paraId="516F7002" w14:textId="77777777" w:rsidTr="00591B58">
        <w:trPr>
          <w:cantSplit/>
          <w:trHeight w:val="284"/>
          <w:jc w:val="center"/>
        </w:trPr>
        <w:tc>
          <w:tcPr>
            <w:tcW w:w="2451" w:type="dxa"/>
            <w:tcBorders>
              <w:top w:val="single" w:sz="6" w:space="0" w:color="auto"/>
              <w:left w:val="single" w:sz="6" w:space="0" w:color="auto"/>
              <w:bottom w:val="single" w:sz="6" w:space="0" w:color="auto"/>
              <w:right w:val="single" w:sz="6" w:space="0" w:color="auto"/>
            </w:tcBorders>
            <w:vAlign w:val="center"/>
          </w:tcPr>
          <w:p w14:paraId="4EB1DB6A" w14:textId="77777777" w:rsidR="00312E5F" w:rsidRPr="00312E5F" w:rsidRDefault="00312E5F" w:rsidP="00881FD6">
            <w:pPr>
              <w:pStyle w:val="Tablenormal0"/>
              <w:rPr>
                <w:lang w:val="en-AU"/>
              </w:rPr>
            </w:pPr>
            <w:r w:rsidRPr="00312E5F">
              <w:rPr>
                <w:lang w:val="en-AU"/>
              </w:rPr>
              <w:t>Headache</w:t>
            </w:r>
          </w:p>
        </w:tc>
        <w:tc>
          <w:tcPr>
            <w:tcW w:w="1118" w:type="dxa"/>
            <w:tcBorders>
              <w:top w:val="single" w:sz="6" w:space="0" w:color="auto"/>
              <w:left w:val="single" w:sz="6" w:space="0" w:color="auto"/>
              <w:bottom w:val="single" w:sz="6" w:space="0" w:color="auto"/>
              <w:right w:val="single" w:sz="6" w:space="0" w:color="auto"/>
            </w:tcBorders>
            <w:vAlign w:val="center"/>
          </w:tcPr>
          <w:p w14:paraId="183B401C" w14:textId="77777777" w:rsidR="00312E5F" w:rsidRPr="00312E5F" w:rsidRDefault="00312E5F" w:rsidP="00881FD6">
            <w:pPr>
              <w:pStyle w:val="Tablecentered"/>
              <w:rPr>
                <w:lang w:val="en-AU"/>
              </w:rPr>
            </w:pPr>
            <w:r w:rsidRPr="00312E5F">
              <w:rPr>
                <w:lang w:val="en-AU"/>
              </w:rPr>
              <w:t>7 (4.0)</w:t>
            </w:r>
          </w:p>
        </w:tc>
        <w:tc>
          <w:tcPr>
            <w:tcW w:w="1442" w:type="dxa"/>
            <w:tcBorders>
              <w:top w:val="single" w:sz="6" w:space="0" w:color="auto"/>
              <w:left w:val="single" w:sz="6" w:space="0" w:color="auto"/>
              <w:bottom w:val="single" w:sz="6" w:space="0" w:color="auto"/>
              <w:right w:val="single" w:sz="6" w:space="0" w:color="auto"/>
            </w:tcBorders>
            <w:vAlign w:val="center"/>
          </w:tcPr>
          <w:p w14:paraId="34173A67" w14:textId="77777777" w:rsidR="00312E5F" w:rsidRPr="00312E5F" w:rsidRDefault="00312E5F" w:rsidP="00881FD6">
            <w:pPr>
              <w:pStyle w:val="Tablecentered"/>
              <w:rPr>
                <w:lang w:val="en-AU"/>
              </w:rPr>
            </w:pPr>
            <w:r w:rsidRPr="00312E5F">
              <w:rPr>
                <w:lang w:val="en-AU"/>
              </w:rPr>
              <w:t>6 (3.4)</w:t>
            </w:r>
          </w:p>
        </w:tc>
        <w:tc>
          <w:tcPr>
            <w:tcW w:w="2102" w:type="dxa"/>
            <w:tcBorders>
              <w:top w:val="single" w:sz="6" w:space="0" w:color="auto"/>
              <w:left w:val="single" w:sz="6" w:space="0" w:color="auto"/>
              <w:bottom w:val="single" w:sz="6" w:space="0" w:color="auto"/>
              <w:right w:val="single" w:sz="6" w:space="0" w:color="auto"/>
            </w:tcBorders>
            <w:shd w:val="clear" w:color="auto" w:fill="auto"/>
            <w:vAlign w:val="center"/>
          </w:tcPr>
          <w:p w14:paraId="7A285F26" w14:textId="77777777" w:rsidR="00312E5F" w:rsidRPr="00312E5F" w:rsidRDefault="00312E5F" w:rsidP="00881FD6">
            <w:pPr>
              <w:pStyle w:val="Tablecentered"/>
              <w:rPr>
                <w:lang w:val="en-AU"/>
              </w:rPr>
            </w:pPr>
            <w:r w:rsidRPr="00312E5F">
              <w:rPr>
                <w:lang w:val="en-AU"/>
              </w:rPr>
              <w:t>21 (5.8)</w:t>
            </w:r>
          </w:p>
        </w:tc>
        <w:tc>
          <w:tcPr>
            <w:tcW w:w="1963" w:type="dxa"/>
            <w:tcBorders>
              <w:top w:val="single" w:sz="6" w:space="0" w:color="auto"/>
              <w:left w:val="single" w:sz="6" w:space="0" w:color="auto"/>
              <w:bottom w:val="single" w:sz="6" w:space="0" w:color="auto"/>
              <w:right w:val="single" w:sz="6" w:space="0" w:color="auto"/>
            </w:tcBorders>
            <w:shd w:val="clear" w:color="auto" w:fill="auto"/>
            <w:vAlign w:val="center"/>
          </w:tcPr>
          <w:p w14:paraId="79D73DEC" w14:textId="77777777" w:rsidR="00312E5F" w:rsidRPr="00312E5F" w:rsidRDefault="00312E5F" w:rsidP="00881FD6">
            <w:pPr>
              <w:pStyle w:val="Tablecentered"/>
              <w:rPr>
                <w:lang w:val="en-AU"/>
              </w:rPr>
            </w:pPr>
            <w:r w:rsidRPr="00312E5F">
              <w:rPr>
                <w:lang w:val="en-AU"/>
              </w:rPr>
              <w:t>27 (7.3)</w:t>
            </w:r>
          </w:p>
        </w:tc>
      </w:tr>
    </w:tbl>
    <w:p w14:paraId="3B28DE82" w14:textId="77777777" w:rsidR="00312E5F" w:rsidRPr="00312E5F" w:rsidRDefault="00312E5F" w:rsidP="00312E5F">
      <w:pPr>
        <w:pStyle w:val="BodyText3"/>
        <w:rPr>
          <w:lang w:val="en-AU"/>
        </w:rPr>
      </w:pPr>
      <w:r w:rsidRPr="00312E5F">
        <w:rPr>
          <w:lang w:val="en-AU"/>
        </w:rPr>
        <w:t>† Intent-to-treat population.</w:t>
      </w:r>
    </w:p>
    <w:p w14:paraId="29ECFCA4" w14:textId="77777777" w:rsidR="00312E5F" w:rsidRDefault="00312E5F" w:rsidP="00312E5F">
      <w:pPr>
        <w:pStyle w:val="BodyText3"/>
        <w:rPr>
          <w:lang w:val="en-AU"/>
        </w:rPr>
      </w:pPr>
      <w:proofErr w:type="gramStart"/>
      <w:r w:rsidRPr="00312E5F">
        <w:rPr>
          <w:lang w:val="en-AU"/>
        </w:rPr>
        <w:t>†† Data pooled for the patients given the lower and higher doses of metformin.</w:t>
      </w:r>
      <w:proofErr w:type="gramEnd"/>
    </w:p>
    <w:p w14:paraId="19E9BBA3" w14:textId="77777777" w:rsidR="00AF3D09" w:rsidRPr="00312E5F" w:rsidRDefault="00AF3D09" w:rsidP="00312E5F">
      <w:pPr>
        <w:pStyle w:val="BodyText3"/>
        <w:rPr>
          <w:lang w:val="en-AU"/>
        </w:rPr>
      </w:pPr>
    </w:p>
    <w:p w14:paraId="03A4EA23" w14:textId="77777777" w:rsidR="00312E5F" w:rsidRDefault="00312E5F" w:rsidP="00312E5F">
      <w:r w:rsidRPr="00312E5F">
        <w:t xml:space="preserve">Adverse reactions of hypoglycaemia were based on all reports of hypoglycaemia; a concurrent glucose measurement was not required.  The overall incidence of pre-specified adverse reactions of hypoglycaemia in patients with type </w:t>
      </w:r>
      <w:proofErr w:type="gramStart"/>
      <w:r w:rsidRPr="00312E5F">
        <w:t>2 diabetes</w:t>
      </w:r>
      <w:proofErr w:type="gramEnd"/>
      <w:r w:rsidRPr="00312E5F">
        <w:t xml:space="preserve"> inadequately controlled on diet and exercise was 2.8% in patients given placebo, 1.1% in patients given sitagliptin alone, 1.9% in patients given metformin alone, and 3.8% in patients given sitagliptin in combination with metformin.</w:t>
      </w:r>
    </w:p>
    <w:p w14:paraId="7C74D507" w14:textId="77777777" w:rsidR="00AF3D09" w:rsidRPr="00312E5F" w:rsidRDefault="00AF3D09" w:rsidP="00312E5F"/>
    <w:p w14:paraId="68B6E9EC" w14:textId="77777777" w:rsidR="00312E5F" w:rsidRDefault="00312E5F" w:rsidP="00312E5F">
      <w:pPr>
        <w:rPr>
          <w:rFonts w:cs="Arial"/>
          <w:szCs w:val="22"/>
        </w:rPr>
      </w:pPr>
      <w:r w:rsidRPr="00312E5F">
        <w:rPr>
          <w:rFonts w:cs="Arial"/>
          <w:szCs w:val="22"/>
        </w:rPr>
        <w:t>Treatment-emergent adverse events were reported in similar numbers across all treatment groups.  Over the two-year treatment period, discontinuation due to loss of efficacy was reported more commonly in the 100 mg sitagliptin group than other treatment groups.</w:t>
      </w:r>
    </w:p>
    <w:p w14:paraId="67993AE2" w14:textId="77777777" w:rsidR="00AF3D09" w:rsidRPr="00312E5F" w:rsidRDefault="00AF3D09" w:rsidP="00312E5F">
      <w:pPr>
        <w:rPr>
          <w:bCs/>
          <w:szCs w:val="22"/>
        </w:rPr>
      </w:pPr>
    </w:p>
    <w:p w14:paraId="4C38FF31" w14:textId="77777777" w:rsidR="00312E5F" w:rsidRDefault="00312E5F" w:rsidP="00312E5F">
      <w:pPr>
        <w:rPr>
          <w:rFonts w:cs="Arial"/>
          <w:bCs/>
          <w:szCs w:val="22"/>
        </w:rPr>
      </w:pPr>
      <w:r w:rsidRPr="00312E5F">
        <w:rPr>
          <w:rFonts w:cs="Arial"/>
          <w:bCs/>
          <w:szCs w:val="22"/>
        </w:rPr>
        <w:t xml:space="preserve">Adverse reactions reported in 2% to 5% of patients treated with </w:t>
      </w:r>
      <w:r w:rsidRPr="00312E5F">
        <w:t>sitagliptin</w:t>
      </w:r>
      <w:r w:rsidRPr="00312E5F">
        <w:rPr>
          <w:rFonts w:cs="Arial"/>
          <w:bCs/>
          <w:szCs w:val="22"/>
        </w:rPr>
        <w:t xml:space="preserve"> in this study and at least 2 fold more commonly than in patients treated with placebo/active comparator are listed below:</w:t>
      </w:r>
    </w:p>
    <w:p w14:paraId="1AE53E71" w14:textId="77777777" w:rsidR="00AF3D09" w:rsidRPr="00312E5F" w:rsidRDefault="00AF3D09" w:rsidP="00312E5F">
      <w:pPr>
        <w:rPr>
          <w:rFonts w:cs="Arial"/>
          <w:bCs/>
          <w:szCs w:val="22"/>
        </w:rPr>
      </w:pPr>
    </w:p>
    <w:p w14:paraId="41A2C953" w14:textId="77777777" w:rsidR="00312E5F" w:rsidRDefault="00312E5F" w:rsidP="00312E5F">
      <w:pPr>
        <w:rPr>
          <w:u w:val="single"/>
        </w:rPr>
      </w:pPr>
      <w:r w:rsidRPr="00312E5F">
        <w:rPr>
          <w:rFonts w:cs="Arial"/>
          <w:szCs w:val="22"/>
          <w:u w:val="single"/>
        </w:rPr>
        <w:t xml:space="preserve">Initial therapy with </w:t>
      </w:r>
      <w:r w:rsidRPr="00312E5F">
        <w:rPr>
          <w:u w:val="single"/>
        </w:rPr>
        <w:t>sitagliptin</w:t>
      </w:r>
    </w:p>
    <w:p w14:paraId="4E6885E3" w14:textId="77777777" w:rsidR="00AF3D09" w:rsidRPr="00312E5F" w:rsidRDefault="00AF3D09" w:rsidP="00312E5F">
      <w:pPr>
        <w:rPr>
          <w:rFonts w:cs="Arial"/>
          <w:szCs w:val="22"/>
          <w:u w:val="single"/>
        </w:rPr>
      </w:pPr>
    </w:p>
    <w:p w14:paraId="1D125CC8" w14:textId="45A3C2CF" w:rsidR="00312E5F" w:rsidRDefault="00312E5F" w:rsidP="00312E5F">
      <w:pPr>
        <w:rPr>
          <w:rFonts w:cs="Arial"/>
          <w:szCs w:val="22"/>
        </w:rPr>
      </w:pPr>
      <w:r w:rsidRPr="00312E5F">
        <w:rPr>
          <w:rFonts w:cs="Arial"/>
          <w:b/>
          <w:szCs w:val="22"/>
        </w:rPr>
        <w:t xml:space="preserve">Gastrointestinal </w:t>
      </w:r>
      <w:r w:rsidR="008D23FA" w:rsidRPr="00312E5F">
        <w:rPr>
          <w:rFonts w:cs="Arial"/>
          <w:b/>
          <w:szCs w:val="22"/>
        </w:rPr>
        <w:t>disorders</w:t>
      </w:r>
      <w:r w:rsidRPr="00312E5F">
        <w:rPr>
          <w:rFonts w:cs="Arial"/>
          <w:b/>
          <w:szCs w:val="22"/>
        </w:rPr>
        <w:t xml:space="preserve">: </w:t>
      </w:r>
      <w:r w:rsidRPr="00312E5F">
        <w:rPr>
          <w:rFonts w:cs="Arial"/>
          <w:szCs w:val="22"/>
        </w:rPr>
        <w:t>Abdominal Pain Upper, Constipation</w:t>
      </w:r>
    </w:p>
    <w:p w14:paraId="7997C4DF" w14:textId="77777777" w:rsidR="00AF3D09" w:rsidRPr="00312E5F" w:rsidRDefault="00AF3D09" w:rsidP="00312E5F">
      <w:pPr>
        <w:rPr>
          <w:rFonts w:cs="Arial"/>
          <w:szCs w:val="22"/>
        </w:rPr>
      </w:pPr>
    </w:p>
    <w:p w14:paraId="647E2026" w14:textId="438CF5F3" w:rsidR="00312E5F" w:rsidRDefault="00312E5F" w:rsidP="00312E5F">
      <w:pPr>
        <w:rPr>
          <w:rFonts w:cs="Arial"/>
          <w:szCs w:val="22"/>
        </w:rPr>
      </w:pPr>
      <w:r w:rsidRPr="00312E5F">
        <w:rPr>
          <w:rFonts w:cs="Arial"/>
          <w:b/>
          <w:szCs w:val="22"/>
        </w:rPr>
        <w:t xml:space="preserve">Infections and </w:t>
      </w:r>
      <w:r w:rsidR="008D23FA" w:rsidRPr="00312E5F">
        <w:rPr>
          <w:rFonts w:cs="Arial"/>
          <w:b/>
          <w:szCs w:val="22"/>
        </w:rPr>
        <w:t>infestations</w:t>
      </w:r>
      <w:r w:rsidRPr="00312E5F">
        <w:rPr>
          <w:rFonts w:cs="Arial"/>
          <w:b/>
          <w:szCs w:val="22"/>
        </w:rPr>
        <w:t>:</w:t>
      </w:r>
      <w:r w:rsidRPr="00312E5F">
        <w:rPr>
          <w:rFonts w:cs="Arial"/>
          <w:szCs w:val="22"/>
        </w:rPr>
        <w:t xml:space="preserve"> Gastroenteritis</w:t>
      </w:r>
    </w:p>
    <w:p w14:paraId="713E2ED6" w14:textId="77777777" w:rsidR="00AF3D09" w:rsidRPr="00312E5F" w:rsidRDefault="00AF3D09" w:rsidP="00312E5F">
      <w:pPr>
        <w:rPr>
          <w:rFonts w:cs="Arial"/>
          <w:szCs w:val="22"/>
        </w:rPr>
      </w:pPr>
    </w:p>
    <w:p w14:paraId="55A4342F" w14:textId="0ABCF2CE" w:rsidR="00312E5F" w:rsidRPr="00312E5F" w:rsidRDefault="00312E5F" w:rsidP="00312E5F">
      <w:pPr>
        <w:rPr>
          <w:rFonts w:cs="Arial"/>
          <w:szCs w:val="22"/>
        </w:rPr>
      </w:pPr>
      <w:r w:rsidRPr="00312E5F">
        <w:rPr>
          <w:rFonts w:cs="Arial"/>
          <w:b/>
          <w:szCs w:val="22"/>
        </w:rPr>
        <w:t xml:space="preserve">Musculoskeletal and </w:t>
      </w:r>
      <w:r w:rsidR="008D23FA" w:rsidRPr="00312E5F">
        <w:rPr>
          <w:rFonts w:cs="Arial"/>
          <w:b/>
          <w:szCs w:val="22"/>
        </w:rPr>
        <w:t>connective tissue disorders</w:t>
      </w:r>
      <w:r w:rsidRPr="00312E5F">
        <w:rPr>
          <w:rFonts w:cs="Arial"/>
          <w:b/>
          <w:szCs w:val="22"/>
        </w:rPr>
        <w:t xml:space="preserve">: </w:t>
      </w:r>
      <w:r w:rsidRPr="00312E5F">
        <w:rPr>
          <w:rFonts w:cs="Arial"/>
          <w:szCs w:val="22"/>
        </w:rPr>
        <w:t>Arthralgia</w:t>
      </w:r>
    </w:p>
    <w:p w14:paraId="1772DBDF" w14:textId="77777777" w:rsidR="00312E5F" w:rsidRPr="00312E5F" w:rsidRDefault="00312E5F" w:rsidP="00312E5F">
      <w:pPr>
        <w:pStyle w:val="Heading5"/>
      </w:pPr>
      <w:r w:rsidRPr="00312E5F">
        <w:lastRenderedPageBreak/>
        <w:t>Pooled Analysis</w:t>
      </w:r>
    </w:p>
    <w:p w14:paraId="2C69C9F6" w14:textId="77777777" w:rsidR="00312E5F" w:rsidRDefault="00312E5F" w:rsidP="00312E5F">
      <w:pPr>
        <w:rPr>
          <w:rFonts w:cs="Arial"/>
          <w:szCs w:val="22"/>
        </w:rPr>
      </w:pPr>
      <w:r w:rsidRPr="00312E5F">
        <w:rPr>
          <w:rFonts w:cs="Arial"/>
          <w:szCs w:val="22"/>
        </w:rPr>
        <w:t xml:space="preserve">In the pre specified pooled analysis of the two monotherapy studies, the add-on to metformin study, and the add-on to pioglitazone study, the overall incidence of adverse experiences of hypoglycaemia in patients treated with </w:t>
      </w:r>
      <w:r w:rsidRPr="00312E5F">
        <w:t>sitagliptin</w:t>
      </w:r>
      <w:r w:rsidRPr="00312E5F">
        <w:rPr>
          <w:rFonts w:cs="Arial"/>
          <w:szCs w:val="22"/>
        </w:rPr>
        <w:t xml:space="preserve"> 100 mg was similar to placebo (1.2% vs. 0.9%).  Adverse experiences of hypoglycaemia were based on all reports of hypoglycaemia; a concurrent glucose measurement was not required.  The incidence of selected gastrointestinal adverse reactions in patients treated with </w:t>
      </w:r>
      <w:r w:rsidRPr="00312E5F">
        <w:t>sitagliptin</w:t>
      </w:r>
      <w:r w:rsidRPr="00312E5F">
        <w:rPr>
          <w:rFonts w:cs="Arial"/>
          <w:szCs w:val="22"/>
        </w:rPr>
        <w:t xml:space="preserve"> or placebo was as follows: abdominal pain (</w:t>
      </w:r>
      <w:r w:rsidRPr="00312E5F">
        <w:t>sitagliptin</w:t>
      </w:r>
      <w:r w:rsidRPr="00312E5F">
        <w:rPr>
          <w:rFonts w:cs="Arial"/>
          <w:szCs w:val="22"/>
        </w:rPr>
        <w:t>, 100 mg, 2.3%; placebo, 2.1%), nausea (1.4%, 0.6%), vomiting (0.8%, 0.9%), and diarrhoea (3.0%, 2.3%).</w:t>
      </w:r>
    </w:p>
    <w:p w14:paraId="1FF840D9" w14:textId="77777777" w:rsidR="00E679A6" w:rsidRPr="00312E5F" w:rsidRDefault="00E679A6" w:rsidP="00312E5F">
      <w:pPr>
        <w:rPr>
          <w:rFonts w:cs="Arial"/>
          <w:szCs w:val="22"/>
        </w:rPr>
      </w:pPr>
    </w:p>
    <w:p w14:paraId="7175B4EF" w14:textId="77777777" w:rsidR="00312E5F" w:rsidRDefault="00312E5F" w:rsidP="00312E5F">
      <w:pPr>
        <w:rPr>
          <w:rFonts w:cs="Arial"/>
          <w:noProof/>
          <w:szCs w:val="22"/>
        </w:rPr>
      </w:pPr>
      <w:r w:rsidRPr="00312E5F">
        <w:rPr>
          <w:rFonts w:cs="Arial"/>
          <w:noProof/>
          <w:szCs w:val="22"/>
        </w:rPr>
        <w:t xml:space="preserve">No clinically meaningful changes in vital signs or in ECG (including in QTc interval) were observed in patients treated with </w:t>
      </w:r>
      <w:r w:rsidRPr="00312E5F">
        <w:t>sitagliptin</w:t>
      </w:r>
      <w:r w:rsidRPr="00312E5F">
        <w:rPr>
          <w:rFonts w:cs="Arial"/>
          <w:noProof/>
          <w:szCs w:val="22"/>
        </w:rPr>
        <w:t>.</w:t>
      </w:r>
    </w:p>
    <w:p w14:paraId="1FBB587B" w14:textId="77777777" w:rsidR="00AF3D09" w:rsidRPr="00312E5F" w:rsidRDefault="00AF3D09" w:rsidP="00312E5F">
      <w:pPr>
        <w:rPr>
          <w:rFonts w:cs="Arial"/>
          <w:noProof/>
          <w:szCs w:val="22"/>
        </w:rPr>
      </w:pPr>
    </w:p>
    <w:p w14:paraId="4BAB3B78" w14:textId="77777777" w:rsidR="00312E5F" w:rsidRPr="00312E5F" w:rsidRDefault="00312E5F" w:rsidP="00312E5F">
      <w:pPr>
        <w:rPr>
          <w:rFonts w:cs="Arial"/>
          <w:noProof/>
          <w:szCs w:val="22"/>
          <w:u w:val="single"/>
        </w:rPr>
      </w:pPr>
      <w:r w:rsidRPr="00312E5F">
        <w:rPr>
          <w:rFonts w:cs="Arial"/>
          <w:noProof/>
          <w:szCs w:val="22"/>
          <w:u w:val="single"/>
        </w:rPr>
        <w:t>Pancreatitis</w:t>
      </w:r>
    </w:p>
    <w:p w14:paraId="0315542C" w14:textId="12284743" w:rsidR="00312E5F" w:rsidRPr="00312E5F" w:rsidRDefault="00312E5F" w:rsidP="00312E5F">
      <w:pPr>
        <w:rPr>
          <w:rFonts w:cs="Arial"/>
          <w:noProof/>
          <w:szCs w:val="22"/>
        </w:rPr>
      </w:pPr>
      <w:r w:rsidRPr="00312E5F">
        <w:rPr>
          <w:rFonts w:cs="Arial"/>
          <w:noProof/>
          <w:szCs w:val="22"/>
        </w:rPr>
        <w:t xml:space="preserve">In a pooled analysis of 19 double-blind clinical trials that included data from 10,246 patients randomised to receive sitagliptin 100 mg/day (N=5,429) or corresponding (active or placebo) control (N=4,817), the incidence of non-adjudicated acute pancreatitis events was 0.1 per 100 patient-years in each group (4 patients with an event in 4,708 patient-years for sitagliptin and 4 patients with an event in 3,942 patient-years for control) </w:t>
      </w:r>
      <w:r w:rsidR="00593B32">
        <w:rPr>
          <w:rFonts w:cs="Arial"/>
          <w:noProof/>
          <w:szCs w:val="22"/>
        </w:rPr>
        <w:t>[</w:t>
      </w:r>
      <w:r w:rsidRPr="00312E5F">
        <w:rPr>
          <w:rFonts w:cs="Arial"/>
          <w:noProof/>
          <w:szCs w:val="22"/>
        </w:rPr>
        <w:t xml:space="preserve">see </w:t>
      </w:r>
      <w:r w:rsidR="00C35742">
        <w:t xml:space="preserve">4.4 SPECIAL WARNINGS AND </w:t>
      </w:r>
      <w:r w:rsidRPr="00312E5F">
        <w:rPr>
          <w:rFonts w:cs="Arial"/>
          <w:noProof/>
          <w:szCs w:val="22"/>
        </w:rPr>
        <w:t>PRECAUTIONS</w:t>
      </w:r>
      <w:r w:rsidR="00B83CC9">
        <w:rPr>
          <w:rFonts w:cs="Arial"/>
          <w:noProof/>
          <w:szCs w:val="22"/>
        </w:rPr>
        <w:t xml:space="preserve"> FOR USE</w:t>
      </w:r>
      <w:r w:rsidRPr="00312E5F">
        <w:rPr>
          <w:rFonts w:cs="Arial"/>
          <w:noProof/>
          <w:szCs w:val="22"/>
        </w:rPr>
        <w:t xml:space="preserve">, </w:t>
      </w:r>
      <w:r w:rsidRPr="00377124">
        <w:rPr>
          <w:rFonts w:cs="Arial"/>
          <w:noProof/>
          <w:szCs w:val="22"/>
        </w:rPr>
        <w:t>Pancreatitis</w:t>
      </w:r>
      <w:r w:rsidR="00593B32">
        <w:rPr>
          <w:rFonts w:cs="Arial"/>
          <w:noProof/>
          <w:szCs w:val="22"/>
        </w:rPr>
        <w:t>]</w:t>
      </w:r>
      <w:r w:rsidRPr="00312E5F">
        <w:t xml:space="preserve"> </w:t>
      </w:r>
      <w:r w:rsidR="00593B32">
        <w:t>[</w:t>
      </w:r>
      <w:r w:rsidRPr="00312E5F">
        <w:rPr>
          <w:rFonts w:cs="Arial"/>
          <w:noProof/>
          <w:szCs w:val="22"/>
        </w:rPr>
        <w:t xml:space="preserve">See also </w:t>
      </w:r>
      <w:r w:rsidRPr="00312E5F">
        <w:rPr>
          <w:rFonts w:cs="Arial"/>
          <w:i/>
          <w:noProof/>
          <w:szCs w:val="22"/>
        </w:rPr>
        <w:t>TECOS Cardiovascular Safety Study</w:t>
      </w:r>
      <w:r w:rsidRPr="00312E5F">
        <w:rPr>
          <w:rFonts w:cs="Arial"/>
          <w:noProof/>
          <w:szCs w:val="22"/>
        </w:rPr>
        <w:t>, below.</w:t>
      </w:r>
      <w:r w:rsidR="00593B32">
        <w:rPr>
          <w:rFonts w:cs="Arial"/>
          <w:noProof/>
          <w:szCs w:val="22"/>
        </w:rPr>
        <w:t>]</w:t>
      </w:r>
    </w:p>
    <w:p w14:paraId="644ACCD6" w14:textId="77777777" w:rsidR="00312E5F" w:rsidRPr="00312E5F" w:rsidRDefault="00312E5F" w:rsidP="00312E5F">
      <w:pPr>
        <w:pStyle w:val="Heading5"/>
      </w:pPr>
      <w:r w:rsidRPr="00312E5F">
        <w:t xml:space="preserve">TECOS Cardiovascular Safety Study </w:t>
      </w:r>
    </w:p>
    <w:p w14:paraId="24A11812" w14:textId="77777777" w:rsidR="00312E5F" w:rsidRDefault="00312E5F" w:rsidP="00312E5F">
      <w:r w:rsidRPr="00312E5F">
        <w:t>The Trial Evaluating Cardiovascular Outcomes with Sitagliptin (TECOS) included 7,332 patients treated with sitagliptin, 100 mg daily (or 50 mg daily if the baseline eGFR was ≥30 and &lt;50 mL/min/1.73 m</w:t>
      </w:r>
      <w:r w:rsidRPr="00377124">
        <w:rPr>
          <w:vertAlign w:val="superscript"/>
        </w:rPr>
        <w:t>2</w:t>
      </w:r>
      <w:r w:rsidRPr="00312E5F">
        <w:t xml:space="preserve">), and 7,339 patients treated with placebo in the intention-to-treat population.  Both treatments were added to usual care targeting regional standards for HbA1c and CV risk factors.  The overall incidence of serious adverse events in patients receiving sitagliptin was similar to that in patients receiving placebo.  </w:t>
      </w:r>
    </w:p>
    <w:p w14:paraId="26A84066" w14:textId="77777777" w:rsidR="00AF3D09" w:rsidRPr="00312E5F" w:rsidRDefault="00AF3D09" w:rsidP="00312E5F"/>
    <w:p w14:paraId="53252B5A" w14:textId="2FA81A8E" w:rsidR="00312E5F" w:rsidRPr="00312E5F" w:rsidRDefault="00312E5F" w:rsidP="00312E5F">
      <w:r w:rsidRPr="00312E5F">
        <w:t>In the intention-to-treat population, among patients who were using insulin and/or a sulfonylurea at baseline, the incidence of severe hypoglycaemia was 2.7% in sitagliptin-treated patients and 2.5% in placebo-treated patients; among patients who were not using insulin and/or a sulfonylurea at baseline, the incidence of severe hypoglycaemia was 1.0% in sitagliptin-treated patients and 0.7% in placebo-treated patients.  The incidence of adjudication-confirmed pancreatitis events was 0.3% in sitagliptin-treated patients and 0.2% in placebo-treated patients.</w:t>
      </w:r>
    </w:p>
    <w:p w14:paraId="53FCFA1B" w14:textId="7357CCD6" w:rsidR="00312E5F" w:rsidRPr="00312E5F" w:rsidRDefault="00312E5F" w:rsidP="00312E5F">
      <w:pPr>
        <w:pStyle w:val="Heading3"/>
      </w:pPr>
      <w:r w:rsidRPr="00312E5F">
        <w:t xml:space="preserve">Postmarketing </w:t>
      </w:r>
      <w:r w:rsidR="008D23FA" w:rsidRPr="00312E5F">
        <w:t>experience</w:t>
      </w:r>
      <w:r w:rsidRPr="00312E5F">
        <w:t>:</w:t>
      </w:r>
    </w:p>
    <w:p w14:paraId="2B13B28E" w14:textId="77777777" w:rsidR="00312E5F" w:rsidRPr="00312E5F" w:rsidRDefault="00312E5F" w:rsidP="00AF3D09">
      <w:pPr>
        <w:pStyle w:val="Heading5"/>
      </w:pPr>
      <w:r w:rsidRPr="00312E5F">
        <w:t>Ertugliflozin</w:t>
      </w:r>
    </w:p>
    <w:p w14:paraId="2DB5B5C6" w14:textId="77777777" w:rsidR="00312E5F" w:rsidRPr="00312E5F" w:rsidRDefault="00312E5F" w:rsidP="00312E5F">
      <w:r w:rsidRPr="00312E5F">
        <w:t>Not applicable.</w:t>
      </w:r>
    </w:p>
    <w:p w14:paraId="2F0B2BA5" w14:textId="77777777" w:rsidR="00312E5F" w:rsidRPr="00312E5F" w:rsidRDefault="00312E5F" w:rsidP="00AF3D09">
      <w:pPr>
        <w:pStyle w:val="Heading5"/>
      </w:pPr>
      <w:r w:rsidRPr="00312E5F">
        <w:t>Sitagliptin</w:t>
      </w:r>
    </w:p>
    <w:p w14:paraId="5A96340E" w14:textId="77777777" w:rsidR="00312E5F" w:rsidRDefault="00312E5F" w:rsidP="00312E5F">
      <w:r w:rsidRPr="00312E5F">
        <w:t xml:space="preserve">Additional adverse reactions have been identified during postmarketing use of sitagliptin as monotherapy and/or in combination with other antihyperglycaemic agents.  Because these reactions are reported voluntarily from a population of uncertain size, it is generally not </w:t>
      </w:r>
      <w:r w:rsidRPr="00312E5F">
        <w:lastRenderedPageBreak/>
        <w:t xml:space="preserve">possible to reliably estimate their frequency or establish a causal relationship to drug exposure.  </w:t>
      </w:r>
    </w:p>
    <w:p w14:paraId="25075DDA" w14:textId="77777777" w:rsidR="00AF3D09" w:rsidRPr="00312E5F" w:rsidRDefault="00AF3D09" w:rsidP="00312E5F"/>
    <w:p w14:paraId="4F57D221" w14:textId="67223FEA" w:rsidR="00312E5F" w:rsidRDefault="00312E5F" w:rsidP="00312E5F">
      <w:pPr>
        <w:rPr>
          <w:rFonts w:cs="Arial"/>
          <w:szCs w:val="22"/>
        </w:rPr>
      </w:pPr>
      <w:r w:rsidRPr="00312E5F">
        <w:rPr>
          <w:rFonts w:cs="Arial"/>
          <w:b/>
          <w:i/>
          <w:szCs w:val="22"/>
        </w:rPr>
        <w:t>Infections and infestations:</w:t>
      </w:r>
      <w:r w:rsidRPr="00312E5F">
        <w:rPr>
          <w:rFonts w:cs="Arial"/>
          <w:szCs w:val="22"/>
        </w:rPr>
        <w:t xml:space="preserve"> upper respiratory tract infection; nasopharyngitis</w:t>
      </w:r>
    </w:p>
    <w:p w14:paraId="291D6116" w14:textId="77777777" w:rsidR="00AF3D09" w:rsidRPr="00312E5F" w:rsidRDefault="00AF3D09" w:rsidP="00312E5F">
      <w:pPr>
        <w:rPr>
          <w:rFonts w:cs="Arial"/>
          <w:szCs w:val="22"/>
        </w:rPr>
      </w:pPr>
    </w:p>
    <w:p w14:paraId="77251C0B" w14:textId="77777777" w:rsidR="00312E5F" w:rsidRDefault="00312E5F" w:rsidP="00312E5F">
      <w:pPr>
        <w:rPr>
          <w:rFonts w:cs="Arial"/>
          <w:szCs w:val="22"/>
        </w:rPr>
      </w:pPr>
      <w:r w:rsidRPr="00312E5F">
        <w:rPr>
          <w:rFonts w:cs="Arial"/>
          <w:b/>
          <w:i/>
          <w:szCs w:val="22"/>
        </w:rPr>
        <w:t>Nervous system disorders:</w:t>
      </w:r>
      <w:r w:rsidRPr="00312E5F">
        <w:rPr>
          <w:rFonts w:cs="Arial"/>
          <w:szCs w:val="22"/>
        </w:rPr>
        <w:t xml:space="preserve"> headache</w:t>
      </w:r>
    </w:p>
    <w:p w14:paraId="496439BA" w14:textId="77777777" w:rsidR="00AF3D09" w:rsidRPr="00312E5F" w:rsidRDefault="00AF3D09" w:rsidP="00312E5F">
      <w:pPr>
        <w:rPr>
          <w:rFonts w:cs="Arial"/>
          <w:szCs w:val="22"/>
        </w:rPr>
      </w:pPr>
    </w:p>
    <w:p w14:paraId="65B1CCF4" w14:textId="08FF9299" w:rsidR="00312E5F" w:rsidRPr="006937CB" w:rsidRDefault="00312E5F" w:rsidP="00312E5F">
      <w:pPr>
        <w:rPr>
          <w:rFonts w:cs="Arial"/>
          <w:szCs w:val="22"/>
        </w:rPr>
      </w:pPr>
      <w:r w:rsidRPr="006937CB">
        <w:rPr>
          <w:rFonts w:cs="Arial"/>
          <w:b/>
          <w:i/>
          <w:szCs w:val="22"/>
        </w:rPr>
        <w:t>Gastrointestinal disorders:</w:t>
      </w:r>
      <w:r w:rsidRPr="006937CB">
        <w:rPr>
          <w:rFonts w:cs="Arial"/>
          <w:szCs w:val="22"/>
        </w:rPr>
        <w:t xml:space="preserve"> acute pancreatitis, including fatal and non-fatal haemorrhagic and necrotising pancreatitis </w:t>
      </w:r>
      <w:r w:rsidR="00593B32">
        <w:rPr>
          <w:rFonts w:cs="Arial"/>
          <w:szCs w:val="22"/>
        </w:rPr>
        <w:t>[</w:t>
      </w:r>
      <w:r w:rsidRPr="006937CB">
        <w:rPr>
          <w:rFonts w:cs="Arial"/>
          <w:szCs w:val="22"/>
        </w:rPr>
        <w:t xml:space="preserve">see </w:t>
      </w:r>
      <w:r w:rsidR="00C35742" w:rsidRPr="006937CB">
        <w:t xml:space="preserve">4.4 SPECIAL WARNINGS AND </w:t>
      </w:r>
      <w:r w:rsidRPr="006937CB">
        <w:rPr>
          <w:rFonts w:cs="Arial"/>
          <w:szCs w:val="22"/>
        </w:rPr>
        <w:t>PRECAUTIONS</w:t>
      </w:r>
      <w:r w:rsidR="00B83CC9" w:rsidRPr="006937CB">
        <w:rPr>
          <w:rFonts w:cs="Arial"/>
          <w:szCs w:val="22"/>
        </w:rPr>
        <w:t xml:space="preserve"> FOR USE</w:t>
      </w:r>
      <w:r w:rsidRPr="006937CB">
        <w:rPr>
          <w:rFonts w:cs="Arial"/>
          <w:szCs w:val="22"/>
        </w:rPr>
        <w:t xml:space="preserve">, </w:t>
      </w:r>
      <w:r w:rsidRPr="00377124">
        <w:rPr>
          <w:rFonts w:cs="Arial"/>
          <w:szCs w:val="22"/>
        </w:rPr>
        <w:t>Pancreatitis</w:t>
      </w:r>
      <w:r w:rsidR="00593B32">
        <w:rPr>
          <w:rFonts w:cs="Arial"/>
          <w:szCs w:val="22"/>
        </w:rPr>
        <w:t>]</w:t>
      </w:r>
      <w:r w:rsidRPr="006937CB">
        <w:rPr>
          <w:rFonts w:cs="Arial"/>
          <w:szCs w:val="22"/>
        </w:rPr>
        <w:t>; constipation; vomiting</w:t>
      </w:r>
    </w:p>
    <w:p w14:paraId="448F52B1" w14:textId="77777777" w:rsidR="00AF3D09" w:rsidRPr="006937CB" w:rsidRDefault="00AF3D09" w:rsidP="00312E5F">
      <w:pPr>
        <w:rPr>
          <w:rFonts w:cs="Arial"/>
          <w:szCs w:val="22"/>
        </w:rPr>
      </w:pPr>
    </w:p>
    <w:p w14:paraId="71108953" w14:textId="77777777" w:rsidR="00312E5F" w:rsidRPr="006937CB" w:rsidRDefault="00312E5F" w:rsidP="00312E5F">
      <w:pPr>
        <w:rPr>
          <w:rFonts w:cs="Arial"/>
          <w:szCs w:val="22"/>
        </w:rPr>
      </w:pPr>
      <w:r w:rsidRPr="006937CB">
        <w:rPr>
          <w:rFonts w:cs="Arial"/>
          <w:b/>
          <w:i/>
          <w:szCs w:val="22"/>
        </w:rPr>
        <w:t>Musculoskeletal and connective tissue disorders:</w:t>
      </w:r>
      <w:r w:rsidRPr="006937CB">
        <w:rPr>
          <w:rFonts w:cs="Arial"/>
          <w:szCs w:val="22"/>
        </w:rPr>
        <w:t xml:space="preserve"> arthralgia; myalgia; pain in extremity; back pain</w:t>
      </w:r>
    </w:p>
    <w:p w14:paraId="4CBB328E" w14:textId="77777777" w:rsidR="00AF3D09" w:rsidRPr="006937CB" w:rsidRDefault="00AF3D09" w:rsidP="00312E5F">
      <w:pPr>
        <w:rPr>
          <w:rFonts w:cs="Arial"/>
          <w:szCs w:val="22"/>
        </w:rPr>
      </w:pPr>
    </w:p>
    <w:p w14:paraId="22712971" w14:textId="77777777" w:rsidR="00312E5F" w:rsidRPr="006937CB" w:rsidRDefault="00312E5F" w:rsidP="00312E5F">
      <w:pPr>
        <w:rPr>
          <w:rFonts w:cs="Arial"/>
          <w:szCs w:val="22"/>
        </w:rPr>
      </w:pPr>
      <w:r w:rsidRPr="006937CB">
        <w:rPr>
          <w:rFonts w:cs="Arial"/>
          <w:b/>
          <w:i/>
          <w:szCs w:val="22"/>
        </w:rPr>
        <w:t>Renal and urinary disorders:</w:t>
      </w:r>
      <w:r w:rsidRPr="006937CB">
        <w:rPr>
          <w:rFonts w:cs="Arial"/>
          <w:szCs w:val="22"/>
        </w:rPr>
        <w:t xml:space="preserve"> worsening renal function, including acute renal failure (sometimes requiring dialysis)</w:t>
      </w:r>
    </w:p>
    <w:p w14:paraId="2807C271" w14:textId="77777777" w:rsidR="00AF3D09" w:rsidRPr="006937CB" w:rsidRDefault="00AF3D09" w:rsidP="00312E5F">
      <w:pPr>
        <w:rPr>
          <w:rFonts w:cs="Arial"/>
          <w:szCs w:val="22"/>
        </w:rPr>
      </w:pPr>
    </w:p>
    <w:p w14:paraId="6A4FAA4A" w14:textId="742E3980" w:rsidR="00312E5F" w:rsidRPr="00312E5F" w:rsidRDefault="00312E5F" w:rsidP="00312E5F">
      <w:r w:rsidRPr="006937CB">
        <w:rPr>
          <w:rFonts w:cs="Arial"/>
          <w:b/>
          <w:i/>
          <w:szCs w:val="22"/>
        </w:rPr>
        <w:t>Hypersensitivity reactions</w:t>
      </w:r>
      <w:r w:rsidRPr="006937CB">
        <w:rPr>
          <w:rFonts w:cs="Arial"/>
          <w:szCs w:val="22"/>
        </w:rPr>
        <w:t xml:space="preserve"> including anaphylaxis, angioedema, rash, urticaria, cutaneous vasculitis, pruritus, bullous pemphigoid </w:t>
      </w:r>
      <w:r w:rsidR="00593B32">
        <w:rPr>
          <w:rFonts w:cs="Arial"/>
          <w:szCs w:val="22"/>
        </w:rPr>
        <w:t>[</w:t>
      </w:r>
      <w:r w:rsidRPr="006937CB">
        <w:rPr>
          <w:rFonts w:cs="Arial"/>
          <w:szCs w:val="22"/>
        </w:rPr>
        <w:t xml:space="preserve">see </w:t>
      </w:r>
      <w:r w:rsidR="009962E5" w:rsidRPr="006937CB">
        <w:t xml:space="preserve">4.4 SPECIAL WARNINGS AND </w:t>
      </w:r>
      <w:r w:rsidRPr="006937CB">
        <w:rPr>
          <w:rFonts w:cs="Arial"/>
          <w:szCs w:val="22"/>
        </w:rPr>
        <w:t>PRECAUTIONS</w:t>
      </w:r>
      <w:r w:rsidR="00B83CC9" w:rsidRPr="006937CB">
        <w:rPr>
          <w:rFonts w:cs="Arial"/>
          <w:szCs w:val="22"/>
        </w:rPr>
        <w:t xml:space="preserve"> FOR USE</w:t>
      </w:r>
      <w:r w:rsidRPr="006937CB">
        <w:rPr>
          <w:rFonts w:cs="Arial"/>
          <w:szCs w:val="22"/>
        </w:rPr>
        <w:t xml:space="preserve">, Bullous </w:t>
      </w:r>
      <w:r w:rsidR="003A0C61" w:rsidRPr="006937CB">
        <w:rPr>
          <w:rFonts w:cs="Arial"/>
          <w:szCs w:val="22"/>
        </w:rPr>
        <w:t>pemphigoid</w:t>
      </w:r>
      <w:r w:rsidR="00593B32">
        <w:rPr>
          <w:rFonts w:cs="Arial"/>
          <w:szCs w:val="22"/>
        </w:rPr>
        <w:t>]</w:t>
      </w:r>
      <w:r w:rsidRPr="006937CB">
        <w:rPr>
          <w:rFonts w:cs="Arial"/>
          <w:szCs w:val="22"/>
        </w:rPr>
        <w:t xml:space="preserve">, and exfoliative skin conditions, including Stevens-Johnson syndrome have been reported with use of sitagliptin </w:t>
      </w:r>
      <w:r w:rsidR="00593B32">
        <w:rPr>
          <w:rFonts w:cs="Arial"/>
          <w:szCs w:val="22"/>
        </w:rPr>
        <w:t>[</w:t>
      </w:r>
      <w:r w:rsidRPr="006937CB">
        <w:rPr>
          <w:rFonts w:cs="Arial"/>
          <w:szCs w:val="22"/>
        </w:rPr>
        <w:t xml:space="preserve">see </w:t>
      </w:r>
      <w:r w:rsidR="00C35742" w:rsidRPr="006937CB">
        <w:rPr>
          <w:rFonts w:cs="Arial"/>
          <w:szCs w:val="22"/>
        </w:rPr>
        <w:t xml:space="preserve">4.3 </w:t>
      </w:r>
      <w:r w:rsidRPr="006937CB">
        <w:rPr>
          <w:rFonts w:cs="Arial"/>
          <w:szCs w:val="22"/>
        </w:rPr>
        <w:t xml:space="preserve">CONTRAINDICATIONS and </w:t>
      </w:r>
      <w:r w:rsidR="00C35742" w:rsidRPr="006937CB">
        <w:t xml:space="preserve">4.4 SPECIAL WARNINGS AND </w:t>
      </w:r>
      <w:r w:rsidRPr="006937CB">
        <w:rPr>
          <w:rFonts w:cs="Arial"/>
          <w:szCs w:val="22"/>
        </w:rPr>
        <w:t>PRECAUTIONS</w:t>
      </w:r>
      <w:r w:rsidR="00B83CC9" w:rsidRPr="006937CB">
        <w:rPr>
          <w:rFonts w:cs="Arial"/>
          <w:szCs w:val="22"/>
        </w:rPr>
        <w:t xml:space="preserve"> FOR USE</w:t>
      </w:r>
      <w:r w:rsidRPr="006937CB">
        <w:rPr>
          <w:rFonts w:cs="Arial"/>
          <w:szCs w:val="22"/>
        </w:rPr>
        <w:t xml:space="preserve">, </w:t>
      </w:r>
      <w:r w:rsidRPr="00377124">
        <w:rPr>
          <w:rFonts w:cs="Arial"/>
          <w:szCs w:val="22"/>
        </w:rPr>
        <w:t>Hypersensitivity Reactions</w:t>
      </w:r>
      <w:r w:rsidR="00593B32">
        <w:rPr>
          <w:rFonts w:cs="Arial"/>
          <w:szCs w:val="22"/>
        </w:rPr>
        <w:t>]</w:t>
      </w:r>
      <w:r w:rsidRPr="006937CB">
        <w:rPr>
          <w:rFonts w:cs="Arial"/>
          <w:szCs w:val="22"/>
        </w:rPr>
        <w:t>.</w:t>
      </w:r>
    </w:p>
    <w:p w14:paraId="0D44DBB6" w14:textId="62FF4FF8" w:rsidR="00312E5F" w:rsidRPr="00312E5F" w:rsidRDefault="00312E5F" w:rsidP="00AF3D09">
      <w:pPr>
        <w:pStyle w:val="Heading3"/>
      </w:pPr>
      <w:r w:rsidRPr="00312E5F">
        <w:t xml:space="preserve">Laboratory </w:t>
      </w:r>
      <w:r w:rsidR="008D23FA" w:rsidRPr="00312E5F">
        <w:t>tests</w:t>
      </w:r>
    </w:p>
    <w:p w14:paraId="25AD8E24" w14:textId="77777777" w:rsidR="00312E5F" w:rsidRPr="00312E5F" w:rsidRDefault="00312E5F" w:rsidP="00AF3D09">
      <w:pPr>
        <w:pStyle w:val="Heading5"/>
      </w:pPr>
      <w:r w:rsidRPr="00312E5F">
        <w:t>Ertugliflozin</w:t>
      </w:r>
    </w:p>
    <w:p w14:paraId="0E32B753" w14:textId="08C61444" w:rsidR="00312E5F" w:rsidRPr="00312E5F" w:rsidRDefault="00312E5F" w:rsidP="00312E5F">
      <w:pPr>
        <w:pStyle w:val="Heading4"/>
      </w:pPr>
      <w:r w:rsidRPr="00312E5F">
        <w:t xml:space="preserve">Increases in </w:t>
      </w:r>
      <w:r w:rsidR="008D23FA" w:rsidRPr="00312E5F">
        <w:t xml:space="preserve">serum creatinine </w:t>
      </w:r>
      <w:r w:rsidRPr="00312E5F">
        <w:t xml:space="preserve">and </w:t>
      </w:r>
      <w:r w:rsidR="008D23FA" w:rsidRPr="00312E5F">
        <w:t xml:space="preserve">decreases </w:t>
      </w:r>
      <w:r w:rsidRPr="00312E5F">
        <w:t>in eGFR</w:t>
      </w:r>
    </w:p>
    <w:p w14:paraId="4AAFA020" w14:textId="6A227ECB" w:rsidR="00312E5F" w:rsidRPr="00312E5F" w:rsidRDefault="00312E5F" w:rsidP="00312E5F">
      <w:r w:rsidRPr="00312E5F">
        <w:rPr>
          <w:rFonts w:eastAsia="Calibri"/>
        </w:rPr>
        <w:t>Initial increases in mean creatinine and decreases in mean eGFR in patients treated with ertugliflozin</w:t>
      </w:r>
      <w:r w:rsidRPr="00312E5F">
        <w:t xml:space="preserve"> </w:t>
      </w:r>
      <w:r w:rsidRPr="00312E5F">
        <w:rPr>
          <w:rFonts w:eastAsia="Calibri"/>
        </w:rPr>
        <w:t xml:space="preserve">were generally transient during continuous treatment.  </w:t>
      </w:r>
      <w:r w:rsidRPr="00312E5F">
        <w:rPr>
          <w:rFonts w:eastAsia="Calibri"/>
          <w:iCs/>
        </w:rPr>
        <w:t>In the pool of three placebo-controlled clinical trials, mean changes from baseline in creatinine at 6 weeks were 2.41 and 2.76 µmol/</w:t>
      </w:r>
      <w:r w:rsidR="00A32801">
        <w:rPr>
          <w:rFonts w:eastAsia="Calibri"/>
          <w:iCs/>
        </w:rPr>
        <w:t>L</w:t>
      </w:r>
      <w:r w:rsidRPr="00312E5F">
        <w:rPr>
          <w:rFonts w:eastAsia="Calibri"/>
          <w:iCs/>
        </w:rPr>
        <w:t xml:space="preserve"> for ertugliflozin 5 mg and 15 mg, respectively, compared to 0.24 µmol/</w:t>
      </w:r>
      <w:r w:rsidR="004E29BA">
        <w:rPr>
          <w:rFonts w:eastAsia="Calibri"/>
          <w:iCs/>
        </w:rPr>
        <w:t>L</w:t>
      </w:r>
      <w:r w:rsidRPr="00312E5F">
        <w:rPr>
          <w:rFonts w:eastAsia="Calibri"/>
          <w:iCs/>
        </w:rPr>
        <w:t xml:space="preserve"> for placebo.  Mean changes from baseline in eGFR were </w:t>
      </w:r>
      <w:r w:rsidRPr="00312E5F">
        <w:rPr>
          <w:rFonts w:eastAsia="Calibri"/>
          <w:iCs/>
        </w:rPr>
        <w:noBreakHyphen/>
        <w:t xml:space="preserve">2.7 and </w:t>
      </w:r>
      <w:r w:rsidRPr="00312E5F">
        <w:rPr>
          <w:rFonts w:eastAsia="Calibri"/>
          <w:iCs/>
        </w:rPr>
        <w:noBreakHyphen/>
        <w:t>3.1 mL/min/1.73 m</w:t>
      </w:r>
      <w:r w:rsidRPr="00312E5F">
        <w:rPr>
          <w:rFonts w:eastAsia="Calibri"/>
          <w:iCs/>
          <w:vertAlign w:val="superscript"/>
        </w:rPr>
        <w:t>2</w:t>
      </w:r>
      <w:r w:rsidRPr="00312E5F">
        <w:rPr>
          <w:rFonts w:eastAsia="Calibri"/>
          <w:iCs/>
        </w:rPr>
        <w:t xml:space="preserve"> for ertugliflozin</w:t>
      </w:r>
      <w:r w:rsidRPr="00312E5F">
        <w:t xml:space="preserve"> </w:t>
      </w:r>
      <w:r w:rsidRPr="00312E5F">
        <w:rPr>
          <w:rFonts w:eastAsia="Calibri"/>
          <w:iCs/>
        </w:rPr>
        <w:t xml:space="preserve">5 mg and 15 mg, respectively, compared to </w:t>
      </w:r>
      <w:r w:rsidRPr="00312E5F">
        <w:rPr>
          <w:rFonts w:eastAsia="Calibri"/>
          <w:iCs/>
        </w:rPr>
        <w:noBreakHyphen/>
        <w:t>0.3 mL/min/1.73 m</w:t>
      </w:r>
      <w:r w:rsidRPr="00312E5F">
        <w:rPr>
          <w:rFonts w:eastAsia="Calibri"/>
          <w:iCs/>
          <w:vertAlign w:val="superscript"/>
        </w:rPr>
        <w:t>2</w:t>
      </w:r>
      <w:r w:rsidRPr="00312E5F">
        <w:rPr>
          <w:rFonts w:eastAsia="Calibri"/>
          <w:iCs/>
        </w:rPr>
        <w:t xml:space="preserve"> for placebo.</w:t>
      </w:r>
      <w:r w:rsidR="008D74AA">
        <w:rPr>
          <w:rFonts w:eastAsia="Calibri"/>
          <w:iCs/>
        </w:rPr>
        <w:t xml:space="preserve"> </w:t>
      </w:r>
      <w:r w:rsidRPr="00312E5F">
        <w:rPr>
          <w:rFonts w:eastAsia="Calibri"/>
          <w:iCs/>
        </w:rPr>
        <w:t xml:space="preserve"> At 26 weeks, m</w:t>
      </w:r>
      <w:r w:rsidRPr="00312E5F">
        <w:rPr>
          <w:rFonts w:eastAsia="Calibri"/>
        </w:rPr>
        <w:t xml:space="preserve">ean changes from baseline in creatinine were </w:t>
      </w:r>
      <w:r w:rsidRPr="00312E5F">
        <w:rPr>
          <w:rFonts w:eastAsia="Calibri"/>
        </w:rPr>
        <w:noBreakHyphen/>
        <w:t xml:space="preserve">0.08 and </w:t>
      </w:r>
      <w:proofErr w:type="gramStart"/>
      <w:r w:rsidRPr="00312E5F">
        <w:rPr>
          <w:rFonts w:eastAsia="Calibri"/>
        </w:rPr>
        <w:t>0.80 µmol/</w:t>
      </w:r>
      <w:r w:rsidR="004E29BA">
        <w:rPr>
          <w:rFonts w:eastAsia="Calibri"/>
        </w:rPr>
        <w:t>L</w:t>
      </w:r>
      <w:r w:rsidRPr="00312E5F">
        <w:rPr>
          <w:rFonts w:eastAsia="Calibri"/>
        </w:rPr>
        <w:t xml:space="preserve"> for ertugliflozin</w:t>
      </w:r>
      <w:r w:rsidRPr="00312E5F">
        <w:t xml:space="preserve"> </w:t>
      </w:r>
      <w:r w:rsidRPr="00312E5F">
        <w:rPr>
          <w:rFonts w:eastAsia="Calibri"/>
        </w:rPr>
        <w:t>5 mg and 15 mg, respectively,</w:t>
      </w:r>
      <w:proofErr w:type="gramEnd"/>
      <w:r w:rsidRPr="00312E5F">
        <w:rPr>
          <w:rFonts w:eastAsia="Calibri"/>
        </w:rPr>
        <w:t xml:space="preserve"> compared to </w:t>
      </w:r>
      <w:r w:rsidRPr="00312E5F">
        <w:rPr>
          <w:rFonts w:eastAsia="Calibri"/>
        </w:rPr>
        <w:noBreakHyphen/>
        <w:t>0.57 µmol/</w:t>
      </w:r>
      <w:r w:rsidR="004E29BA">
        <w:rPr>
          <w:rFonts w:eastAsia="Calibri"/>
        </w:rPr>
        <w:t>L</w:t>
      </w:r>
      <w:r w:rsidRPr="00312E5F">
        <w:rPr>
          <w:rFonts w:eastAsia="Calibri"/>
        </w:rPr>
        <w:t xml:space="preserve"> for placebo.  Mean changes from baseline in eGFR at 26 weeks were 0.5 and </w:t>
      </w:r>
      <w:r w:rsidRPr="00312E5F">
        <w:rPr>
          <w:rFonts w:eastAsia="Calibri"/>
        </w:rPr>
        <w:noBreakHyphen/>
        <w:t>0.6 mL/min/1.73 m</w:t>
      </w:r>
      <w:r w:rsidRPr="00312E5F">
        <w:rPr>
          <w:rFonts w:eastAsia="Calibri"/>
          <w:vertAlign w:val="superscript"/>
        </w:rPr>
        <w:t>2</w:t>
      </w:r>
      <w:r w:rsidRPr="00312E5F">
        <w:rPr>
          <w:rFonts w:eastAsia="Calibri"/>
        </w:rPr>
        <w:t xml:space="preserve"> for ertugliflozin</w:t>
      </w:r>
      <w:r w:rsidRPr="00312E5F">
        <w:t xml:space="preserve"> </w:t>
      </w:r>
      <w:r w:rsidRPr="00312E5F">
        <w:rPr>
          <w:rFonts w:eastAsia="Calibri"/>
        </w:rPr>
        <w:t>5 mg and 15 mg, respectively, compared to 0.7 mL/min/1.73 m</w:t>
      </w:r>
      <w:r w:rsidRPr="00377124">
        <w:rPr>
          <w:rFonts w:eastAsia="Calibri"/>
          <w:vertAlign w:val="superscript"/>
        </w:rPr>
        <w:t>2</w:t>
      </w:r>
      <w:r w:rsidRPr="00312E5F">
        <w:rPr>
          <w:rFonts w:eastAsia="Calibri"/>
        </w:rPr>
        <w:t xml:space="preserve"> for placebo.</w:t>
      </w:r>
      <w:r w:rsidRPr="00312E5F">
        <w:t xml:space="preserve"> Patients with moderate renal impairment at baseline had larger mean changes at 6 weeks (approximately 1 mL/min/1.73 m</w:t>
      </w:r>
      <w:r w:rsidRPr="00377124">
        <w:rPr>
          <w:vertAlign w:val="superscript"/>
        </w:rPr>
        <w:t>2</w:t>
      </w:r>
      <w:r w:rsidRPr="00312E5F">
        <w:t>) with some attenuation but not a complete return to baseline by 26 weeks.</w:t>
      </w:r>
      <w:r w:rsidR="00377124">
        <w:t xml:space="preserve">  </w:t>
      </w:r>
      <w:r w:rsidR="00377124" w:rsidRPr="00377124">
        <w:t>These changes were observed to reverse after treatment discontinuation.</w:t>
      </w:r>
    </w:p>
    <w:p w14:paraId="4E9ED593" w14:textId="3B76C3FA" w:rsidR="00312E5F" w:rsidRPr="00312E5F" w:rsidRDefault="00312E5F" w:rsidP="00312E5F">
      <w:pPr>
        <w:pStyle w:val="Heading4"/>
      </w:pPr>
      <w:r w:rsidRPr="00312E5F">
        <w:t xml:space="preserve">Increases in </w:t>
      </w:r>
      <w:r w:rsidR="008D23FA" w:rsidRPr="00312E5F">
        <w:t>low</w:t>
      </w:r>
      <w:r w:rsidRPr="00312E5F">
        <w:t>-</w:t>
      </w:r>
      <w:r w:rsidR="008D23FA" w:rsidRPr="00312E5F">
        <w:t xml:space="preserve">density lipoprotein cholesterol </w:t>
      </w:r>
      <w:r w:rsidRPr="00312E5F">
        <w:t>(LDL-C)</w:t>
      </w:r>
    </w:p>
    <w:p w14:paraId="3E743C19" w14:textId="77777777" w:rsidR="00312E5F" w:rsidRPr="00312E5F" w:rsidRDefault="00312E5F" w:rsidP="00312E5F">
      <w:r w:rsidRPr="00312E5F">
        <w:t xml:space="preserve">In the pool of three placebo-controlled trials, dose-related increases in LDL-C were observed in patients treated with ertugliflozin.  Mean percent changes from baseline in LDL-C relative </w:t>
      </w:r>
      <w:r w:rsidRPr="00312E5F">
        <w:lastRenderedPageBreak/>
        <w:t>to placebo were 2.6% and 5.4% with ertugliflozin</w:t>
      </w:r>
      <w:r w:rsidRPr="00312E5F" w:rsidDel="00E251E0">
        <w:t xml:space="preserve"> </w:t>
      </w:r>
      <w:r w:rsidRPr="00312E5F">
        <w:t>5 mg and ertugliflozin</w:t>
      </w:r>
      <w:r w:rsidRPr="00312E5F" w:rsidDel="00E251E0">
        <w:t xml:space="preserve"> </w:t>
      </w:r>
      <w:r w:rsidRPr="00312E5F">
        <w:t xml:space="preserve">15 mg, respectively.  The range of mean baseline LDL-C was </w:t>
      </w:r>
      <w:proofErr w:type="gramStart"/>
      <w:r w:rsidRPr="00312E5F">
        <w:t>2.50 to 2.53 mmol/L</w:t>
      </w:r>
      <w:proofErr w:type="gramEnd"/>
      <w:r w:rsidRPr="00312E5F">
        <w:t xml:space="preserve"> across treatment groups.</w:t>
      </w:r>
    </w:p>
    <w:p w14:paraId="0C3260CE" w14:textId="51497BA2" w:rsidR="00312E5F" w:rsidRPr="00312E5F" w:rsidRDefault="00312E5F" w:rsidP="00312E5F">
      <w:pPr>
        <w:pStyle w:val="Heading4"/>
      </w:pPr>
      <w:r w:rsidRPr="00312E5F">
        <w:t xml:space="preserve">Increases in </w:t>
      </w:r>
      <w:r w:rsidR="008D23FA" w:rsidRPr="00312E5F">
        <w:t>haemoglobin</w:t>
      </w:r>
    </w:p>
    <w:p w14:paraId="03B86A86" w14:textId="30DEF69B" w:rsidR="00312E5F" w:rsidRPr="00312E5F" w:rsidRDefault="00312E5F" w:rsidP="00312E5F">
      <w:r w:rsidRPr="00312E5F">
        <w:t>In the pool of three placebo-controlled trials, mean changes (percent changes) from baseline in h</w:t>
      </w:r>
      <w:r w:rsidR="00AF3D09">
        <w:t>a</w:t>
      </w:r>
      <w:r w:rsidRPr="00312E5F">
        <w:t>emoglobin were 4.6 g/L (3.5%) with ertugliflozin</w:t>
      </w:r>
      <w:r w:rsidRPr="00312E5F" w:rsidDel="00E251E0">
        <w:t xml:space="preserve"> </w:t>
      </w:r>
      <w:r w:rsidRPr="00312E5F">
        <w:t>5 mg, 4.8 g/L (3.5%) with ertugliflozin</w:t>
      </w:r>
      <w:r w:rsidRPr="00312E5F" w:rsidDel="00E251E0">
        <w:t xml:space="preserve"> </w:t>
      </w:r>
      <w:r w:rsidRPr="00312E5F">
        <w:t xml:space="preserve">15 mg, and </w:t>
      </w:r>
      <w:r w:rsidRPr="00312E5F">
        <w:noBreakHyphen/>
        <w:t>2.1 g/L (-1.4%) with placebo.  The range of mean baseline h</w:t>
      </w:r>
      <w:r w:rsidR="00AF3D09">
        <w:t>a</w:t>
      </w:r>
      <w:r w:rsidRPr="00312E5F">
        <w:t>emoglobin was 139.0 to 140.0 g/L across treatment groups.  At the end of treatment, 0.2%, 0.4%, and 0.0% of patients treated with ertugliflozin</w:t>
      </w:r>
      <w:r w:rsidRPr="00312E5F" w:rsidDel="00E251E0">
        <w:t xml:space="preserve"> </w:t>
      </w:r>
      <w:r w:rsidRPr="00312E5F">
        <w:t>5 mg, ertugliflozin</w:t>
      </w:r>
      <w:r w:rsidRPr="00312E5F" w:rsidDel="00E251E0">
        <w:t xml:space="preserve"> </w:t>
      </w:r>
      <w:r w:rsidRPr="00312E5F">
        <w:t>15 mg, and placebo, respectively, had a haemoglobin increase greater than 20 g/L and above the upper limit of normal.  This change in laboratory parameter is of unknown clinical significance.</w:t>
      </w:r>
    </w:p>
    <w:p w14:paraId="54DB462F" w14:textId="750E3D4F" w:rsidR="00312E5F" w:rsidRPr="00312E5F" w:rsidRDefault="00312E5F" w:rsidP="00312E5F">
      <w:pPr>
        <w:pStyle w:val="Heading4"/>
      </w:pPr>
      <w:r w:rsidRPr="00312E5F">
        <w:t xml:space="preserve">Increases in </w:t>
      </w:r>
      <w:r w:rsidR="008D23FA" w:rsidRPr="00312E5F">
        <w:t>serum phosphate</w:t>
      </w:r>
    </w:p>
    <w:p w14:paraId="7B20590E" w14:textId="77777777" w:rsidR="00312E5F" w:rsidRPr="00312E5F" w:rsidRDefault="00312E5F" w:rsidP="00312E5F">
      <w:pPr>
        <w:rPr>
          <w:rFonts w:eastAsia="TimesNewRoman"/>
        </w:rPr>
      </w:pPr>
      <w:r w:rsidRPr="00312E5F">
        <w:rPr>
          <w:rFonts w:eastAsia="TimesNewRoman"/>
        </w:rPr>
        <w:t xml:space="preserve">In the pool of three placebo-controlled trials, mean changes (percent changes) from baseline in serum phosphate were </w:t>
      </w:r>
      <w:r w:rsidRPr="00312E5F">
        <w:t>0.07 mmol/L</w:t>
      </w:r>
      <w:r w:rsidRPr="00312E5F">
        <w:rPr>
          <w:rFonts w:eastAsia="TimesNewRoman"/>
        </w:rPr>
        <w:t xml:space="preserve"> (6.8%) with STEGLATRO 5 mg, </w:t>
      </w:r>
      <w:r w:rsidRPr="00312E5F">
        <w:t>0.08 mmol/L</w:t>
      </w:r>
      <w:r w:rsidRPr="00312E5F">
        <w:rPr>
          <w:rFonts w:eastAsia="TimesNewRoman"/>
        </w:rPr>
        <w:t xml:space="preserve"> (8.5%) with STEGLATRO 15 mg, and </w:t>
      </w:r>
      <w:r w:rsidRPr="00312E5F">
        <w:t>0.01 mmol/L</w:t>
      </w:r>
      <w:r w:rsidRPr="00312E5F" w:rsidDel="00742876">
        <w:rPr>
          <w:rFonts w:eastAsia="TimesNewRoman"/>
        </w:rPr>
        <w:t xml:space="preserve"> </w:t>
      </w:r>
      <w:r w:rsidRPr="00312E5F">
        <w:rPr>
          <w:rFonts w:eastAsia="TimesNewRoman"/>
        </w:rPr>
        <w:t xml:space="preserve"> (1.9%) with placebo.  The range of mean baseline serum phosphate was </w:t>
      </w:r>
      <w:proofErr w:type="gramStart"/>
      <w:r w:rsidRPr="00312E5F">
        <w:t>1.14 to 1.14 mmol/L</w:t>
      </w:r>
      <w:proofErr w:type="gramEnd"/>
      <w:r w:rsidRPr="00312E5F">
        <w:rPr>
          <w:rFonts w:eastAsia="TimesNewRoman"/>
        </w:rPr>
        <w:t xml:space="preserve"> across treatment groups.  In a clinical trial of patients with moderate renal impairment, mean changes (percent changes) from baseline at Week 26 in serum phosphate were </w:t>
      </w:r>
      <w:r w:rsidRPr="00312E5F">
        <w:t>0.09 mmol/L</w:t>
      </w:r>
      <w:r w:rsidRPr="00312E5F">
        <w:rPr>
          <w:rFonts w:eastAsia="TimesNewRoman"/>
        </w:rPr>
        <w:t xml:space="preserve"> (9.7%) with STEGLATRO 5 mg, </w:t>
      </w:r>
      <w:r w:rsidRPr="00312E5F">
        <w:t>0.08 mmol/L</w:t>
      </w:r>
      <w:r w:rsidRPr="00312E5F">
        <w:rPr>
          <w:rFonts w:eastAsia="TimesNewRoman"/>
        </w:rPr>
        <w:t xml:space="preserve"> (7.8%) with STEGLATRO 15 mg, and </w:t>
      </w:r>
      <w:r w:rsidRPr="00312E5F">
        <w:rPr>
          <w:rFonts w:eastAsia="TimesNewRoman"/>
        </w:rPr>
        <w:noBreakHyphen/>
      </w:r>
      <w:r w:rsidRPr="00312E5F">
        <w:t>0.00 mmol/L</w:t>
      </w:r>
      <w:r w:rsidRPr="00312E5F">
        <w:rPr>
          <w:rFonts w:eastAsia="TimesNewRoman"/>
        </w:rPr>
        <w:t xml:space="preserve"> (0.8%) with placebo.  This change in laboratory parameter is of unknown clinical significance.</w:t>
      </w:r>
    </w:p>
    <w:p w14:paraId="3DF140AB" w14:textId="77777777" w:rsidR="00AF3D09" w:rsidRPr="00312E5F" w:rsidDel="005A2D77" w:rsidRDefault="00AF3D09" w:rsidP="00AF3D09">
      <w:pPr>
        <w:pStyle w:val="Heading5"/>
      </w:pPr>
      <w:r w:rsidRPr="00312E5F" w:rsidDel="005A2D77">
        <w:t>Sitagliptin phosphate</w:t>
      </w:r>
    </w:p>
    <w:p w14:paraId="6B4AB204" w14:textId="77777777" w:rsidR="00AF3D09" w:rsidRPr="00312E5F" w:rsidRDefault="00AF3D09" w:rsidP="00AF3D09">
      <w:r w:rsidRPr="00312E5F" w:rsidDel="005A2D77">
        <w:t>The incidence of laboratory adverse experiences was similar in patients treated with sitagliptin 100 mg compared to patients treated with placebo.  Across clinical studies, a small increase in white blood cell count (approximately 200 cells/microL difference in WBC vs. placebo; mean baseline WBC approximately 6,600 cells/microL) was observed due to an increase in neutrophils.  This observation was seen in most but not all studies. This change in laboratory parameters is not considered to be clinically relevant.</w:t>
      </w:r>
    </w:p>
    <w:p w14:paraId="4FF73A4C" w14:textId="77777777" w:rsidR="00AF3D09" w:rsidRPr="00312E5F" w:rsidRDefault="00AF3D09" w:rsidP="00610E90">
      <w:pPr>
        <w:pStyle w:val="Heading3"/>
      </w:pPr>
      <w:r w:rsidRPr="00312E5F">
        <w:t>Adverse reactions in specific populations</w:t>
      </w:r>
    </w:p>
    <w:p w14:paraId="5A8454B1" w14:textId="77777777" w:rsidR="00AF3D09" w:rsidRPr="00312E5F" w:rsidRDefault="00AF3D09" w:rsidP="00610E90">
      <w:pPr>
        <w:pStyle w:val="Heading4"/>
      </w:pPr>
      <w:r w:rsidRPr="00312E5F">
        <w:t>Elderly patients</w:t>
      </w:r>
    </w:p>
    <w:p w14:paraId="21B1F766" w14:textId="77777777" w:rsidR="00AF3D09" w:rsidRPr="00312E5F" w:rsidRDefault="00AF3D09" w:rsidP="00AF3D09">
      <w:pPr>
        <w:pStyle w:val="Heading5"/>
      </w:pPr>
      <w:r w:rsidRPr="00312E5F">
        <w:t>Ertugl</w:t>
      </w:r>
      <w:r w:rsidRPr="00610E90">
        <w:t>i</w:t>
      </w:r>
      <w:r w:rsidRPr="00312E5F">
        <w:t>flozin</w:t>
      </w:r>
    </w:p>
    <w:p w14:paraId="436CC983" w14:textId="5BAD4773" w:rsidR="00AF3D09" w:rsidRPr="00312E5F" w:rsidRDefault="00AF3D09" w:rsidP="00AF3D09">
      <w:pPr>
        <w:rPr>
          <w:rFonts w:cs="Arial"/>
        </w:rPr>
      </w:pPr>
      <w:r w:rsidRPr="00312E5F">
        <w:rPr>
          <w:rFonts w:cs="Arial"/>
        </w:rPr>
        <w:t>Across the clinical program,</w:t>
      </w:r>
      <w:r w:rsidRPr="00312E5F" w:rsidDel="00664A98">
        <w:rPr>
          <w:rFonts w:cs="Arial"/>
        </w:rPr>
        <w:t xml:space="preserve"> </w:t>
      </w:r>
      <w:r w:rsidRPr="00312E5F">
        <w:rPr>
          <w:rFonts w:cs="Arial"/>
        </w:rPr>
        <w:t xml:space="preserve">a total of 876 (25.7%) patients treated with ertugliflozin were 65 years and older, and 152 (4.5%) patients treated with ertugliflozin were 75 years and older. </w:t>
      </w:r>
      <w:r w:rsidR="008D74AA">
        <w:rPr>
          <w:rFonts w:cs="Arial"/>
        </w:rPr>
        <w:t xml:space="preserve"> </w:t>
      </w:r>
      <w:r w:rsidRPr="00312E5F">
        <w:rPr>
          <w:rFonts w:cs="Arial"/>
        </w:rPr>
        <w:t>Patients 65 years and older had a higher incidence of adverse reactions related to volume depletion compared to younger patients; events were reported in 2.2%, 2.6%, and 1.1% of patients treated with ertugliflozin 5 mg, ertugliflozin 15 mg, and comparator, respectively</w:t>
      </w:r>
      <w:r w:rsidRPr="00312E5F" w:rsidDel="0023234F">
        <w:rPr>
          <w:rFonts w:cs="Arial"/>
        </w:rPr>
        <w:t xml:space="preserve"> [see </w:t>
      </w:r>
      <w:r w:rsidR="00B83CC9">
        <w:rPr>
          <w:rFonts w:cs="Arial"/>
        </w:rPr>
        <w:t xml:space="preserve">4.2 </w:t>
      </w:r>
      <w:r w:rsidRPr="00312E5F">
        <w:rPr>
          <w:rFonts w:cs="Arial"/>
        </w:rPr>
        <w:t xml:space="preserve">DOSE AND </w:t>
      </w:r>
      <w:r w:rsidR="0079270D">
        <w:rPr>
          <w:rFonts w:cs="Arial"/>
        </w:rPr>
        <w:t xml:space="preserve">METHOD OF </w:t>
      </w:r>
      <w:r w:rsidRPr="00312E5F">
        <w:rPr>
          <w:rFonts w:cs="Arial"/>
        </w:rPr>
        <w:t>ADMINISTRATION</w:t>
      </w:r>
      <w:r w:rsidRPr="00312E5F" w:rsidDel="0023234F">
        <w:rPr>
          <w:rFonts w:cs="Arial"/>
        </w:rPr>
        <w:t xml:space="preserve"> and</w:t>
      </w:r>
      <w:r w:rsidRPr="00312E5F">
        <w:rPr>
          <w:rFonts w:cs="Arial"/>
        </w:rPr>
        <w:t xml:space="preserve"> </w:t>
      </w:r>
      <w:r w:rsidR="00C35742">
        <w:rPr>
          <w:rFonts w:cs="Arial"/>
        </w:rPr>
        <w:t xml:space="preserve">4.8 </w:t>
      </w:r>
      <w:r w:rsidRPr="00312E5F" w:rsidDel="0023234F">
        <w:rPr>
          <w:rFonts w:cs="Arial"/>
        </w:rPr>
        <w:t>ADVERSE</w:t>
      </w:r>
      <w:r w:rsidRPr="00312E5F">
        <w:rPr>
          <w:rFonts w:cs="Arial"/>
        </w:rPr>
        <w:t xml:space="preserve"> EFFECTS</w:t>
      </w:r>
      <w:r w:rsidR="00C35742" w:rsidRPr="00C35742">
        <w:t xml:space="preserve"> </w:t>
      </w:r>
      <w:r w:rsidR="00C35742">
        <w:t>(UNDESIRABLE EFFECTS)</w:t>
      </w:r>
      <w:r w:rsidRPr="00312E5F" w:rsidDel="0023234F">
        <w:rPr>
          <w:rFonts w:cs="Arial"/>
        </w:rPr>
        <w:t>]</w:t>
      </w:r>
      <w:r w:rsidRPr="00312E5F">
        <w:rPr>
          <w:rFonts w:cs="Arial"/>
        </w:rPr>
        <w:t>.</w:t>
      </w:r>
    </w:p>
    <w:p w14:paraId="3F7B8F0A" w14:textId="77777777" w:rsidR="00AF3D09" w:rsidRPr="00312E5F" w:rsidRDefault="00AF3D09" w:rsidP="00610E90">
      <w:pPr>
        <w:pStyle w:val="Heading4"/>
      </w:pPr>
      <w:r w:rsidRPr="00312E5F">
        <w:t>Renal impairment</w:t>
      </w:r>
    </w:p>
    <w:p w14:paraId="022B546B" w14:textId="77777777" w:rsidR="00AF3D09" w:rsidRPr="00312E5F" w:rsidRDefault="00AF3D09" w:rsidP="00610E90">
      <w:pPr>
        <w:pStyle w:val="Heading5"/>
      </w:pPr>
      <w:r w:rsidRPr="00610E90">
        <w:t>Ertugliflozin</w:t>
      </w:r>
    </w:p>
    <w:p w14:paraId="535241EB" w14:textId="072F1EA1" w:rsidR="00AF3D09" w:rsidRDefault="00AF3D09" w:rsidP="00AF3D09">
      <w:pPr>
        <w:rPr>
          <w:rFonts w:cs="Arial"/>
        </w:rPr>
      </w:pPr>
      <w:r w:rsidRPr="00312E5F">
        <w:rPr>
          <w:rFonts w:cs="Arial"/>
        </w:rPr>
        <w:t xml:space="preserve">The efficacy and safety of ertugliflozin were evaluated in a study of patients with moderate renal impairment. </w:t>
      </w:r>
      <w:r w:rsidR="008D74AA">
        <w:rPr>
          <w:rFonts w:cs="Arial"/>
        </w:rPr>
        <w:t xml:space="preserve"> </w:t>
      </w:r>
      <w:r w:rsidRPr="00312E5F">
        <w:rPr>
          <w:rFonts w:cs="Arial"/>
        </w:rPr>
        <w:t>In this study, 202 patients exposed to ertugliflozin had an eGFR between 45 and 60 mL/min/</w:t>
      </w:r>
      <w:r w:rsidRPr="00312E5F">
        <w:t>1.73</w:t>
      </w:r>
      <w:r w:rsidRPr="00312E5F">
        <w:rPr>
          <w:rFonts w:cs="Arial"/>
        </w:rPr>
        <w:t> m</w:t>
      </w:r>
      <w:r w:rsidRPr="00312E5F">
        <w:rPr>
          <w:rFonts w:cs="Arial"/>
          <w:vertAlign w:val="superscript"/>
        </w:rPr>
        <w:t>2</w:t>
      </w:r>
      <w:r w:rsidRPr="00312E5F">
        <w:rPr>
          <w:rFonts w:cs="Arial"/>
        </w:rPr>
        <w:t xml:space="preserve"> and 111 patients exposed to ertugliflozin had an eGFR between </w:t>
      </w:r>
      <w:r w:rsidRPr="00312E5F">
        <w:rPr>
          <w:rFonts w:cs="Arial"/>
        </w:rPr>
        <w:lastRenderedPageBreak/>
        <w:t>30 and 45 mL/min/1.73 m</w:t>
      </w:r>
      <w:r w:rsidRPr="00312E5F">
        <w:rPr>
          <w:rFonts w:cs="Arial"/>
          <w:vertAlign w:val="superscript"/>
        </w:rPr>
        <w:t>2</w:t>
      </w:r>
      <w:r w:rsidRPr="00312E5F">
        <w:rPr>
          <w:rFonts w:cs="Arial"/>
        </w:rPr>
        <w:t xml:space="preserve">. </w:t>
      </w:r>
      <w:r w:rsidR="008D74AA">
        <w:rPr>
          <w:rFonts w:cs="Arial"/>
        </w:rPr>
        <w:t xml:space="preserve"> </w:t>
      </w:r>
      <w:r w:rsidRPr="00312E5F">
        <w:rPr>
          <w:rFonts w:cs="Arial"/>
        </w:rPr>
        <w:t>The glucose</w:t>
      </w:r>
      <w:r w:rsidRPr="00312E5F">
        <w:rPr>
          <w:rFonts w:cs="Arial"/>
        </w:rPr>
        <w:noBreakHyphen/>
        <w:t xml:space="preserve">lowering efficacy of ertugliflozin decreased in patients with worsening renal function. </w:t>
      </w:r>
      <w:r w:rsidR="008D74AA">
        <w:rPr>
          <w:rFonts w:cs="Arial"/>
        </w:rPr>
        <w:t xml:space="preserve"> </w:t>
      </w:r>
      <w:r w:rsidRPr="00312E5F">
        <w:rPr>
          <w:rFonts w:cs="Arial"/>
        </w:rPr>
        <w:t xml:space="preserve">Compared to placebo-treated patients, patients with moderate renal impairment treated with ertugliflozin had increases </w:t>
      </w:r>
      <w:r w:rsidR="00610E90" w:rsidRPr="00312E5F">
        <w:rPr>
          <w:rFonts w:cs="Arial"/>
        </w:rPr>
        <w:t>in serum creatinine and decreases in eGFR, and increased</w:t>
      </w:r>
      <w:r w:rsidRPr="00312E5F">
        <w:rPr>
          <w:rFonts w:cs="Arial"/>
        </w:rPr>
        <w:t xml:space="preserve"> risks for renal-related and volume depletion adverse reactions [see </w:t>
      </w:r>
      <w:r w:rsidR="009962E5">
        <w:rPr>
          <w:rFonts w:cs="Arial"/>
        </w:rPr>
        <w:t xml:space="preserve">4.2 </w:t>
      </w:r>
      <w:r w:rsidRPr="00312E5F">
        <w:rPr>
          <w:rFonts w:cs="Arial"/>
        </w:rPr>
        <w:t xml:space="preserve">DOSE AND </w:t>
      </w:r>
      <w:r w:rsidR="009962E5">
        <w:rPr>
          <w:rFonts w:cs="Arial"/>
        </w:rPr>
        <w:t xml:space="preserve">METHOD OF </w:t>
      </w:r>
      <w:r w:rsidRPr="00312E5F">
        <w:rPr>
          <w:rFonts w:cs="Arial"/>
        </w:rPr>
        <w:t xml:space="preserve">ADMINISTRATION, </w:t>
      </w:r>
      <w:r w:rsidR="00F26AA4">
        <w:t xml:space="preserve">4.4 SPECIAL WARNINGS AND </w:t>
      </w:r>
      <w:r w:rsidRPr="00312E5F">
        <w:rPr>
          <w:rFonts w:cs="Arial"/>
        </w:rPr>
        <w:t>PRECAUTIONS</w:t>
      </w:r>
      <w:r w:rsidR="00B83CC9">
        <w:rPr>
          <w:rFonts w:cs="Arial"/>
        </w:rPr>
        <w:t xml:space="preserve"> FOR USE</w:t>
      </w:r>
      <w:r w:rsidRPr="00312E5F">
        <w:rPr>
          <w:rFonts w:cs="Arial"/>
        </w:rPr>
        <w:t xml:space="preserve">, and </w:t>
      </w:r>
      <w:r w:rsidR="00C35742">
        <w:rPr>
          <w:rFonts w:cs="Arial"/>
        </w:rPr>
        <w:t xml:space="preserve">4.8 </w:t>
      </w:r>
      <w:r w:rsidRPr="00312E5F">
        <w:rPr>
          <w:rFonts w:cs="Arial"/>
        </w:rPr>
        <w:t>ADVERSE EFFECTS</w:t>
      </w:r>
      <w:r w:rsidR="00C35742" w:rsidRPr="00C35742">
        <w:t xml:space="preserve"> </w:t>
      </w:r>
      <w:r w:rsidR="00C35742">
        <w:t>(UNDESIRABLE EFFECTS)</w:t>
      </w:r>
      <w:r w:rsidRPr="00312E5F">
        <w:rPr>
          <w:rFonts w:cs="Arial"/>
        </w:rPr>
        <w:t>].</w:t>
      </w:r>
    </w:p>
    <w:p w14:paraId="0D6B6D83" w14:textId="2760CBB8" w:rsidR="0062767C" w:rsidRPr="006937CB" w:rsidRDefault="0098191A" w:rsidP="00377124">
      <w:pPr>
        <w:pStyle w:val="Heading4"/>
      </w:pPr>
      <w:r w:rsidRPr="006937CB">
        <w:rPr>
          <w:lang w:val="en-US"/>
        </w:rPr>
        <w:t>Reporting suspected adverse reactions</w:t>
      </w:r>
    </w:p>
    <w:p w14:paraId="6D54FA80" w14:textId="48672F67" w:rsidR="0062767C" w:rsidRPr="00312E5F" w:rsidRDefault="0062767C" w:rsidP="00AF3D09">
      <w:pPr>
        <w:rPr>
          <w:rFonts w:cs="Arial"/>
        </w:rPr>
      </w:pPr>
      <w:r w:rsidRPr="006937CB">
        <w:rPr>
          <w:rFonts w:cs="Arial"/>
          <w:lang w:val="en-US"/>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7" w:history="1">
        <w:r w:rsidR="00ED0EB0" w:rsidRPr="0017107D">
          <w:rPr>
            <w:rStyle w:val="Hyperlink"/>
            <w:rFonts w:cs="Arial"/>
            <w:lang w:val="en-US"/>
          </w:rPr>
          <w:t>www.tga.gov.au/reporting-problems</w:t>
        </w:r>
      </w:hyperlink>
      <w:r w:rsidRPr="006937CB">
        <w:rPr>
          <w:rFonts w:cs="Arial"/>
          <w:lang w:val="en-US"/>
        </w:rPr>
        <w:t>.</w:t>
      </w:r>
    </w:p>
    <w:p w14:paraId="0651999E" w14:textId="06BB065A" w:rsidR="00610E90" w:rsidRPr="00312E5F" w:rsidRDefault="00610E90" w:rsidP="00610E90">
      <w:pPr>
        <w:pStyle w:val="Heading2"/>
      </w:pPr>
      <w:r>
        <w:t>4.9</w:t>
      </w:r>
      <w:r>
        <w:tab/>
      </w:r>
      <w:r w:rsidRPr="00610E90">
        <w:t>OVERDOSE</w:t>
      </w:r>
    </w:p>
    <w:p w14:paraId="037EEEC3" w14:textId="49AE71BD" w:rsidR="00610E90" w:rsidRDefault="0079270D" w:rsidP="00610E90">
      <w:r w:rsidRPr="00377124">
        <w:t>For information on the management of overdose, contact the Poison Information Centre on 131126 (Australia).</w:t>
      </w:r>
    </w:p>
    <w:p w14:paraId="67B410FC" w14:textId="77777777" w:rsidR="00610E90" w:rsidRPr="00312E5F" w:rsidRDefault="00610E90" w:rsidP="00610E90"/>
    <w:p w14:paraId="379A5055" w14:textId="543465BF" w:rsidR="00610E90" w:rsidRPr="00312E5F" w:rsidRDefault="00610E90" w:rsidP="00610E90">
      <w:r w:rsidRPr="00312E5F">
        <w:t xml:space="preserve">In the event of an overdose, employ the usual supportive measures (e.g., remove unabsorbed material from the gastrointestinal tract, employ clinical monitoring including obtaining an electrocardiogram, and institute supportive treatment) as dictated by the patient’s clinical status.  </w:t>
      </w:r>
    </w:p>
    <w:p w14:paraId="3608AE23" w14:textId="77777777" w:rsidR="00610E90" w:rsidRPr="00312E5F" w:rsidRDefault="00610E90" w:rsidP="00610E90">
      <w:pPr>
        <w:pStyle w:val="Heading5"/>
      </w:pPr>
      <w:r w:rsidRPr="00312E5F">
        <w:t>Ertugliflozin</w:t>
      </w:r>
    </w:p>
    <w:p w14:paraId="6B4B2E97" w14:textId="6A330B0E" w:rsidR="00881FD6" w:rsidRDefault="00881FD6" w:rsidP="00881FD6">
      <w:r w:rsidRPr="00312E5F">
        <w:t>Ertugliflozin did not show any toxicity in healthy subjects at single oral doses up to 300 mg and multiple doses up to 100 mg daily for 2 weeks.</w:t>
      </w:r>
      <w:r w:rsidR="008D74AA">
        <w:t xml:space="preserve"> </w:t>
      </w:r>
      <w:r w:rsidRPr="00312E5F">
        <w:t xml:space="preserve"> No potential acute symptoms and signs of overdose were identified.</w:t>
      </w:r>
    </w:p>
    <w:p w14:paraId="2DE1F01E" w14:textId="44D0523E" w:rsidR="00610E90" w:rsidRPr="00312E5F" w:rsidRDefault="00610E90" w:rsidP="00610E90"/>
    <w:p w14:paraId="46383E85" w14:textId="77777777" w:rsidR="00610E90" w:rsidRPr="00312E5F" w:rsidRDefault="00610E90" w:rsidP="00610E90">
      <w:r w:rsidRPr="00312E5F">
        <w:t>Removal of ertugliflozin by haemodialysis has not been studied.</w:t>
      </w:r>
    </w:p>
    <w:p w14:paraId="76C34144" w14:textId="77777777" w:rsidR="00610E90" w:rsidRPr="00312E5F" w:rsidRDefault="00610E90" w:rsidP="00610E90">
      <w:pPr>
        <w:pStyle w:val="Heading5"/>
      </w:pPr>
      <w:r w:rsidRPr="00312E5F">
        <w:t>Sitagliptin</w:t>
      </w:r>
    </w:p>
    <w:p w14:paraId="3BABBC73" w14:textId="15D7BABD" w:rsidR="00610E90" w:rsidRDefault="00610E90" w:rsidP="00610E90">
      <w:r w:rsidRPr="00312E5F">
        <w:t xml:space="preserve">During controlled clinical trials in healthy subjects, single doses of up to 800 mg sitagliptin were generally well tolerated.  Minimal increases in QTc, not considered to be clinically relevant, were observed in one study at a dose of 800 mg sitagliptin [see </w:t>
      </w:r>
      <w:r w:rsidR="00650623" w:rsidRPr="00650623">
        <w:t>5.1</w:t>
      </w:r>
      <w:r w:rsidR="00650623">
        <w:t xml:space="preserve"> </w:t>
      </w:r>
      <w:r w:rsidR="00650623" w:rsidRPr="00650623">
        <w:t>PHARMACODYNAMIC PROPERTIES</w:t>
      </w:r>
      <w:r w:rsidRPr="00312E5F">
        <w:t>].  There is no experience with doses above 800 mg in clinical studies.  In Phase I multiple-dose studies, there were no dose-related clinical adverse reactions observed with sitagliptin with doses of up to 600 mg per day for periods of up to 10 days and 400 mg per day for periods of up to 28 days.</w:t>
      </w:r>
    </w:p>
    <w:p w14:paraId="4FC5860A" w14:textId="77777777" w:rsidR="00610E90" w:rsidRPr="00312E5F" w:rsidRDefault="00610E90" w:rsidP="00610E90"/>
    <w:p w14:paraId="46694D16" w14:textId="0F2840FB" w:rsidR="00610E90" w:rsidRPr="00312E5F" w:rsidRDefault="00610E90" w:rsidP="00610E90">
      <w:r w:rsidRPr="00312E5F">
        <w:t xml:space="preserve">Sitagliptin is modestly dialyzable. </w:t>
      </w:r>
      <w:r w:rsidR="008D74AA">
        <w:t xml:space="preserve"> </w:t>
      </w:r>
      <w:r w:rsidRPr="00312E5F">
        <w:t>In clinical studies, approximately 13.5% of the dose was removed over a 3- to 4 hour haemodialysis session.  Prolonged haemodialysis may be considered if clinically appropriate.  It is not known if sitagliptin is dialyzable by peritoneal dialysis.</w:t>
      </w:r>
    </w:p>
    <w:p w14:paraId="4C0AB50C" w14:textId="77777777" w:rsidR="00881FD6" w:rsidRDefault="00881FD6" w:rsidP="00881FD6">
      <w:pPr>
        <w:pStyle w:val="Heading1"/>
      </w:pPr>
      <w:r>
        <w:lastRenderedPageBreak/>
        <w:t>5</w:t>
      </w:r>
      <w:r>
        <w:tab/>
        <w:t>PHARMACOLOGICAL PROPERTIES</w:t>
      </w:r>
    </w:p>
    <w:p w14:paraId="51D07A4E" w14:textId="77777777" w:rsidR="00881FD6" w:rsidRDefault="00881FD6" w:rsidP="00881FD6">
      <w:pPr>
        <w:pStyle w:val="Heading2"/>
      </w:pPr>
      <w:bookmarkStart w:id="8" w:name="_Toc472411343"/>
      <w:bookmarkEnd w:id="8"/>
      <w:r>
        <w:t>5.1</w:t>
      </w:r>
      <w:r>
        <w:tab/>
        <w:t>PHARMACODYNAMIC PROPERTIES</w:t>
      </w:r>
    </w:p>
    <w:p w14:paraId="7893D80D" w14:textId="77777777" w:rsidR="0079270D" w:rsidRDefault="0079270D" w:rsidP="0079270D">
      <w:pPr>
        <w:pStyle w:val="Heading3"/>
      </w:pPr>
      <w:r>
        <w:t>Mechanism of action</w:t>
      </w:r>
    </w:p>
    <w:p w14:paraId="76302687" w14:textId="5030460C" w:rsidR="00C77F8E" w:rsidRPr="00312E5F" w:rsidRDefault="00AB02FA" w:rsidP="006A7B6C">
      <w:pPr>
        <w:pStyle w:val="Heading5"/>
      </w:pPr>
      <w:r w:rsidRPr="00312E5F">
        <w:rPr>
          <w:rFonts w:eastAsia="MS Mincho"/>
          <w:lang w:eastAsia="en-AU"/>
        </w:rPr>
        <w:t>STEGLUJAN</w:t>
      </w:r>
    </w:p>
    <w:p w14:paraId="3042ED60" w14:textId="517ED031" w:rsidR="00C77F8E" w:rsidRPr="00312E5F" w:rsidRDefault="00AB02FA" w:rsidP="00C77F8E">
      <w:r w:rsidRPr="00312E5F">
        <w:rPr>
          <w:rFonts w:eastAsia="MS Mincho"/>
          <w:lang w:eastAsia="en-AU"/>
        </w:rPr>
        <w:t>STEGLUJAN</w:t>
      </w:r>
      <w:r w:rsidR="00C77F8E" w:rsidRPr="00312E5F">
        <w:t xml:space="preserve"> combines two antihyperglycaemic agents with complementary mechanisms of action to improve glyc</w:t>
      </w:r>
      <w:r w:rsidR="00685CCE" w:rsidRPr="00312E5F">
        <w:t>a</w:t>
      </w:r>
      <w:r w:rsidR="00C77F8E" w:rsidRPr="00312E5F">
        <w:t>emic control in patients with type 2 diabetes: ertugliflozin, a SGLT2 inhibitor, and sitagliptin phosphate, a DPP-4 inhibitor.</w:t>
      </w:r>
    </w:p>
    <w:p w14:paraId="1AFC52E3" w14:textId="77777777" w:rsidR="00C77F8E" w:rsidRPr="00312E5F" w:rsidRDefault="00C77F8E" w:rsidP="006A7B6C">
      <w:pPr>
        <w:pStyle w:val="Heading5"/>
      </w:pPr>
      <w:r w:rsidRPr="00312E5F">
        <w:t>Ertugliflozin</w:t>
      </w:r>
    </w:p>
    <w:p w14:paraId="5D04804A" w14:textId="5F46FE38" w:rsidR="001231B7" w:rsidRPr="00312E5F" w:rsidRDefault="008249F3" w:rsidP="00C77F8E">
      <w:r w:rsidRPr="00312E5F">
        <w:t>SGLT2 is the predominant transporter responsible for reabsorption of glucose from the glomerular filtrate back into the circulation.  Patients with diabetes have been shown to have elevated reabsorption of glucose which may result in persistence of hypergly</w:t>
      </w:r>
      <w:r w:rsidRPr="006937CB">
        <w:t>c</w:t>
      </w:r>
      <w:r w:rsidR="00B1312C" w:rsidRPr="006937CB">
        <w:t>a</w:t>
      </w:r>
      <w:r w:rsidRPr="006937CB">
        <w:t>emi</w:t>
      </w:r>
      <w:r w:rsidRPr="00312E5F">
        <w:t xml:space="preserve">a.  Ertugliflozin is </w:t>
      </w:r>
      <w:r w:rsidR="006362A7">
        <w:t>a</w:t>
      </w:r>
      <w:r w:rsidR="002F4068">
        <w:t xml:space="preserve">n </w:t>
      </w:r>
      <w:r w:rsidRPr="00312E5F">
        <w:t>inhibitor of SGLT2</w:t>
      </w:r>
      <w:r w:rsidR="006362A7" w:rsidRPr="006362A7">
        <w:t xml:space="preserve"> with an IC</w:t>
      </w:r>
      <w:r w:rsidR="006362A7" w:rsidRPr="006362A7">
        <w:rPr>
          <w:vertAlign w:val="subscript"/>
        </w:rPr>
        <w:t>50</w:t>
      </w:r>
      <w:r w:rsidR="006362A7" w:rsidRPr="006362A7">
        <w:t xml:space="preserve"> of 0.88 nM. </w:t>
      </w:r>
      <w:r w:rsidR="006362A7">
        <w:t xml:space="preserve"> </w:t>
      </w:r>
      <w:r w:rsidR="006362A7" w:rsidRPr="006362A7">
        <w:t>It displays &gt;2,200-fold selectivity for SGLT2 over SGLT1 (responsible for glucose absorption in the gut)</w:t>
      </w:r>
      <w:r w:rsidRPr="00312E5F">
        <w:t>.  By inhibiting SGLT2, ertugliflozin reduces renal reabsorption of filtered glucose and lowers the renal threshold for glucose, and thereby increases urinary glucose excretion (UGE), which lowers fasting plasma glucose (FPG) and haemoglobin A1</w:t>
      </w:r>
      <w:r w:rsidRPr="00312E5F">
        <w:rPr>
          <w:vertAlign w:val="subscript"/>
        </w:rPr>
        <w:t>C</w:t>
      </w:r>
      <w:r w:rsidRPr="00312E5F">
        <w:t xml:space="preserve"> levels in an insulin-independent manner.  Additionally, UGE results in caloric loss and with ensuing weight loss.  Ertugliflozin also causes an osmotic diuresis, which may result in reduction of blood pressure.  UGE is observed after the first dose.  UGE with ertugliflozin depends on plasma glucose levels and glomerular filtration rate. </w:t>
      </w:r>
      <w:r w:rsidR="00F97A71" w:rsidRPr="00312E5F">
        <w:t xml:space="preserve"> </w:t>
      </w:r>
      <w:r w:rsidRPr="00312E5F">
        <w:t>Consequently, UGE is reduced as plasma glucose levels fall, which reduces the risk of hypoglycaemia.</w:t>
      </w:r>
    </w:p>
    <w:p w14:paraId="600F6680" w14:textId="16F41FBC" w:rsidR="00C77F8E" w:rsidRPr="00312E5F" w:rsidRDefault="00C77F8E" w:rsidP="006A7B6C">
      <w:pPr>
        <w:pStyle w:val="Heading5"/>
      </w:pPr>
      <w:r w:rsidRPr="00312E5F">
        <w:t>Sitagliptin phosphate</w:t>
      </w:r>
    </w:p>
    <w:p w14:paraId="3DBD788C" w14:textId="78673366" w:rsidR="00030F91" w:rsidRPr="00312E5F" w:rsidRDefault="00030F91" w:rsidP="00C77F8E">
      <w:r w:rsidRPr="00312E5F">
        <w:t>Sitagliptin is a member of a class of oral anti-hyperglycaemic agents called dipeptidyl peptidase 4 (DPP-4) inhibitors, which improve glycaemic control in patients with type 2 diabetes by enhancing the levels of active incretin hormones.</w:t>
      </w:r>
      <w:r w:rsidR="008D74AA">
        <w:t xml:space="preserve"> </w:t>
      </w:r>
      <w:r w:rsidRPr="00312E5F">
        <w:t xml:space="preserve"> Incretin hormones, including glucagon-like peptide-1 (GLP-1) and glucose-dependent insulinotropic polypeptide (GIP), are released by the intestine throughout the day, and levels are increased in response to a meal. </w:t>
      </w:r>
      <w:r w:rsidR="00856FF6" w:rsidRPr="00312E5F">
        <w:t xml:space="preserve"> </w:t>
      </w:r>
      <w:r w:rsidRPr="00312E5F">
        <w:t xml:space="preserve">The incretins are part of an endogenous system involved in the physiological regulation of glucose homeostasis. </w:t>
      </w:r>
      <w:r w:rsidR="00856FF6" w:rsidRPr="00312E5F">
        <w:t xml:space="preserve"> </w:t>
      </w:r>
      <w:r w:rsidRPr="00312E5F">
        <w:t xml:space="preserve">When blood glucose concentrations are normal or elevated, GLP-1 and GIP increase insulin synthesis and release from pancreatic beta cells by intracellular signalling pathways involving cyclic AMP. </w:t>
      </w:r>
      <w:r w:rsidR="00856FF6" w:rsidRPr="00312E5F">
        <w:t xml:space="preserve"> </w:t>
      </w:r>
      <w:r w:rsidRPr="00312E5F">
        <w:t xml:space="preserve">Treatment with GLP-1 or with DPP-4 inhibitors in animal models of type 2 diabetes has been demonstrated to improve beta cell responsiveness to glucose and stimulate insulin biosynthesis and release. </w:t>
      </w:r>
      <w:r w:rsidR="00856FF6" w:rsidRPr="00312E5F">
        <w:t xml:space="preserve"> </w:t>
      </w:r>
      <w:r w:rsidRPr="00312E5F">
        <w:t xml:space="preserve">With higher insulin levels, tissue glucose uptake is enhanced. </w:t>
      </w:r>
      <w:r w:rsidR="00811C01">
        <w:t xml:space="preserve"> </w:t>
      </w:r>
      <w:r w:rsidRPr="00312E5F">
        <w:t xml:space="preserve">In addition, GLP-1 lowers glucagon secretion from pancreatic alpha cells. </w:t>
      </w:r>
      <w:r w:rsidR="00856FF6" w:rsidRPr="00312E5F">
        <w:t xml:space="preserve"> </w:t>
      </w:r>
      <w:r w:rsidRPr="00312E5F">
        <w:t xml:space="preserve">Decreased glucagon concentrations, along with higher insulin levels, lead to reduced hepatic glucose production, resulting in a decrease in blood glucose levels. </w:t>
      </w:r>
      <w:r w:rsidR="00856FF6" w:rsidRPr="00312E5F">
        <w:t xml:space="preserve"> </w:t>
      </w:r>
      <w:r w:rsidRPr="00312E5F">
        <w:t xml:space="preserve">The effects of GLP-1 and GIP are glucose-dependent. </w:t>
      </w:r>
      <w:r w:rsidR="00856FF6" w:rsidRPr="00312E5F">
        <w:t xml:space="preserve"> </w:t>
      </w:r>
      <w:r w:rsidRPr="00312E5F">
        <w:t xml:space="preserve">When blood glucose concentrations are low, stimulation of insulin release and suppression of glucagon secretion by GLP-1 are not observed. </w:t>
      </w:r>
      <w:r w:rsidR="00856FF6" w:rsidRPr="00312E5F">
        <w:t xml:space="preserve"> </w:t>
      </w:r>
      <w:r w:rsidRPr="00312E5F">
        <w:t>For both GLP-1 and GIP, stimulation of insulin secretion is markedly enhanced as glucose rises above normal concentrations. GLP-1 does not impair the normal glucagon response to hypoglycaemia.</w:t>
      </w:r>
      <w:r w:rsidR="00856FF6" w:rsidRPr="00312E5F">
        <w:t xml:space="preserve"> </w:t>
      </w:r>
      <w:r w:rsidRPr="00312E5F">
        <w:t xml:space="preserve"> The activity of GLP-1 and GIP is limited by the DPP-4 enzyme, which rapidly hydrolyses the incretin hormones to produce inactive products. </w:t>
      </w:r>
      <w:r w:rsidR="00856FF6" w:rsidRPr="00312E5F">
        <w:t xml:space="preserve"> </w:t>
      </w:r>
      <w:r w:rsidRPr="00312E5F">
        <w:t xml:space="preserve">Sitagliptin prevents the hydrolysis of incretin hormones by DPP-4, thereby increasing plasma </w:t>
      </w:r>
      <w:r w:rsidRPr="00312E5F">
        <w:lastRenderedPageBreak/>
        <w:t>concentrations of the active forms of GLP-1 and GIP.</w:t>
      </w:r>
      <w:r w:rsidR="00856FF6" w:rsidRPr="00312E5F">
        <w:t xml:space="preserve"> </w:t>
      </w:r>
      <w:r w:rsidRPr="00312E5F">
        <w:t xml:space="preserve"> By enhancing active incretin levels, sitagliptin increases insulin release and decreases glucagon levels in a glucose-dependent manner. </w:t>
      </w:r>
      <w:r w:rsidR="00856FF6" w:rsidRPr="00312E5F">
        <w:t xml:space="preserve"> </w:t>
      </w:r>
      <w:r w:rsidRPr="00312E5F">
        <w:t xml:space="preserve">This glucose-dependent mechanism is unlike the mechanism seen with sulfonylureas where insulin is released even when glucose levels are low, which can lead to hypoglycaemia in patients with type 2 diabetes and in normal subjects. </w:t>
      </w:r>
      <w:r w:rsidR="00856FF6" w:rsidRPr="00312E5F">
        <w:t xml:space="preserve"> </w:t>
      </w:r>
      <w:r w:rsidRPr="00312E5F">
        <w:t xml:space="preserve">In patients with type 2 diabetes with hyperglycaemia, these changes in insulin and glucagon levels lead to lower haemoglobin A1c (HbA1c) and lower fasting and postprandial glucose concentrations. </w:t>
      </w:r>
      <w:r w:rsidR="00856FF6" w:rsidRPr="00312E5F">
        <w:t xml:space="preserve"> </w:t>
      </w:r>
      <w:r w:rsidRPr="00312E5F">
        <w:t>Sitagliptin inhibits DPP-4 with nanomolar potency (IC</w:t>
      </w:r>
      <w:r w:rsidRPr="00D90000">
        <w:rPr>
          <w:vertAlign w:val="subscript"/>
        </w:rPr>
        <w:t>50</w:t>
      </w:r>
      <w:r w:rsidRPr="00312E5F">
        <w:t xml:space="preserve"> 18 nM).</w:t>
      </w:r>
      <w:r w:rsidR="00856FF6" w:rsidRPr="00312E5F">
        <w:t xml:space="preserve"> </w:t>
      </w:r>
      <w:r w:rsidRPr="00312E5F">
        <w:t xml:space="preserve"> It does not inhibit the closely-related enzymes DPP-8 or DPP-9 at therapeutic concentrations. Inhibition of DPP-8 or DPP-9 is associated with toxicity in preclinical animal models and alteration of immune function </w:t>
      </w:r>
      <w:r w:rsidRPr="003972FC">
        <w:rPr>
          <w:i/>
        </w:rPr>
        <w:t>in vitro</w:t>
      </w:r>
      <w:r w:rsidRPr="00312E5F">
        <w:t>.</w:t>
      </w:r>
    </w:p>
    <w:p w14:paraId="0E045635" w14:textId="40EF57BF" w:rsidR="00252667" w:rsidRPr="00312E5F" w:rsidRDefault="00DA0782" w:rsidP="006A7B6C">
      <w:pPr>
        <w:pStyle w:val="Heading5"/>
      </w:pPr>
      <w:bookmarkStart w:id="9" w:name="_Toc472411345"/>
      <w:bookmarkEnd w:id="9"/>
      <w:r w:rsidRPr="00312E5F">
        <w:t>Ertugliflozin</w:t>
      </w:r>
    </w:p>
    <w:p w14:paraId="68F83D52" w14:textId="431D85BE" w:rsidR="009F2466" w:rsidRPr="00312E5F" w:rsidRDefault="009F2466" w:rsidP="00252667">
      <w:pPr>
        <w:pStyle w:val="Heading4"/>
      </w:pPr>
      <w:r w:rsidRPr="00312E5F">
        <w:t xml:space="preserve">Urinary </w:t>
      </w:r>
      <w:r w:rsidR="008D23FA" w:rsidRPr="00312E5F">
        <w:t xml:space="preserve">glucose excretion </w:t>
      </w:r>
      <w:r w:rsidRPr="00312E5F">
        <w:t xml:space="preserve">and </w:t>
      </w:r>
      <w:r w:rsidR="008D23FA" w:rsidRPr="00312E5F">
        <w:t>urinary volume</w:t>
      </w:r>
    </w:p>
    <w:p w14:paraId="68F83D53" w14:textId="5C48E738" w:rsidR="009F2466" w:rsidRPr="00312E5F" w:rsidRDefault="009F2466" w:rsidP="00DC44F5">
      <w:r w:rsidRPr="00312E5F">
        <w:t>Dose-dependent increases in the amount of glucose excreted in urine were observed in healthy subjects and in patients with type 2 diabetes mellitus following single</w:t>
      </w:r>
      <w:r w:rsidRPr="00312E5F">
        <w:noBreakHyphen/>
        <w:t xml:space="preserve"> and multiple</w:t>
      </w:r>
      <w:r w:rsidRPr="00312E5F">
        <w:noBreakHyphen/>
        <w:t>dose administration of ertugliflozin</w:t>
      </w:r>
      <w:r w:rsidR="00713B17" w:rsidRPr="00312E5F">
        <w:t xml:space="preserve">.  </w:t>
      </w:r>
      <w:r w:rsidRPr="00312E5F">
        <w:t>Dose-response mode</w:t>
      </w:r>
      <w:r w:rsidR="00301136" w:rsidRPr="00312E5F">
        <w:t>l</w:t>
      </w:r>
      <w:r w:rsidRPr="00312E5F">
        <w:t>ling indicates that ertugliflozin 5 mg and 15 mg result in near maximal urinary glucose excretion (UGE)</w:t>
      </w:r>
      <w:r w:rsidRPr="00312E5F">
        <w:rPr>
          <w:rFonts w:cs="Arial"/>
        </w:rPr>
        <w:t>, with the 15 mg dose providing incrementally greater UGE relative to the 5 mg dose</w:t>
      </w:r>
      <w:r w:rsidR="00713B17" w:rsidRPr="00312E5F">
        <w:t xml:space="preserve">.  </w:t>
      </w:r>
      <w:r w:rsidRPr="00312E5F">
        <w:t>Enhanced UGE is maintained after multiple-dose administration</w:t>
      </w:r>
      <w:r w:rsidR="00713B17" w:rsidRPr="00312E5F">
        <w:t xml:space="preserve">.  </w:t>
      </w:r>
      <w:r w:rsidRPr="00312E5F">
        <w:t>UGE with ertugliflozin also results in increases in urinary volume.</w:t>
      </w:r>
      <w:r w:rsidR="00295A6A" w:rsidRPr="00312E5F">
        <w:t xml:space="preserve"> </w:t>
      </w:r>
      <w:r w:rsidR="0028139A" w:rsidRPr="00312E5F">
        <w:t xml:space="preserve"> </w:t>
      </w:r>
      <w:r w:rsidR="00295A6A" w:rsidRPr="00312E5F">
        <w:t xml:space="preserve">Ertugliflozin acts independently of insulin secretion and insulin action. </w:t>
      </w:r>
      <w:r w:rsidR="00377124">
        <w:t xml:space="preserve"> </w:t>
      </w:r>
      <w:r w:rsidR="00295A6A" w:rsidRPr="00312E5F">
        <w:t>Over time, significant improvement in beta cell function (HOMA-beta) has been observed in clinical studies with ertugliflozin.</w:t>
      </w:r>
    </w:p>
    <w:p w14:paraId="68F83D54" w14:textId="77777777" w:rsidR="009F2466" w:rsidRPr="00312E5F" w:rsidRDefault="009F2466" w:rsidP="00252667">
      <w:pPr>
        <w:pStyle w:val="Heading4"/>
      </w:pPr>
      <w:r w:rsidRPr="00312E5F">
        <w:t>Cardiac Electrophysiology</w:t>
      </w:r>
    </w:p>
    <w:p w14:paraId="68F83D55" w14:textId="34E1E6C2" w:rsidR="009F2466" w:rsidRPr="00312E5F" w:rsidRDefault="009A5637" w:rsidP="00DC44F5">
      <w:r w:rsidRPr="00312E5F">
        <w:t>In a randomis</w:t>
      </w:r>
      <w:r w:rsidR="009F2466" w:rsidRPr="00312E5F">
        <w:t xml:space="preserve">ed, placebo-controlled, active-comparator, crossover study, 42 healthy subjects were administered a single oral supratherapeutic dose of </w:t>
      </w:r>
      <w:r w:rsidR="00295A6A" w:rsidRPr="00312E5F">
        <w:rPr>
          <w:rFonts w:eastAsia="MS Mincho"/>
          <w:lang w:eastAsia="en-AU"/>
        </w:rPr>
        <w:t xml:space="preserve">ertugliflozin </w:t>
      </w:r>
      <w:r w:rsidR="009F2466" w:rsidRPr="00312E5F">
        <w:t>100 mg (6.7 times the maximum recommended dose), moxifloxacin, and placebo</w:t>
      </w:r>
      <w:r w:rsidR="00AB02FA" w:rsidRPr="00312E5F">
        <w:t xml:space="preserve">. </w:t>
      </w:r>
      <w:r w:rsidR="0094630B">
        <w:t xml:space="preserve"> </w:t>
      </w:r>
      <w:r w:rsidR="009F2466" w:rsidRPr="00312E5F">
        <w:t>No increase in QTc was observed with 100 mg ertugliflozin.</w:t>
      </w:r>
    </w:p>
    <w:p w14:paraId="4EC73B70" w14:textId="262411EF" w:rsidR="00252667" w:rsidRPr="00312E5F" w:rsidRDefault="00C77F8E" w:rsidP="006A7B6C">
      <w:pPr>
        <w:pStyle w:val="Heading5"/>
      </w:pPr>
      <w:r w:rsidRPr="00312E5F">
        <w:t>Sitagliptin</w:t>
      </w:r>
    </w:p>
    <w:p w14:paraId="625BE6FF" w14:textId="731A3287" w:rsidR="00C77F8E" w:rsidRDefault="00C77F8E" w:rsidP="00C77F8E">
      <w:r w:rsidRPr="00312E5F">
        <w:t>In patients with type 2 diabetes, administration of single oral doses of sitagliptin leads to inhibition of DPP-4 enzyme activity for a 24-hour period, resulting in a 2- to 3-fold increase in circulating levels of active GLP-1 and GIP, increased plasma levels of insulin and C-peptide, decreased glucagon concentrations, reduced fasting glucose, and reduced glucose excursion following an oral glucose load or a meal.</w:t>
      </w:r>
    </w:p>
    <w:p w14:paraId="7824EFD7" w14:textId="77777777" w:rsidR="00650623" w:rsidRPr="00312E5F" w:rsidRDefault="00650623" w:rsidP="00C77F8E"/>
    <w:p w14:paraId="21B07E58" w14:textId="79961AD1" w:rsidR="00893964" w:rsidRDefault="00C77F8E" w:rsidP="00256C09">
      <w:r w:rsidRPr="00312E5F">
        <w:t>In a study of patients with type 2 diabetes inadequately controlled on metformin monotherapy, glucose levels monitored throughout the day were significantly lower in patients who received sitagliptin 100 mg per day (50 mg twice daily) in combination with metformin compared with patients who received placebo with metformin (</w:t>
      </w:r>
      <w:r w:rsidRPr="006937CB">
        <w:t xml:space="preserve">see Figure </w:t>
      </w:r>
      <w:r w:rsidR="00650623" w:rsidRPr="006937CB">
        <w:t>3</w:t>
      </w:r>
      <w:r w:rsidRPr="006937CB">
        <w:t>)</w:t>
      </w:r>
      <w:r w:rsidR="00893964">
        <w:t>.</w:t>
      </w:r>
    </w:p>
    <w:p w14:paraId="54C2E085" w14:textId="137A7886" w:rsidR="00C77F8E" w:rsidRPr="006937CB" w:rsidRDefault="00C77F8E" w:rsidP="00C77F8E">
      <w:pPr>
        <w:pStyle w:val="Heading7"/>
        <w:rPr>
          <w:lang w:val="en-AU"/>
        </w:rPr>
      </w:pPr>
      <w:r w:rsidRPr="006937CB">
        <w:rPr>
          <w:lang w:val="en-AU"/>
        </w:rPr>
        <w:lastRenderedPageBreak/>
        <w:t>24</w:t>
      </w:r>
      <w:r w:rsidRPr="006937CB">
        <w:rPr>
          <w:lang w:val="en-AU"/>
        </w:rPr>
        <w:noBreakHyphen/>
        <w:t>hour Plasma Glucose Profile after 4</w:t>
      </w:r>
      <w:r w:rsidRPr="006937CB">
        <w:rPr>
          <w:lang w:val="en-AU"/>
        </w:rPr>
        <w:noBreakHyphen/>
        <w:t xml:space="preserve">Week Treatment with Sitagliptin 50 mg BID with Metformin or Placebo with Metformin </w:t>
      </w:r>
    </w:p>
    <w:p w14:paraId="5E97A904" w14:textId="77777777" w:rsidR="00C77F8E" w:rsidRPr="00312E5F" w:rsidRDefault="00C77F8E" w:rsidP="008D65BE">
      <w:pPr>
        <w:pStyle w:val="Body"/>
        <w:rPr>
          <w:lang w:val="en-AU"/>
        </w:rPr>
      </w:pPr>
      <w:r w:rsidRPr="00312E5F">
        <w:rPr>
          <w:noProof/>
          <w:lang w:val="en-AU" w:eastAsia="en-AU"/>
        </w:rPr>
        <w:drawing>
          <wp:inline distT="0" distB="0" distL="0" distR="0" wp14:anchorId="7AE6444B" wp14:editId="6ED6D8B8">
            <wp:extent cx="5162550" cy="3981450"/>
            <wp:effectExtent l="0" t="0" r="0" b="0"/>
            <wp:docPr id="1" name="Picture 1" descr="C:\Documents and Settings\meinzm\My Documents\Temp\profile431A_glu24hrSE0.c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meinzm\My Documents\Temp\profile431A_glu24hrSE0.cgm"/>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bwMode="auto">
                    <a:xfrm>
                      <a:off x="0" y="0"/>
                      <a:ext cx="5162550" cy="3981450"/>
                    </a:xfrm>
                    <a:prstGeom prst="rect">
                      <a:avLst/>
                    </a:prstGeom>
                    <a:noFill/>
                    <a:ln>
                      <a:noFill/>
                    </a:ln>
                  </pic:spPr>
                </pic:pic>
              </a:graphicData>
            </a:graphic>
          </wp:inline>
        </w:drawing>
      </w:r>
    </w:p>
    <w:p w14:paraId="45C18C44" w14:textId="7D683E18" w:rsidR="00893964" w:rsidRDefault="00C77F8E" w:rsidP="00C77F8E">
      <w:r w:rsidRPr="00312E5F">
        <w:t>In Phase III clinical studies of 18- and 24-week duration, treatment with sitagliptin 100 mg daily in patients with type 2 diabetes significantly improved beta cell function, as assessed by several markers, including HOMA-β (Homeostasis Model Assessment-β), proinsulin to insulin ratio, and measures of beta cell responsiveness from the frequently-sampled meal tolerance test.</w:t>
      </w:r>
      <w:r w:rsidR="008D74AA">
        <w:t xml:space="preserve"> </w:t>
      </w:r>
      <w:r w:rsidR="00256C09" w:rsidRPr="00312E5F">
        <w:rPr>
          <w:rFonts w:cs="Arial"/>
          <w:szCs w:val="22"/>
        </w:rPr>
        <w:t xml:space="preserve"> </w:t>
      </w:r>
      <w:r w:rsidR="008E0D28" w:rsidRPr="00312E5F">
        <w:t xml:space="preserve">There are no clinical studies that demonstrate that sitagliptin alters the natural history of impaired glucose tolerance or type 2 diabetes mellitus. </w:t>
      </w:r>
      <w:r w:rsidR="008D74AA">
        <w:t xml:space="preserve"> </w:t>
      </w:r>
      <w:r w:rsidR="008E0D28" w:rsidRPr="00312E5F">
        <w:t>The durability of efficacy requires further study</w:t>
      </w:r>
      <w:r w:rsidR="00893964">
        <w:t>.</w:t>
      </w:r>
    </w:p>
    <w:p w14:paraId="6926F1BB" w14:textId="77777777" w:rsidR="0094630B" w:rsidRPr="00312E5F" w:rsidRDefault="0094630B" w:rsidP="00C77F8E"/>
    <w:p w14:paraId="46DBD162" w14:textId="3D5DCF13" w:rsidR="00C77F8E" w:rsidRDefault="00C77F8E" w:rsidP="00C77F8E">
      <w:r w:rsidRPr="00312E5F">
        <w:t>In Phase II studies, sitagliptin 50 mg twice daily provided no additional glycaemic efficacy compared to sitagliptin 100 mg once daily.</w:t>
      </w:r>
    </w:p>
    <w:p w14:paraId="3C1206AA" w14:textId="77777777" w:rsidR="00650623" w:rsidRPr="00312E5F" w:rsidRDefault="00650623" w:rsidP="00C77F8E"/>
    <w:p w14:paraId="6E5C82A3" w14:textId="79540647" w:rsidR="00E2693E" w:rsidRPr="00312E5F" w:rsidRDefault="00C77F8E" w:rsidP="00C77F8E">
      <w:r w:rsidRPr="00312E5F">
        <w:t>In studies with healthy subjects, sitagliptin did not lower blood glucose or cause hypoglycaemia, suggesting that the insulinotropic and glucagon suppressive actions of the drug are glucose dependent.</w:t>
      </w:r>
    </w:p>
    <w:p w14:paraId="159259B0" w14:textId="77777777" w:rsidR="007B3FBB" w:rsidRPr="00312E5F" w:rsidRDefault="007B3FBB" w:rsidP="00B75FC4">
      <w:pPr>
        <w:pStyle w:val="Heading4"/>
      </w:pPr>
      <w:r w:rsidRPr="00312E5F">
        <w:t>Effects on blood pressure</w:t>
      </w:r>
    </w:p>
    <w:p w14:paraId="2AD35939" w14:textId="47F068FF" w:rsidR="00893964" w:rsidRDefault="009A5637" w:rsidP="0055006C">
      <w:pPr>
        <w:tabs>
          <w:tab w:val="left" w:pos="100"/>
        </w:tabs>
        <w:autoSpaceDE w:val="0"/>
        <w:autoSpaceDN w:val="0"/>
        <w:adjustRightInd w:val="0"/>
      </w:pPr>
      <w:r w:rsidRPr="00312E5F">
        <w:t>In a randomis</w:t>
      </w:r>
      <w:r w:rsidR="007B3FBB" w:rsidRPr="00312E5F">
        <w:t xml:space="preserve">ed, placebo-controlled crossover study in hypertensive patients on one or more anti-hypertensive drugs (including angiotensin-converting enzyme inhibitors, angiotensin-II antagonists, calcium-channel blockers, beta-blockers and diuretics), coadministration with sitagliptin was generally well tolerated.  In these patients, sitagliptin had a modest blood pressure lowering effect; 100 mg per day of sitagliptin reduced 24-hour mean ambulatory systolic blood pressure by approximately </w:t>
      </w:r>
      <w:r w:rsidR="007F5230" w:rsidRPr="00312E5F">
        <w:t>2 mmHg, as compared to placebo.</w:t>
      </w:r>
      <w:r w:rsidR="007B3FBB" w:rsidRPr="00312E5F">
        <w:t xml:space="preserve"> Reductions have not been observed in subjects with normal blood pressure</w:t>
      </w:r>
      <w:r w:rsidR="00893964">
        <w:t>.</w:t>
      </w:r>
    </w:p>
    <w:p w14:paraId="2520A97C" w14:textId="53312D2A" w:rsidR="007B3FBB" w:rsidRPr="00312E5F" w:rsidRDefault="007B3FBB" w:rsidP="00B75FC4">
      <w:pPr>
        <w:pStyle w:val="Heading4"/>
      </w:pPr>
      <w:r w:rsidRPr="00312E5F">
        <w:lastRenderedPageBreak/>
        <w:t xml:space="preserve">Cardiac </w:t>
      </w:r>
      <w:r w:rsidR="008D23FA" w:rsidRPr="00312E5F">
        <w:t>electrophysiology</w:t>
      </w:r>
    </w:p>
    <w:p w14:paraId="7112B47D" w14:textId="6C199181" w:rsidR="007B3FBB" w:rsidRDefault="009A5637" w:rsidP="007B3FBB">
      <w:r w:rsidRPr="00312E5F">
        <w:t>In a randomis</w:t>
      </w:r>
      <w:r w:rsidR="007B3FBB" w:rsidRPr="00312E5F">
        <w:t>ed, placebo-controlled crossover study, 79 healthy subjects were administered a single oral dose of sitagliptin 100 mg, sitagliptin 800 mg (8 times the recommended dose), and placebo.  At the recommended dose of 100 mg, there was no effect on the QTc interval obtained at the peak plasma concentration, or at any other time during the study.  Following the 800 mg dose, the maximum increase in the placebo-corrected mean change in QTc from baseline at 3 hours postdose was 8.0 msec.  This small increase was not considered to be clinically significant.  At the 800-mg dose, peak sitagliptin plasma concentrations were approximately 11 times higher than the peak concentrations following a 100 mg dose.</w:t>
      </w:r>
    </w:p>
    <w:p w14:paraId="1A966F78" w14:textId="77777777" w:rsidR="00650623" w:rsidRPr="00312E5F" w:rsidRDefault="00650623" w:rsidP="007B3FBB"/>
    <w:p w14:paraId="50269FAF" w14:textId="459EA9E7" w:rsidR="00893964" w:rsidRDefault="007B3FBB" w:rsidP="00E2693E">
      <w:r w:rsidRPr="00312E5F">
        <w:t>In patients with type 2 diabetes administered sitagliptin 100 mg (N=81) or sitagliptin 200</w:t>
      </w:r>
      <w:r w:rsidR="002229DF" w:rsidRPr="00312E5F">
        <w:t> </w:t>
      </w:r>
      <w:r w:rsidRPr="00312E5F">
        <w:t>mg (N=63) daily, there were no meaningful changes in QTc interval based on ECG data obtained at the time of expected peak plasma concentration</w:t>
      </w:r>
      <w:bookmarkStart w:id="10" w:name="_Toc472411351"/>
      <w:r w:rsidR="00893964">
        <w:t>.</w:t>
      </w:r>
    </w:p>
    <w:p w14:paraId="68F83D56" w14:textId="7E9983F5" w:rsidR="00DE44AE" w:rsidRPr="00312E5F" w:rsidRDefault="00F842F7" w:rsidP="00ED0EB0">
      <w:pPr>
        <w:pStyle w:val="Heading3"/>
      </w:pPr>
      <w:r w:rsidRPr="00312E5F">
        <w:t>CLINICAL TRIALS</w:t>
      </w:r>
      <w:bookmarkEnd w:id="10"/>
    </w:p>
    <w:p w14:paraId="5D8E2F9B" w14:textId="43243F49" w:rsidR="002C7F60" w:rsidRDefault="002C7F60" w:rsidP="00F416D9">
      <w:r w:rsidRPr="00312E5F">
        <w:t>The efficacy and safety of ertugliflozin in combination with sitagliptin have been studied in 3</w:t>
      </w:r>
      <w:r w:rsidR="005A2FD3">
        <w:t> </w:t>
      </w:r>
      <w:r w:rsidR="009A5637" w:rsidRPr="00312E5F">
        <w:t>multicentre, randomis</w:t>
      </w:r>
      <w:r w:rsidRPr="00312E5F">
        <w:t>ed, double-blind, placebo- and active comparator-controlled, Phase 3 clinical studies involving 1,985 patients with type 2 diabetes.</w:t>
      </w:r>
      <w:r w:rsidR="00F416D9" w:rsidRPr="00312E5F">
        <w:t xml:space="preserve"> </w:t>
      </w:r>
      <w:r w:rsidR="00DF2E8E">
        <w:t xml:space="preserve"> </w:t>
      </w:r>
      <w:r w:rsidRPr="00312E5F">
        <w:t xml:space="preserve">These studies included </w:t>
      </w:r>
      <w:r w:rsidR="003F51E3" w:rsidRPr="00312E5F">
        <w:t>W</w:t>
      </w:r>
      <w:r w:rsidRPr="00312E5F">
        <w:t xml:space="preserve">hite, Hispanic, </w:t>
      </w:r>
      <w:r w:rsidR="003F51E3" w:rsidRPr="00312E5F">
        <w:t>B</w:t>
      </w:r>
      <w:r w:rsidRPr="00312E5F">
        <w:t>lack, Asian, and other racial and ethnic groups, and patients with an age range of 21 to 85 years.</w:t>
      </w:r>
      <w:r w:rsidR="001F76A3" w:rsidRPr="00312E5F">
        <w:t xml:space="preserve"> </w:t>
      </w:r>
    </w:p>
    <w:p w14:paraId="0C20C2C9" w14:textId="77777777" w:rsidR="00E33ECF" w:rsidRPr="00312E5F" w:rsidRDefault="00E33ECF" w:rsidP="00F416D9"/>
    <w:p w14:paraId="5189E252" w14:textId="6B36E7CC" w:rsidR="002C7F60" w:rsidRDefault="002C7F60" w:rsidP="001F76A3">
      <w:r w:rsidRPr="00312E5F">
        <w:t>In patients with type 2 diabetes, treatment with ertugliflozin in combination with sitagliptin produced clinically and statistically significant improvements in HbA1c and fasting plasma glucose (FPG) compared to placebo or active comparator.</w:t>
      </w:r>
      <w:r w:rsidR="001F76A3" w:rsidRPr="00312E5F">
        <w:t xml:space="preserve"> </w:t>
      </w:r>
    </w:p>
    <w:p w14:paraId="3ED79C38" w14:textId="77777777" w:rsidR="00E33ECF" w:rsidRPr="00312E5F" w:rsidRDefault="00E33ECF" w:rsidP="001F76A3"/>
    <w:p w14:paraId="1CF42268" w14:textId="0DBBB3CA" w:rsidR="002C7F60" w:rsidRDefault="002C7F60" w:rsidP="001E2E8B">
      <w:r w:rsidRPr="00312E5F">
        <w:t xml:space="preserve">In patients with type </w:t>
      </w:r>
      <w:proofErr w:type="gramStart"/>
      <w:r w:rsidRPr="00312E5F">
        <w:t>2 diabetes</w:t>
      </w:r>
      <w:proofErr w:type="gramEnd"/>
      <w:r w:rsidRPr="00312E5F">
        <w:t xml:space="preserve"> treated with ertugliflozin in combination with sitagliptin the improvement in HbA1c was generally similar across subgroups defined by age, sex, and race.</w:t>
      </w:r>
      <w:r w:rsidR="001F76A3" w:rsidRPr="00312E5F">
        <w:t xml:space="preserve"> </w:t>
      </w:r>
    </w:p>
    <w:p w14:paraId="529F385F" w14:textId="77777777" w:rsidR="00E33ECF" w:rsidRPr="00312E5F" w:rsidRDefault="00E33ECF" w:rsidP="001E2E8B"/>
    <w:p w14:paraId="0854AAE5" w14:textId="7E8605F0" w:rsidR="003F51E3" w:rsidRPr="00312E5F" w:rsidRDefault="003F51E3" w:rsidP="001E2E8B">
      <w:r w:rsidRPr="00312E5F">
        <w:rPr>
          <w:iCs/>
        </w:rPr>
        <w:t>None of these clinical studies used the ertugliflozin+sitagliptin FDC tablets; however bioequivalence of STEGLUJAN with coadministered ertugliflozin and sitagliptin tablets was demonstrated for all tablet strengths</w:t>
      </w:r>
      <w:r w:rsidR="00DE1A3D" w:rsidRPr="00312E5F">
        <w:rPr>
          <w:iCs/>
        </w:rPr>
        <w:t>.</w:t>
      </w:r>
    </w:p>
    <w:p w14:paraId="2B256010" w14:textId="78863975" w:rsidR="002C7F60" w:rsidRPr="00312E5F" w:rsidRDefault="002C7F60" w:rsidP="00E33ECF">
      <w:pPr>
        <w:pStyle w:val="Heading3"/>
      </w:pPr>
      <w:r w:rsidRPr="00312E5F">
        <w:t xml:space="preserve">Factorial </w:t>
      </w:r>
      <w:r w:rsidR="008D23FA" w:rsidRPr="00312E5F">
        <w:t xml:space="preserve">study </w:t>
      </w:r>
      <w:r w:rsidRPr="00312E5F">
        <w:t xml:space="preserve">with </w:t>
      </w:r>
      <w:r w:rsidR="008D23FA" w:rsidRPr="00312E5F">
        <w:t xml:space="preserve">ertugliflozin </w:t>
      </w:r>
      <w:r w:rsidRPr="00312E5F">
        <w:t xml:space="preserve">and </w:t>
      </w:r>
      <w:r w:rsidR="008D23FA" w:rsidRPr="00312E5F">
        <w:t xml:space="preserve">sitagliptin </w:t>
      </w:r>
      <w:r w:rsidRPr="00312E5F">
        <w:t xml:space="preserve">as </w:t>
      </w:r>
      <w:r w:rsidR="008D23FA" w:rsidRPr="00312E5F">
        <w:t>add</w:t>
      </w:r>
      <w:r w:rsidRPr="00312E5F">
        <w:t xml:space="preserve">-on </w:t>
      </w:r>
      <w:r w:rsidR="008D23FA" w:rsidRPr="00312E5F">
        <w:t xml:space="preserve">combination therapy </w:t>
      </w:r>
      <w:r w:rsidRPr="00312E5F">
        <w:t xml:space="preserve">with </w:t>
      </w:r>
      <w:r w:rsidR="008D23FA" w:rsidRPr="00312E5F">
        <w:t>metformin</w:t>
      </w:r>
    </w:p>
    <w:p w14:paraId="53E315D6" w14:textId="35D57F9B" w:rsidR="002C7F60" w:rsidRDefault="002C7F60" w:rsidP="001E2E8B">
      <w:r w:rsidRPr="00312E5F">
        <w:t>A total of 1,233 patients with type 2 dia</w:t>
      </w:r>
      <w:r w:rsidR="009A5637" w:rsidRPr="00312E5F">
        <w:t>betes participated in a randomis</w:t>
      </w:r>
      <w:r w:rsidRPr="00312E5F">
        <w:t>ed, double-blind, multi-cent</w:t>
      </w:r>
      <w:r w:rsidR="004C5918" w:rsidRPr="00312E5F">
        <w:t>r</w:t>
      </w:r>
      <w:r w:rsidRPr="00312E5F">
        <w:t>e, 26</w:t>
      </w:r>
      <w:r w:rsidRPr="00312E5F">
        <w:noBreakHyphen/>
        <w:t xml:space="preserve">week, active-controlled study to evaluate the efficacy and safety of </w:t>
      </w:r>
      <w:r w:rsidR="004D1E37" w:rsidRPr="00312E5F">
        <w:t>ertugliflozin</w:t>
      </w:r>
      <w:r w:rsidRPr="00312E5F">
        <w:rPr>
          <w:rFonts w:cs="Arial"/>
        </w:rPr>
        <w:t xml:space="preserve"> </w:t>
      </w:r>
      <w:r w:rsidRPr="00312E5F">
        <w:t xml:space="preserve">5 mg or 15 mg in combination with sitagliptin 100 mg compared to the individual components.  Patients with type 2 diabetes inadequately controlled on metformin monotherapy </w:t>
      </w:r>
      <w:r w:rsidRPr="00312E5F">
        <w:rPr>
          <w:rFonts w:cs="Arial"/>
        </w:rPr>
        <w:t>(≥</w:t>
      </w:r>
      <w:r w:rsidR="009A5637" w:rsidRPr="00312E5F">
        <w:t>1,500 mg/day) were randomis</w:t>
      </w:r>
      <w:r w:rsidRPr="00312E5F">
        <w:t>ed to one of five active-treatment arms: ertugliflozin 5 mg or 15 mg, sitagliptin 100 mg, or sitagliptin 100 mg in combination with 5 mg or 15 mg ertugliflozin</w:t>
      </w:r>
      <w:r w:rsidRPr="00312E5F">
        <w:rPr>
          <w:rFonts w:cs="Arial"/>
        </w:rPr>
        <w:t xml:space="preserve"> administered once daily in addition to continuation of background metformin therapy</w:t>
      </w:r>
      <w:r w:rsidRPr="00312E5F">
        <w:t>.</w:t>
      </w:r>
    </w:p>
    <w:p w14:paraId="41426AFB" w14:textId="77777777" w:rsidR="00E33ECF" w:rsidRPr="00312E5F" w:rsidRDefault="00E33ECF" w:rsidP="001E2E8B"/>
    <w:p w14:paraId="55D0BE81" w14:textId="343DCDBD" w:rsidR="002C7F60" w:rsidRPr="00312E5F" w:rsidRDefault="002C7F60" w:rsidP="001E2E8B">
      <w:r w:rsidRPr="00312E5F">
        <w:t xml:space="preserve">At Week 26, ertugliflozin 5 mg or 15 mg used in combination with sitagliptin 100 mg provided </w:t>
      </w:r>
      <w:r w:rsidRPr="006937CB">
        <w:t>statistically significant improvement in HbA1c and FPG compared to the individual components (see Table </w:t>
      </w:r>
      <w:r w:rsidR="00650623" w:rsidRPr="006937CB">
        <w:t>6</w:t>
      </w:r>
      <w:r w:rsidR="00DF2E8E" w:rsidRPr="006937CB">
        <w:t xml:space="preserve"> and Figure 4</w:t>
      </w:r>
      <w:r w:rsidRPr="006937CB">
        <w:t xml:space="preserve">).  More patients receiving ertugliflozin 5 mg or 15 mg </w:t>
      </w:r>
      <w:r w:rsidRPr="006937CB">
        <w:lastRenderedPageBreak/>
        <w:t>in combination with sitagliptin 100 mg achieved</w:t>
      </w:r>
      <w:r w:rsidRPr="00312E5F">
        <w:t xml:space="preserve"> an HbA1c &lt;7% compared to the individual components.  Treatment with ertugliflozin 5 mg or 15 mg in combination with sitagliptin 100 mg also resulted in a statistically significant reduction in body weight and systolic blood pressure compared to sitagliptin 100 mg.</w:t>
      </w:r>
    </w:p>
    <w:p w14:paraId="65818428" w14:textId="52638DFC" w:rsidR="005F10B5" w:rsidRPr="00312E5F" w:rsidRDefault="002C7F60" w:rsidP="005F10B5">
      <w:pPr>
        <w:pStyle w:val="Heading6"/>
      </w:pPr>
      <w:r w:rsidRPr="00312E5F">
        <w:lastRenderedPageBreak/>
        <w:t>Results at Week 26 from a Factorial Study with Ertugliflozin and Sitagliptin as Add-on Combination Therapy with</w:t>
      </w:r>
      <w:r w:rsidRPr="00312E5F">
        <w:rPr>
          <w:rFonts w:cs="Arial"/>
        </w:rPr>
        <w:t xml:space="preserve"> Metformin Compared to Individual Components Alone*</w:t>
      </w:r>
    </w:p>
    <w:tbl>
      <w:tblPr>
        <w:tblW w:w="94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2229"/>
        <w:gridCol w:w="1293"/>
        <w:gridCol w:w="1260"/>
        <w:gridCol w:w="990"/>
        <w:gridCol w:w="1815"/>
        <w:gridCol w:w="1871"/>
      </w:tblGrid>
      <w:tr w:rsidR="005F10B5" w:rsidRPr="00312E5F" w14:paraId="77D3F5E3" w14:textId="77777777" w:rsidTr="004D6968">
        <w:trPr>
          <w:cantSplit/>
          <w:jc w:val="center"/>
        </w:trPr>
        <w:tc>
          <w:tcPr>
            <w:tcW w:w="222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4B7CCAC" w14:textId="77777777" w:rsidR="005F10B5" w:rsidRPr="00312E5F" w:rsidRDefault="005F10B5" w:rsidP="000051FD">
            <w:pPr>
              <w:pStyle w:val="Tablenormal0"/>
              <w:rPr>
                <w:sz w:val="19"/>
                <w:szCs w:val="19"/>
                <w:lang w:val="en-AU"/>
              </w:rPr>
            </w:pPr>
          </w:p>
        </w:tc>
        <w:tc>
          <w:tcPr>
            <w:tcW w:w="129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A33A9AB" w14:textId="77777777" w:rsidR="005F10B5" w:rsidRPr="00312E5F" w:rsidRDefault="005F10B5" w:rsidP="000051FD">
            <w:pPr>
              <w:pStyle w:val="Tablecentered"/>
              <w:rPr>
                <w:b/>
                <w:bCs/>
                <w:sz w:val="19"/>
                <w:szCs w:val="19"/>
                <w:lang w:val="en-AU"/>
              </w:rPr>
            </w:pPr>
            <w:r w:rsidRPr="00312E5F">
              <w:rPr>
                <w:b/>
                <w:bCs/>
                <w:sz w:val="19"/>
                <w:szCs w:val="19"/>
                <w:lang w:val="en-AU"/>
              </w:rPr>
              <w:t>Ertugliflozin 5 mg</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B00CE06" w14:textId="77777777" w:rsidR="005F10B5" w:rsidRPr="00312E5F" w:rsidRDefault="005F10B5" w:rsidP="000051FD">
            <w:pPr>
              <w:pStyle w:val="Tablecentered"/>
              <w:rPr>
                <w:b/>
                <w:bCs/>
                <w:sz w:val="19"/>
                <w:szCs w:val="19"/>
                <w:lang w:val="en-AU"/>
              </w:rPr>
            </w:pPr>
            <w:r w:rsidRPr="00312E5F">
              <w:rPr>
                <w:b/>
                <w:bCs/>
                <w:sz w:val="19"/>
                <w:szCs w:val="19"/>
                <w:lang w:val="en-AU"/>
              </w:rPr>
              <w:t>Ertugliflozin 15 mg</w:t>
            </w:r>
          </w:p>
        </w:tc>
        <w:tc>
          <w:tcPr>
            <w:tcW w:w="99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ECB244" w14:textId="77777777" w:rsidR="005F10B5" w:rsidRPr="00312E5F" w:rsidRDefault="005F10B5" w:rsidP="000051FD">
            <w:pPr>
              <w:pStyle w:val="Tablecentered"/>
              <w:rPr>
                <w:b/>
                <w:bCs/>
                <w:sz w:val="19"/>
                <w:szCs w:val="19"/>
                <w:lang w:val="en-AU"/>
              </w:rPr>
            </w:pPr>
            <w:r w:rsidRPr="00312E5F">
              <w:rPr>
                <w:b/>
                <w:bCs/>
                <w:sz w:val="19"/>
                <w:szCs w:val="19"/>
                <w:lang w:val="en-AU"/>
              </w:rPr>
              <w:t>Sitagliptin 100 mg</w:t>
            </w:r>
          </w:p>
        </w:tc>
        <w:tc>
          <w:tcPr>
            <w:tcW w:w="1815"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5B7FBEBB" w14:textId="77777777" w:rsidR="005F10B5" w:rsidRPr="00312E5F" w:rsidRDefault="005F10B5" w:rsidP="000051FD">
            <w:pPr>
              <w:pStyle w:val="Tablecentered"/>
              <w:rPr>
                <w:b/>
                <w:bCs/>
                <w:sz w:val="19"/>
                <w:szCs w:val="19"/>
                <w:lang w:val="en-AU"/>
              </w:rPr>
            </w:pPr>
            <w:r w:rsidRPr="00312E5F">
              <w:rPr>
                <w:b/>
                <w:bCs/>
                <w:sz w:val="19"/>
                <w:szCs w:val="19"/>
                <w:lang w:val="en-AU"/>
              </w:rPr>
              <w:t>Ertugliflozin 5 mg +</w:t>
            </w:r>
          </w:p>
          <w:p w14:paraId="4EC4F894" w14:textId="77777777" w:rsidR="005F10B5" w:rsidRPr="00312E5F" w:rsidRDefault="005F10B5" w:rsidP="000051FD">
            <w:pPr>
              <w:pStyle w:val="Tablecentered"/>
              <w:rPr>
                <w:b/>
                <w:bCs/>
                <w:sz w:val="19"/>
                <w:szCs w:val="19"/>
                <w:lang w:val="en-AU"/>
              </w:rPr>
            </w:pPr>
            <w:r w:rsidRPr="00312E5F">
              <w:rPr>
                <w:b/>
                <w:bCs/>
                <w:sz w:val="19"/>
                <w:szCs w:val="19"/>
                <w:lang w:val="en-AU"/>
              </w:rPr>
              <w:t>Sitagliptin 100 mg</w:t>
            </w:r>
          </w:p>
        </w:tc>
        <w:tc>
          <w:tcPr>
            <w:tcW w:w="1871"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5812E23" w14:textId="77777777" w:rsidR="005F10B5" w:rsidRPr="00312E5F" w:rsidRDefault="005F10B5" w:rsidP="000051FD">
            <w:pPr>
              <w:pStyle w:val="Tablecentered"/>
              <w:rPr>
                <w:b/>
                <w:bCs/>
                <w:sz w:val="19"/>
                <w:szCs w:val="19"/>
                <w:lang w:val="en-AU"/>
              </w:rPr>
            </w:pPr>
            <w:r w:rsidRPr="00312E5F">
              <w:rPr>
                <w:b/>
                <w:bCs/>
                <w:sz w:val="19"/>
                <w:szCs w:val="19"/>
                <w:lang w:val="en-AU"/>
              </w:rPr>
              <w:t>Ertugliflozin 15 mg + Sitagliptin 100 mg</w:t>
            </w:r>
          </w:p>
        </w:tc>
      </w:tr>
      <w:tr w:rsidR="005F10B5" w:rsidRPr="00312E5F" w14:paraId="4799D497" w14:textId="77777777" w:rsidTr="004D6968">
        <w:trPr>
          <w:cantSplit/>
          <w:jc w:val="center"/>
        </w:trPr>
        <w:tc>
          <w:tcPr>
            <w:tcW w:w="222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98D0B5D" w14:textId="77777777" w:rsidR="005F10B5" w:rsidRPr="00312E5F" w:rsidRDefault="005F10B5" w:rsidP="000051FD">
            <w:pPr>
              <w:pStyle w:val="Tablenormal0"/>
              <w:rPr>
                <w:b/>
                <w:bCs/>
                <w:sz w:val="19"/>
                <w:szCs w:val="19"/>
                <w:lang w:val="en-AU"/>
              </w:rPr>
            </w:pPr>
            <w:r w:rsidRPr="00312E5F">
              <w:rPr>
                <w:b/>
                <w:bCs/>
                <w:sz w:val="19"/>
                <w:szCs w:val="19"/>
                <w:lang w:val="en-AU"/>
              </w:rPr>
              <w:t>HbA1c (%)</w:t>
            </w:r>
          </w:p>
        </w:tc>
        <w:tc>
          <w:tcPr>
            <w:tcW w:w="129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2F9B90A" w14:textId="77777777" w:rsidR="005F10B5" w:rsidRPr="00312E5F" w:rsidRDefault="005F10B5" w:rsidP="000051FD">
            <w:pPr>
              <w:pStyle w:val="Tablecentered"/>
              <w:rPr>
                <w:b/>
                <w:bCs/>
                <w:sz w:val="19"/>
                <w:szCs w:val="19"/>
                <w:lang w:val="en-AU"/>
              </w:rPr>
            </w:pPr>
            <w:r w:rsidRPr="00312E5F">
              <w:rPr>
                <w:b/>
                <w:bCs/>
                <w:sz w:val="19"/>
                <w:szCs w:val="19"/>
                <w:lang w:val="en-AU"/>
              </w:rPr>
              <w:t>N = 250</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13C8EB2" w14:textId="77777777" w:rsidR="005F10B5" w:rsidRPr="00312E5F" w:rsidRDefault="005F10B5" w:rsidP="000051FD">
            <w:pPr>
              <w:pStyle w:val="Tablecentered"/>
              <w:rPr>
                <w:b/>
                <w:bCs/>
                <w:sz w:val="19"/>
                <w:szCs w:val="19"/>
                <w:lang w:val="en-AU"/>
              </w:rPr>
            </w:pPr>
            <w:r w:rsidRPr="00312E5F">
              <w:rPr>
                <w:b/>
                <w:bCs/>
                <w:sz w:val="19"/>
                <w:szCs w:val="19"/>
                <w:lang w:val="en-AU"/>
              </w:rPr>
              <w:t>N = 248</w:t>
            </w:r>
          </w:p>
        </w:tc>
        <w:tc>
          <w:tcPr>
            <w:tcW w:w="99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B3B293E" w14:textId="77777777" w:rsidR="005F10B5" w:rsidRPr="00312E5F" w:rsidRDefault="005F10B5" w:rsidP="000051FD">
            <w:pPr>
              <w:pStyle w:val="Tablecentered"/>
              <w:rPr>
                <w:b/>
                <w:bCs/>
                <w:sz w:val="19"/>
                <w:szCs w:val="19"/>
                <w:lang w:val="en-AU"/>
              </w:rPr>
            </w:pPr>
            <w:r w:rsidRPr="00312E5F">
              <w:rPr>
                <w:b/>
                <w:bCs/>
                <w:sz w:val="19"/>
                <w:szCs w:val="19"/>
                <w:lang w:val="en-AU"/>
              </w:rPr>
              <w:t>N = 247</w:t>
            </w:r>
          </w:p>
        </w:tc>
        <w:tc>
          <w:tcPr>
            <w:tcW w:w="1815"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7A9FC8D" w14:textId="77777777" w:rsidR="005F10B5" w:rsidRPr="00312E5F" w:rsidRDefault="005F10B5" w:rsidP="000051FD">
            <w:pPr>
              <w:pStyle w:val="Tablecentered"/>
              <w:rPr>
                <w:rFonts w:eastAsia="MS Mincho" w:cs="Arial"/>
                <w:b/>
                <w:bCs/>
                <w:sz w:val="19"/>
                <w:szCs w:val="19"/>
                <w:lang w:val="en-AU" w:eastAsia="ja-JP"/>
              </w:rPr>
            </w:pPr>
            <w:r w:rsidRPr="00312E5F">
              <w:rPr>
                <w:rFonts w:eastAsia="MS Mincho" w:cs="Arial"/>
                <w:b/>
                <w:bCs/>
                <w:sz w:val="19"/>
                <w:szCs w:val="19"/>
                <w:lang w:val="en-AU" w:eastAsia="ja-JP"/>
              </w:rPr>
              <w:t>N = 243</w:t>
            </w:r>
          </w:p>
        </w:tc>
        <w:tc>
          <w:tcPr>
            <w:tcW w:w="1871"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F4A7C92" w14:textId="77777777" w:rsidR="005F10B5" w:rsidRPr="00312E5F" w:rsidRDefault="005F10B5" w:rsidP="000051FD">
            <w:pPr>
              <w:pStyle w:val="Tablecentered"/>
              <w:rPr>
                <w:rFonts w:eastAsia="MS Mincho" w:cs="Arial"/>
                <w:b/>
                <w:bCs/>
                <w:sz w:val="19"/>
                <w:szCs w:val="19"/>
                <w:lang w:val="en-AU" w:eastAsia="ja-JP"/>
              </w:rPr>
            </w:pPr>
            <w:r w:rsidRPr="00312E5F">
              <w:rPr>
                <w:rFonts w:eastAsia="MS Mincho" w:cs="Arial"/>
                <w:b/>
                <w:bCs/>
                <w:sz w:val="19"/>
                <w:szCs w:val="19"/>
                <w:lang w:val="en-AU" w:eastAsia="ja-JP"/>
              </w:rPr>
              <w:t>N = 244</w:t>
            </w:r>
          </w:p>
        </w:tc>
      </w:tr>
      <w:tr w:rsidR="005F10B5" w:rsidRPr="00312E5F" w14:paraId="4FA189CA"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737D7FBE" w14:textId="77777777" w:rsidR="005F10B5" w:rsidRPr="00312E5F" w:rsidRDefault="005F10B5" w:rsidP="00AB1735">
            <w:pPr>
              <w:pStyle w:val="Tablenormalindent"/>
              <w:rPr>
                <w:sz w:val="19"/>
                <w:szCs w:val="19"/>
                <w:lang w:val="en-AU"/>
              </w:rPr>
            </w:pPr>
            <w:r w:rsidRPr="00312E5F">
              <w:rPr>
                <w:sz w:val="19"/>
                <w:szCs w:val="19"/>
                <w:lang w:val="en-AU"/>
              </w:rPr>
              <w:t>Baseline (mean)</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309A8287" w14:textId="420A8DE6" w:rsidR="005F10B5" w:rsidRPr="00312E5F" w:rsidRDefault="005F10B5" w:rsidP="000051FD">
            <w:pPr>
              <w:pStyle w:val="Tablecentered"/>
              <w:rPr>
                <w:sz w:val="19"/>
                <w:szCs w:val="19"/>
                <w:lang w:val="en-AU"/>
              </w:rPr>
            </w:pPr>
            <w:r w:rsidRPr="00312E5F">
              <w:rPr>
                <w:sz w:val="19"/>
                <w:szCs w:val="19"/>
                <w:lang w:val="en-AU"/>
              </w:rPr>
              <w:t>8.</w:t>
            </w:r>
            <w:r w:rsidR="005A4FA1" w:rsidRPr="00312E5F">
              <w:rPr>
                <w:sz w:val="19"/>
                <w:szCs w:val="19"/>
                <w:lang w:val="en-AU"/>
              </w:rPr>
              <w:t>57</w:t>
            </w: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328E3B1A" w14:textId="4B47C73A" w:rsidR="005F10B5" w:rsidRPr="00312E5F" w:rsidRDefault="005F10B5" w:rsidP="000051FD">
            <w:pPr>
              <w:pStyle w:val="Tablecentered"/>
              <w:rPr>
                <w:sz w:val="19"/>
                <w:szCs w:val="19"/>
                <w:lang w:val="en-AU"/>
              </w:rPr>
            </w:pPr>
            <w:r w:rsidRPr="00312E5F">
              <w:rPr>
                <w:sz w:val="19"/>
                <w:szCs w:val="19"/>
                <w:lang w:val="en-AU"/>
              </w:rPr>
              <w:t>8.</w:t>
            </w:r>
            <w:r w:rsidR="005A4FA1" w:rsidRPr="00312E5F">
              <w:rPr>
                <w:sz w:val="19"/>
                <w:szCs w:val="19"/>
                <w:lang w:val="en-AU"/>
              </w:rPr>
              <w:t>57</w:t>
            </w: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157E27EB" w14:textId="7067A39C" w:rsidR="005F10B5" w:rsidRPr="00312E5F" w:rsidRDefault="005F10B5" w:rsidP="000051FD">
            <w:pPr>
              <w:pStyle w:val="Tablecentered"/>
              <w:rPr>
                <w:sz w:val="19"/>
                <w:szCs w:val="19"/>
                <w:lang w:val="en-AU"/>
              </w:rPr>
            </w:pPr>
            <w:r w:rsidRPr="00312E5F">
              <w:rPr>
                <w:sz w:val="19"/>
                <w:szCs w:val="19"/>
                <w:lang w:val="en-AU"/>
              </w:rPr>
              <w:t>8.5</w:t>
            </w:r>
            <w:r w:rsidR="005A4FA1" w:rsidRPr="00312E5F">
              <w:rPr>
                <w:sz w:val="19"/>
                <w:szCs w:val="19"/>
                <w:lang w:val="en-AU"/>
              </w:rPr>
              <w:t>0</w:t>
            </w:r>
          </w:p>
        </w:tc>
        <w:tc>
          <w:tcPr>
            <w:tcW w:w="1815" w:type="dxa"/>
            <w:tcBorders>
              <w:top w:val="nil"/>
              <w:left w:val="single" w:sz="6" w:space="0" w:color="auto"/>
              <w:bottom w:val="nil"/>
              <w:right w:val="single" w:sz="6" w:space="0" w:color="auto"/>
            </w:tcBorders>
            <w:tcMar>
              <w:top w:w="57" w:type="dxa"/>
              <w:left w:w="57" w:type="dxa"/>
              <w:bottom w:w="57" w:type="dxa"/>
              <w:right w:w="57" w:type="dxa"/>
            </w:tcMar>
            <w:vAlign w:val="center"/>
          </w:tcPr>
          <w:p w14:paraId="23CE2330" w14:textId="52FC9420" w:rsidR="005F10B5" w:rsidRPr="00312E5F" w:rsidRDefault="005F10B5" w:rsidP="000051FD">
            <w:pPr>
              <w:pStyle w:val="Tablecentered"/>
              <w:rPr>
                <w:rFonts w:eastAsia="MS Mincho" w:cs="Arial"/>
                <w:sz w:val="19"/>
                <w:szCs w:val="19"/>
                <w:lang w:val="en-AU" w:eastAsia="ja-JP"/>
              </w:rPr>
            </w:pPr>
            <w:r w:rsidRPr="00312E5F">
              <w:rPr>
                <w:rFonts w:eastAsia="MS Mincho" w:cs="Arial"/>
                <w:sz w:val="19"/>
                <w:szCs w:val="19"/>
                <w:lang w:val="en-AU" w:eastAsia="ja-JP"/>
              </w:rPr>
              <w:t>8.</w:t>
            </w:r>
            <w:r w:rsidR="005A4FA1" w:rsidRPr="00312E5F">
              <w:rPr>
                <w:rFonts w:eastAsia="MS Mincho" w:cs="Arial"/>
                <w:sz w:val="19"/>
                <w:szCs w:val="19"/>
                <w:lang w:val="en-AU" w:eastAsia="ja-JP"/>
              </w:rPr>
              <w:t>5</w:t>
            </w:r>
            <w:r w:rsidRPr="00312E5F">
              <w:rPr>
                <w:rFonts w:eastAsia="MS Mincho" w:cs="Arial"/>
                <w:sz w:val="19"/>
                <w:szCs w:val="19"/>
                <w:lang w:val="en-AU" w:eastAsia="ja-JP"/>
              </w:rPr>
              <w:t>6</w:t>
            </w:r>
          </w:p>
        </w:tc>
        <w:tc>
          <w:tcPr>
            <w:tcW w:w="1871" w:type="dxa"/>
            <w:tcBorders>
              <w:top w:val="nil"/>
              <w:left w:val="single" w:sz="6" w:space="0" w:color="auto"/>
              <w:bottom w:val="nil"/>
              <w:right w:val="single" w:sz="6" w:space="0" w:color="auto"/>
            </w:tcBorders>
            <w:tcMar>
              <w:top w:w="57" w:type="dxa"/>
              <w:left w:w="57" w:type="dxa"/>
              <w:bottom w:w="57" w:type="dxa"/>
              <w:right w:w="57" w:type="dxa"/>
            </w:tcMar>
            <w:vAlign w:val="center"/>
          </w:tcPr>
          <w:p w14:paraId="3628A07C" w14:textId="6030BF72" w:rsidR="005F10B5" w:rsidRPr="00312E5F" w:rsidRDefault="005F10B5" w:rsidP="000051FD">
            <w:pPr>
              <w:pStyle w:val="Tablecentered"/>
              <w:rPr>
                <w:rFonts w:eastAsia="MS Mincho" w:cs="Arial"/>
                <w:sz w:val="19"/>
                <w:szCs w:val="19"/>
                <w:lang w:val="en-AU" w:eastAsia="ja-JP"/>
              </w:rPr>
            </w:pPr>
            <w:r w:rsidRPr="00312E5F">
              <w:rPr>
                <w:rFonts w:eastAsia="MS Mincho" w:cs="Arial"/>
                <w:sz w:val="19"/>
                <w:szCs w:val="19"/>
                <w:lang w:val="en-AU" w:eastAsia="ja-JP"/>
              </w:rPr>
              <w:t>8.</w:t>
            </w:r>
            <w:r w:rsidR="005A4FA1" w:rsidRPr="00312E5F">
              <w:rPr>
                <w:rFonts w:eastAsia="MS Mincho" w:cs="Arial"/>
                <w:sz w:val="19"/>
                <w:szCs w:val="19"/>
                <w:lang w:val="en-AU" w:eastAsia="ja-JP"/>
              </w:rPr>
              <w:t>5</w:t>
            </w:r>
            <w:r w:rsidRPr="00312E5F">
              <w:rPr>
                <w:rFonts w:eastAsia="MS Mincho" w:cs="Arial"/>
                <w:sz w:val="19"/>
                <w:szCs w:val="19"/>
                <w:lang w:val="en-AU" w:eastAsia="ja-JP"/>
              </w:rPr>
              <w:t>6</w:t>
            </w:r>
          </w:p>
        </w:tc>
      </w:tr>
      <w:tr w:rsidR="005F10B5" w:rsidRPr="00312E5F" w14:paraId="0E261261"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032FF4EF" w14:textId="77777777" w:rsidR="005F10B5" w:rsidRPr="00312E5F" w:rsidRDefault="005F10B5" w:rsidP="00AB1735">
            <w:pPr>
              <w:pStyle w:val="Tablenormalindent"/>
              <w:rPr>
                <w:sz w:val="19"/>
                <w:szCs w:val="19"/>
                <w:lang w:val="en-AU"/>
              </w:rPr>
            </w:pPr>
            <w:r w:rsidRPr="00312E5F">
              <w:rPr>
                <w:sz w:val="19"/>
                <w:szCs w:val="19"/>
                <w:lang w:val="en-AU"/>
              </w:rPr>
              <w:t>Change from baseline (LS mean</w:t>
            </w:r>
            <w:r w:rsidRPr="00811C01">
              <w:rPr>
                <w:sz w:val="19"/>
                <w:szCs w:val="19"/>
                <w:vertAlign w:val="superscript"/>
                <w:lang w:val="en-AU"/>
              </w:rPr>
              <w:t>†</w:t>
            </w:r>
            <w:r w:rsidRPr="00312E5F">
              <w:rPr>
                <w:sz w:val="19"/>
                <w:szCs w:val="19"/>
                <w:lang w:val="en-AU"/>
              </w:rPr>
              <w:t>)</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61D4338A" w14:textId="14B92402" w:rsidR="005F10B5" w:rsidRPr="00312E5F" w:rsidRDefault="005F10B5" w:rsidP="000051FD">
            <w:pPr>
              <w:pStyle w:val="Tablecentered"/>
              <w:rPr>
                <w:sz w:val="19"/>
                <w:szCs w:val="19"/>
                <w:lang w:val="en-AU"/>
              </w:rPr>
            </w:pPr>
            <w:r w:rsidRPr="00312E5F">
              <w:rPr>
                <w:sz w:val="19"/>
                <w:szCs w:val="19"/>
                <w:lang w:val="en-AU"/>
              </w:rPr>
              <w:t>-1.0</w:t>
            </w:r>
            <w:r w:rsidR="005A4FA1" w:rsidRPr="00312E5F">
              <w:rPr>
                <w:sz w:val="19"/>
                <w:szCs w:val="19"/>
                <w:lang w:val="en-AU"/>
              </w:rPr>
              <w:t>2</w:t>
            </w: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24CA1040" w14:textId="0B5CB407" w:rsidR="005F10B5" w:rsidRPr="00312E5F" w:rsidRDefault="005F10B5" w:rsidP="000051FD">
            <w:pPr>
              <w:pStyle w:val="Tablecentered"/>
              <w:rPr>
                <w:sz w:val="19"/>
                <w:szCs w:val="19"/>
                <w:lang w:val="en-AU"/>
              </w:rPr>
            </w:pPr>
            <w:r w:rsidRPr="00312E5F">
              <w:rPr>
                <w:sz w:val="19"/>
                <w:szCs w:val="19"/>
                <w:lang w:val="en-AU"/>
              </w:rPr>
              <w:t>-1.</w:t>
            </w:r>
            <w:r w:rsidR="005A4FA1" w:rsidRPr="00312E5F">
              <w:rPr>
                <w:sz w:val="19"/>
                <w:szCs w:val="19"/>
                <w:lang w:val="en-AU"/>
              </w:rPr>
              <w:t>08</w:t>
            </w: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76DE2CEE" w14:textId="050D28BD" w:rsidR="005F10B5" w:rsidRPr="00312E5F" w:rsidRDefault="005F10B5" w:rsidP="000051FD">
            <w:pPr>
              <w:pStyle w:val="Tablecentered"/>
              <w:rPr>
                <w:sz w:val="19"/>
                <w:szCs w:val="19"/>
                <w:lang w:val="en-AU"/>
              </w:rPr>
            </w:pPr>
            <w:r w:rsidRPr="00312E5F">
              <w:rPr>
                <w:sz w:val="19"/>
                <w:szCs w:val="19"/>
                <w:lang w:val="en-AU"/>
              </w:rPr>
              <w:t>-1.</w:t>
            </w:r>
            <w:r w:rsidR="005A4FA1" w:rsidRPr="00312E5F">
              <w:rPr>
                <w:sz w:val="19"/>
                <w:szCs w:val="19"/>
                <w:lang w:val="en-AU"/>
              </w:rPr>
              <w:t>05</w:t>
            </w:r>
          </w:p>
        </w:tc>
        <w:tc>
          <w:tcPr>
            <w:tcW w:w="1815" w:type="dxa"/>
            <w:tcBorders>
              <w:top w:val="nil"/>
              <w:left w:val="single" w:sz="6" w:space="0" w:color="auto"/>
              <w:bottom w:val="nil"/>
              <w:right w:val="single" w:sz="6" w:space="0" w:color="auto"/>
            </w:tcBorders>
            <w:tcMar>
              <w:top w:w="57" w:type="dxa"/>
              <w:left w:w="57" w:type="dxa"/>
              <w:bottom w:w="57" w:type="dxa"/>
              <w:right w:w="57" w:type="dxa"/>
            </w:tcMar>
            <w:vAlign w:val="center"/>
          </w:tcPr>
          <w:p w14:paraId="446EA3D1" w14:textId="631B6D77" w:rsidR="005F10B5" w:rsidRPr="00312E5F" w:rsidRDefault="005F10B5" w:rsidP="0094630B">
            <w:pPr>
              <w:pStyle w:val="Tablecentered"/>
              <w:rPr>
                <w:rFonts w:eastAsia="MS Mincho" w:cs="Arial"/>
                <w:sz w:val="19"/>
                <w:szCs w:val="19"/>
                <w:lang w:val="en-AU" w:eastAsia="ja-JP"/>
              </w:rPr>
            </w:pPr>
            <w:r w:rsidRPr="00312E5F">
              <w:rPr>
                <w:rFonts w:eastAsia="MS Mincho" w:cs="Arial"/>
                <w:sz w:val="19"/>
                <w:szCs w:val="19"/>
                <w:lang w:val="en-AU" w:eastAsia="ja-JP"/>
              </w:rPr>
              <w:t>-1.</w:t>
            </w:r>
            <w:r w:rsidR="005A4FA1" w:rsidRPr="00312E5F">
              <w:rPr>
                <w:rFonts w:eastAsia="MS Mincho" w:cs="Arial"/>
                <w:sz w:val="19"/>
                <w:szCs w:val="19"/>
                <w:lang w:val="en-AU" w:eastAsia="ja-JP"/>
              </w:rPr>
              <w:t>49</w:t>
            </w:r>
          </w:p>
        </w:tc>
        <w:tc>
          <w:tcPr>
            <w:tcW w:w="1871" w:type="dxa"/>
            <w:tcBorders>
              <w:top w:val="nil"/>
              <w:left w:val="single" w:sz="6" w:space="0" w:color="auto"/>
              <w:bottom w:val="nil"/>
              <w:right w:val="single" w:sz="6" w:space="0" w:color="auto"/>
            </w:tcBorders>
            <w:tcMar>
              <w:top w:w="57" w:type="dxa"/>
              <w:left w:w="57" w:type="dxa"/>
              <w:bottom w:w="57" w:type="dxa"/>
              <w:right w:w="57" w:type="dxa"/>
            </w:tcMar>
            <w:vAlign w:val="center"/>
          </w:tcPr>
          <w:p w14:paraId="638F5E6B" w14:textId="05888EB1" w:rsidR="005A4FA1" w:rsidRPr="00312E5F" w:rsidRDefault="005F10B5">
            <w:pPr>
              <w:pStyle w:val="Tablecentered"/>
              <w:rPr>
                <w:rFonts w:eastAsia="MS Mincho" w:cs="Arial"/>
                <w:sz w:val="19"/>
                <w:szCs w:val="19"/>
                <w:lang w:val="en-AU" w:eastAsia="ja-JP"/>
              </w:rPr>
            </w:pPr>
            <w:r w:rsidRPr="00312E5F">
              <w:rPr>
                <w:rFonts w:eastAsia="MS Mincho" w:cs="Arial"/>
                <w:sz w:val="19"/>
                <w:szCs w:val="19"/>
                <w:lang w:val="en-AU" w:eastAsia="ja-JP"/>
              </w:rPr>
              <w:t>-1.5</w:t>
            </w:r>
            <w:r w:rsidR="005A4FA1" w:rsidRPr="00312E5F">
              <w:rPr>
                <w:rFonts w:eastAsia="MS Mincho" w:cs="Arial"/>
                <w:sz w:val="19"/>
                <w:szCs w:val="19"/>
                <w:lang w:val="en-AU" w:eastAsia="ja-JP"/>
              </w:rPr>
              <w:t>2</w:t>
            </w:r>
          </w:p>
        </w:tc>
      </w:tr>
      <w:tr w:rsidR="005F10B5" w:rsidRPr="00312E5F" w14:paraId="6580341D"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25651DAB" w14:textId="483E03CE" w:rsidR="005F10B5" w:rsidRPr="00312E5F" w:rsidRDefault="005F10B5" w:rsidP="00AB1735">
            <w:pPr>
              <w:pStyle w:val="Tablenormalindent"/>
              <w:rPr>
                <w:sz w:val="19"/>
                <w:szCs w:val="19"/>
                <w:lang w:val="en-AU"/>
              </w:rPr>
            </w:pPr>
            <w:r w:rsidRPr="00312E5F">
              <w:rPr>
                <w:sz w:val="19"/>
                <w:szCs w:val="19"/>
                <w:lang w:val="en-AU"/>
              </w:rPr>
              <w:t xml:space="preserve">Difference from Sitagliptin </w:t>
            </w:r>
          </w:p>
          <w:p w14:paraId="33300150" w14:textId="77777777" w:rsidR="005F10B5" w:rsidRPr="00312E5F" w:rsidRDefault="005F10B5" w:rsidP="00AB1735">
            <w:pPr>
              <w:pStyle w:val="Tablenormalindent"/>
              <w:rPr>
                <w:sz w:val="19"/>
                <w:szCs w:val="19"/>
                <w:lang w:val="en-AU"/>
              </w:rPr>
            </w:pPr>
            <w:r w:rsidRPr="00312E5F">
              <w:rPr>
                <w:sz w:val="19"/>
                <w:szCs w:val="19"/>
                <w:lang w:val="en-AU"/>
              </w:rPr>
              <w:t xml:space="preserve">   Ertugliflozin 5 mg</w:t>
            </w:r>
          </w:p>
          <w:p w14:paraId="53AF2BE2" w14:textId="77777777" w:rsidR="005F10B5" w:rsidRPr="00312E5F" w:rsidRDefault="005F10B5" w:rsidP="00AB1735">
            <w:pPr>
              <w:pStyle w:val="Tablenormalindent"/>
              <w:rPr>
                <w:sz w:val="19"/>
                <w:szCs w:val="19"/>
                <w:lang w:val="en-AU"/>
              </w:rPr>
            </w:pPr>
            <w:r w:rsidRPr="00312E5F">
              <w:rPr>
                <w:sz w:val="19"/>
                <w:szCs w:val="19"/>
                <w:lang w:val="en-AU"/>
              </w:rPr>
              <w:t xml:space="preserve">   Ertugliflozin 15 mg</w:t>
            </w:r>
          </w:p>
          <w:p w14:paraId="0233646F" w14:textId="77777777" w:rsidR="005F10B5" w:rsidRPr="00312E5F" w:rsidRDefault="005F10B5" w:rsidP="00AB1735">
            <w:pPr>
              <w:pStyle w:val="Tablenormalindent"/>
              <w:rPr>
                <w:sz w:val="19"/>
                <w:szCs w:val="19"/>
                <w:lang w:val="en-AU"/>
              </w:rPr>
            </w:pPr>
            <w:r w:rsidRPr="00312E5F">
              <w:rPr>
                <w:sz w:val="19"/>
                <w:szCs w:val="19"/>
                <w:lang w:val="en-AU"/>
              </w:rPr>
              <w:t xml:space="preserve">   (LS mean</w:t>
            </w:r>
            <w:r w:rsidRPr="00591B58">
              <w:rPr>
                <w:sz w:val="19"/>
                <w:szCs w:val="19"/>
                <w:vertAlign w:val="superscript"/>
                <w:lang w:val="en-AU"/>
              </w:rPr>
              <w:t>†</w:t>
            </w:r>
            <w:r w:rsidRPr="00312E5F">
              <w:rPr>
                <w:sz w:val="19"/>
                <w:szCs w:val="19"/>
                <w:lang w:val="en-AU"/>
              </w:rPr>
              <w:t>, 95% CI)</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08A095F3" w14:textId="77777777" w:rsidR="005F10B5" w:rsidRPr="00312E5F" w:rsidRDefault="005F10B5" w:rsidP="000051FD">
            <w:pPr>
              <w:pStyle w:val="Tablecentered"/>
              <w:rPr>
                <w:sz w:val="19"/>
                <w:szCs w:val="19"/>
                <w:lang w:val="en-AU"/>
              </w:rPr>
            </w:pP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13A5316C" w14:textId="77777777" w:rsidR="005F10B5" w:rsidRPr="00312E5F" w:rsidRDefault="005F10B5" w:rsidP="000051FD">
            <w:pPr>
              <w:pStyle w:val="Tablecentered"/>
              <w:rPr>
                <w:sz w:val="19"/>
                <w:szCs w:val="19"/>
                <w:lang w:val="en-AU"/>
              </w:rPr>
            </w:pP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4365B1CD" w14:textId="77777777" w:rsidR="005F10B5" w:rsidRPr="00312E5F" w:rsidRDefault="005F10B5" w:rsidP="000051FD">
            <w:pPr>
              <w:pStyle w:val="Tablecentered"/>
              <w:rPr>
                <w:sz w:val="19"/>
                <w:szCs w:val="19"/>
                <w:lang w:val="en-AU"/>
              </w:rPr>
            </w:pPr>
          </w:p>
        </w:tc>
        <w:tc>
          <w:tcPr>
            <w:tcW w:w="1815" w:type="dxa"/>
            <w:tcBorders>
              <w:top w:val="nil"/>
              <w:left w:val="single" w:sz="6" w:space="0" w:color="auto"/>
              <w:bottom w:val="nil"/>
              <w:right w:val="single" w:sz="6" w:space="0" w:color="auto"/>
            </w:tcBorders>
            <w:tcMar>
              <w:top w:w="57" w:type="dxa"/>
              <w:left w:w="57" w:type="dxa"/>
              <w:bottom w:w="57" w:type="dxa"/>
              <w:right w:w="57" w:type="dxa"/>
            </w:tcMar>
          </w:tcPr>
          <w:p w14:paraId="5D715629" w14:textId="77777777" w:rsidR="0058397F" w:rsidRPr="00312E5F" w:rsidRDefault="0058397F" w:rsidP="00591B58">
            <w:pPr>
              <w:pStyle w:val="Tablecentered"/>
              <w:rPr>
                <w:rFonts w:eastAsia="MS Mincho" w:cs="Arial"/>
                <w:sz w:val="19"/>
                <w:szCs w:val="19"/>
                <w:lang w:val="en-AU" w:eastAsia="ja-JP"/>
              </w:rPr>
            </w:pPr>
          </w:p>
          <w:p w14:paraId="7BF3E0C1" w14:textId="77777777" w:rsidR="005A4FA1" w:rsidRPr="00312E5F" w:rsidRDefault="005A4FA1" w:rsidP="004D6968">
            <w:pPr>
              <w:pStyle w:val="Tablecentered"/>
              <w:rPr>
                <w:rFonts w:eastAsia="MS Mincho" w:cs="Arial"/>
                <w:sz w:val="19"/>
                <w:szCs w:val="19"/>
                <w:lang w:val="en-AU" w:eastAsia="ja-JP"/>
              </w:rPr>
            </w:pPr>
            <w:r w:rsidRPr="00312E5F">
              <w:rPr>
                <w:rFonts w:eastAsia="MS Mincho" w:cs="Arial"/>
                <w:sz w:val="19"/>
                <w:szCs w:val="19"/>
                <w:lang w:val="en-AU" w:eastAsia="ja-JP"/>
              </w:rPr>
              <w:t>-0.43</w:t>
            </w:r>
            <w:r w:rsidRPr="00312E5F">
              <w:rPr>
                <w:rFonts w:eastAsia="MS Mincho" w:cs="Arial"/>
                <w:sz w:val="19"/>
                <w:szCs w:val="19"/>
                <w:vertAlign w:val="superscript"/>
                <w:lang w:val="en-AU" w:eastAsia="ja-JP"/>
              </w:rPr>
              <w:t>‡</w:t>
            </w:r>
            <w:r w:rsidRPr="00312E5F">
              <w:rPr>
                <w:rFonts w:eastAsia="MS Mincho" w:cs="Arial"/>
                <w:sz w:val="19"/>
                <w:szCs w:val="19"/>
                <w:lang w:val="en-AU" w:eastAsia="ja-JP"/>
              </w:rPr>
              <w:t xml:space="preserve"> (-0.60, -0.27)</w:t>
            </w:r>
          </w:p>
          <w:p w14:paraId="77DCF467" w14:textId="596EB942" w:rsidR="005F10B5" w:rsidRPr="00312E5F" w:rsidRDefault="005A4FA1" w:rsidP="004D6968">
            <w:pPr>
              <w:pStyle w:val="Tablecentered"/>
              <w:rPr>
                <w:rFonts w:eastAsia="MS Mincho" w:cs="Arial"/>
                <w:sz w:val="19"/>
                <w:szCs w:val="19"/>
                <w:lang w:val="en-AU" w:eastAsia="ja-JP"/>
              </w:rPr>
            </w:pPr>
            <w:r w:rsidRPr="00312E5F">
              <w:rPr>
                <w:rFonts w:eastAsia="MS Mincho" w:cs="Arial"/>
                <w:sz w:val="19"/>
                <w:szCs w:val="19"/>
                <w:lang w:val="en-AU" w:eastAsia="ja-JP"/>
              </w:rPr>
              <w:t>-0.46</w:t>
            </w:r>
            <w:r w:rsidRPr="00312E5F">
              <w:rPr>
                <w:rFonts w:eastAsia="MS Mincho" w:cs="Arial"/>
                <w:sz w:val="19"/>
                <w:szCs w:val="19"/>
                <w:vertAlign w:val="superscript"/>
                <w:lang w:val="en-AU" w:eastAsia="ja-JP"/>
              </w:rPr>
              <w:t>‡</w:t>
            </w:r>
            <w:r w:rsidRPr="00312E5F">
              <w:rPr>
                <w:rFonts w:eastAsia="MS Mincho" w:cs="Arial"/>
                <w:sz w:val="19"/>
                <w:szCs w:val="19"/>
                <w:lang w:val="en-AU" w:eastAsia="ja-JP"/>
              </w:rPr>
              <w:t xml:space="preserve"> (-0.63, -0.30)</w:t>
            </w:r>
          </w:p>
        </w:tc>
        <w:tc>
          <w:tcPr>
            <w:tcW w:w="1871" w:type="dxa"/>
            <w:tcBorders>
              <w:top w:val="nil"/>
              <w:left w:val="single" w:sz="6" w:space="0" w:color="auto"/>
              <w:bottom w:val="nil"/>
              <w:right w:val="single" w:sz="6" w:space="0" w:color="auto"/>
            </w:tcBorders>
            <w:tcMar>
              <w:top w:w="57" w:type="dxa"/>
              <w:left w:w="57" w:type="dxa"/>
              <w:bottom w:w="57" w:type="dxa"/>
              <w:right w:w="57" w:type="dxa"/>
            </w:tcMar>
          </w:tcPr>
          <w:p w14:paraId="600345B9" w14:textId="77777777" w:rsidR="0058397F" w:rsidRPr="00312E5F" w:rsidRDefault="0058397F">
            <w:pPr>
              <w:pStyle w:val="Tablecentered"/>
              <w:rPr>
                <w:rFonts w:eastAsia="MS Mincho" w:cs="Arial"/>
                <w:sz w:val="19"/>
                <w:szCs w:val="19"/>
                <w:lang w:val="en-AU" w:eastAsia="ja-JP"/>
              </w:rPr>
            </w:pPr>
          </w:p>
          <w:p w14:paraId="4CD8FF6A" w14:textId="77777777" w:rsidR="005A4FA1" w:rsidRPr="00312E5F" w:rsidRDefault="005A4FA1">
            <w:pPr>
              <w:pStyle w:val="Tablecentered"/>
              <w:rPr>
                <w:rFonts w:eastAsia="MS Mincho" w:cs="Arial"/>
                <w:sz w:val="19"/>
                <w:szCs w:val="19"/>
                <w:lang w:val="en-AU" w:eastAsia="ja-JP"/>
              </w:rPr>
            </w:pPr>
            <w:r w:rsidRPr="00312E5F">
              <w:rPr>
                <w:rFonts w:eastAsia="MS Mincho" w:cs="Arial"/>
                <w:sz w:val="19"/>
                <w:szCs w:val="19"/>
                <w:lang w:val="en-AU" w:eastAsia="ja-JP"/>
              </w:rPr>
              <w:t>-0.47</w:t>
            </w:r>
            <w:r w:rsidRPr="00312E5F">
              <w:rPr>
                <w:rFonts w:eastAsia="MS Mincho" w:cs="Arial"/>
                <w:sz w:val="19"/>
                <w:szCs w:val="19"/>
                <w:vertAlign w:val="superscript"/>
                <w:lang w:val="en-AU" w:eastAsia="ja-JP"/>
              </w:rPr>
              <w:t>‡</w:t>
            </w:r>
            <w:r w:rsidRPr="00312E5F">
              <w:rPr>
                <w:rFonts w:eastAsia="MS Mincho" w:cs="Arial"/>
                <w:sz w:val="19"/>
                <w:szCs w:val="19"/>
                <w:lang w:val="en-AU" w:eastAsia="ja-JP"/>
              </w:rPr>
              <w:t xml:space="preserve"> (-0.63, -0.30)</w:t>
            </w:r>
          </w:p>
          <w:p w14:paraId="69EC1E77" w14:textId="77777777" w:rsidR="0058397F" w:rsidRPr="00312E5F" w:rsidRDefault="0058397F">
            <w:pPr>
              <w:pStyle w:val="Tablecentered"/>
              <w:rPr>
                <w:rFonts w:eastAsia="MS Mincho" w:cs="Arial"/>
                <w:sz w:val="19"/>
                <w:szCs w:val="19"/>
                <w:lang w:val="en-AU" w:eastAsia="ja-JP"/>
              </w:rPr>
            </w:pPr>
          </w:p>
          <w:p w14:paraId="073DB61D" w14:textId="7896BA72" w:rsidR="005F10B5" w:rsidRPr="00312E5F" w:rsidRDefault="005A4FA1">
            <w:pPr>
              <w:pStyle w:val="Tablecentered"/>
              <w:rPr>
                <w:rFonts w:eastAsia="MS Mincho" w:cs="Arial"/>
                <w:sz w:val="19"/>
                <w:szCs w:val="19"/>
                <w:lang w:val="en-AU" w:eastAsia="ja-JP"/>
              </w:rPr>
            </w:pPr>
            <w:r w:rsidRPr="00312E5F">
              <w:rPr>
                <w:rFonts w:eastAsia="MS Mincho" w:cs="Arial"/>
                <w:sz w:val="19"/>
                <w:szCs w:val="19"/>
                <w:lang w:val="en-AU" w:eastAsia="ja-JP"/>
              </w:rPr>
              <w:t>-0.44</w:t>
            </w:r>
            <w:r w:rsidRPr="00312E5F">
              <w:rPr>
                <w:rFonts w:eastAsia="MS Mincho" w:cs="Arial"/>
                <w:sz w:val="19"/>
                <w:szCs w:val="19"/>
                <w:vertAlign w:val="superscript"/>
                <w:lang w:val="en-AU" w:eastAsia="ja-JP"/>
              </w:rPr>
              <w:t>‡</w:t>
            </w:r>
            <w:r w:rsidRPr="00312E5F">
              <w:rPr>
                <w:rFonts w:eastAsia="MS Mincho" w:cs="Arial"/>
                <w:sz w:val="19"/>
                <w:szCs w:val="19"/>
                <w:lang w:val="en-AU" w:eastAsia="ja-JP"/>
              </w:rPr>
              <w:t xml:space="preserve"> (-0.61, -0.27)</w:t>
            </w:r>
          </w:p>
        </w:tc>
      </w:tr>
      <w:tr w:rsidR="005F10B5" w:rsidRPr="00312E5F" w14:paraId="705DBE44" w14:textId="77777777" w:rsidTr="004D6968">
        <w:trPr>
          <w:cantSplit/>
          <w:jc w:val="center"/>
        </w:trPr>
        <w:tc>
          <w:tcPr>
            <w:tcW w:w="222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25C3953" w14:textId="77777777" w:rsidR="005F10B5" w:rsidRPr="00312E5F" w:rsidRDefault="005F10B5" w:rsidP="000051FD">
            <w:pPr>
              <w:pStyle w:val="Tablenormal0"/>
              <w:rPr>
                <w:b/>
                <w:bCs/>
                <w:sz w:val="19"/>
                <w:szCs w:val="19"/>
                <w:lang w:val="en-AU"/>
              </w:rPr>
            </w:pPr>
            <w:r w:rsidRPr="00312E5F">
              <w:rPr>
                <w:b/>
                <w:bCs/>
                <w:sz w:val="19"/>
                <w:szCs w:val="19"/>
                <w:lang w:val="en-AU"/>
              </w:rPr>
              <w:t>Patients [N (%)] with HbA1c &lt;7%</w:t>
            </w:r>
          </w:p>
        </w:tc>
        <w:tc>
          <w:tcPr>
            <w:tcW w:w="129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70FCA3E" w14:textId="77777777" w:rsidR="005F10B5" w:rsidRPr="00312E5F" w:rsidRDefault="005F10B5" w:rsidP="000051FD">
            <w:pPr>
              <w:pStyle w:val="Tablecentered"/>
              <w:rPr>
                <w:sz w:val="19"/>
                <w:szCs w:val="19"/>
                <w:lang w:val="en-AU"/>
              </w:rPr>
            </w:pPr>
            <w:r w:rsidRPr="00312E5F">
              <w:rPr>
                <w:sz w:val="19"/>
                <w:szCs w:val="19"/>
                <w:lang w:val="en-AU"/>
              </w:rPr>
              <w:t>66 (26.4)</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3CE82FF" w14:textId="77777777" w:rsidR="005F10B5" w:rsidRPr="00312E5F" w:rsidRDefault="005F10B5" w:rsidP="000051FD">
            <w:pPr>
              <w:pStyle w:val="Tablecentered"/>
              <w:rPr>
                <w:sz w:val="19"/>
                <w:szCs w:val="19"/>
                <w:lang w:val="en-AU"/>
              </w:rPr>
            </w:pPr>
            <w:r w:rsidRPr="00312E5F">
              <w:rPr>
                <w:sz w:val="19"/>
                <w:szCs w:val="19"/>
                <w:lang w:val="en-AU"/>
              </w:rPr>
              <w:t>79 (31.9)</w:t>
            </w:r>
          </w:p>
        </w:tc>
        <w:tc>
          <w:tcPr>
            <w:tcW w:w="99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44842C48" w14:textId="77777777" w:rsidR="005F10B5" w:rsidRPr="00312E5F" w:rsidRDefault="005F10B5" w:rsidP="000051FD">
            <w:pPr>
              <w:pStyle w:val="Tablecentered"/>
              <w:rPr>
                <w:sz w:val="19"/>
                <w:szCs w:val="19"/>
                <w:lang w:val="en-AU"/>
              </w:rPr>
            </w:pPr>
            <w:r w:rsidRPr="00312E5F">
              <w:rPr>
                <w:sz w:val="19"/>
                <w:szCs w:val="19"/>
                <w:lang w:val="en-AU"/>
              </w:rPr>
              <w:t>81 (32.8)</w:t>
            </w:r>
          </w:p>
        </w:tc>
        <w:tc>
          <w:tcPr>
            <w:tcW w:w="1815"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1DA3901D" w14:textId="77777777" w:rsidR="005F10B5" w:rsidRPr="00312E5F" w:rsidRDefault="005F10B5" w:rsidP="000051FD">
            <w:pPr>
              <w:pStyle w:val="Tablecentered"/>
              <w:rPr>
                <w:sz w:val="19"/>
                <w:szCs w:val="19"/>
                <w:lang w:val="en-AU"/>
              </w:rPr>
            </w:pPr>
            <w:r w:rsidRPr="00312E5F">
              <w:rPr>
                <w:sz w:val="19"/>
                <w:szCs w:val="19"/>
                <w:lang w:val="en-AU"/>
              </w:rPr>
              <w:t>127</w:t>
            </w:r>
            <w:r w:rsidRPr="00811C01">
              <w:rPr>
                <w:sz w:val="19"/>
                <w:szCs w:val="19"/>
                <w:vertAlign w:val="superscript"/>
                <w:lang w:val="en-AU"/>
              </w:rPr>
              <w:t>§</w:t>
            </w:r>
            <w:r w:rsidRPr="00312E5F">
              <w:rPr>
                <w:sz w:val="19"/>
                <w:szCs w:val="19"/>
                <w:lang w:val="en-AU"/>
              </w:rPr>
              <w:t xml:space="preserve"> (52.3)</w:t>
            </w:r>
          </w:p>
        </w:tc>
        <w:tc>
          <w:tcPr>
            <w:tcW w:w="1871"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6DC66BA" w14:textId="77777777" w:rsidR="005F10B5" w:rsidRPr="00312E5F" w:rsidRDefault="005F10B5" w:rsidP="000051FD">
            <w:pPr>
              <w:pStyle w:val="Tablecentered"/>
              <w:rPr>
                <w:sz w:val="19"/>
                <w:szCs w:val="19"/>
                <w:lang w:val="en-AU"/>
              </w:rPr>
            </w:pPr>
            <w:r w:rsidRPr="00312E5F">
              <w:rPr>
                <w:sz w:val="19"/>
                <w:szCs w:val="19"/>
                <w:lang w:val="en-AU"/>
              </w:rPr>
              <w:t>120§ (49.2)</w:t>
            </w:r>
          </w:p>
        </w:tc>
      </w:tr>
      <w:tr w:rsidR="005F10B5" w:rsidRPr="00312E5F" w14:paraId="43EA539D" w14:textId="77777777" w:rsidTr="004D6968">
        <w:trPr>
          <w:cantSplit/>
          <w:jc w:val="center"/>
        </w:trPr>
        <w:tc>
          <w:tcPr>
            <w:tcW w:w="222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7592898" w14:textId="77777777" w:rsidR="005F10B5" w:rsidRPr="00312E5F" w:rsidRDefault="005F10B5" w:rsidP="00AB1735">
            <w:pPr>
              <w:pStyle w:val="Tablenormal0"/>
              <w:rPr>
                <w:b/>
                <w:bCs/>
                <w:sz w:val="19"/>
                <w:szCs w:val="19"/>
                <w:lang w:val="en-AU"/>
              </w:rPr>
            </w:pPr>
            <w:r w:rsidRPr="00312E5F">
              <w:rPr>
                <w:b/>
                <w:bCs/>
                <w:sz w:val="19"/>
                <w:szCs w:val="19"/>
                <w:lang w:val="en-AU"/>
              </w:rPr>
              <w:t>FPG (mmol/L)</w:t>
            </w:r>
          </w:p>
        </w:tc>
        <w:tc>
          <w:tcPr>
            <w:tcW w:w="129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2772CA8" w14:textId="77777777" w:rsidR="005F10B5" w:rsidRPr="00312E5F" w:rsidRDefault="005F10B5" w:rsidP="000051FD">
            <w:pPr>
              <w:pStyle w:val="Tablecentered"/>
              <w:rPr>
                <w:b/>
                <w:bCs/>
                <w:sz w:val="19"/>
                <w:szCs w:val="19"/>
                <w:lang w:val="en-AU"/>
              </w:rPr>
            </w:pPr>
            <w:r w:rsidRPr="00312E5F">
              <w:rPr>
                <w:b/>
                <w:bCs/>
                <w:sz w:val="19"/>
                <w:szCs w:val="19"/>
                <w:lang w:val="en-AU"/>
              </w:rPr>
              <w:t>N = 250</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00F8EFEB" w14:textId="77777777" w:rsidR="005F10B5" w:rsidRPr="00312E5F" w:rsidRDefault="005F10B5" w:rsidP="000051FD">
            <w:pPr>
              <w:pStyle w:val="Tablecentered"/>
              <w:rPr>
                <w:b/>
                <w:bCs/>
                <w:sz w:val="19"/>
                <w:szCs w:val="19"/>
                <w:lang w:val="en-AU"/>
              </w:rPr>
            </w:pPr>
            <w:r w:rsidRPr="00312E5F">
              <w:rPr>
                <w:b/>
                <w:bCs/>
                <w:sz w:val="19"/>
                <w:szCs w:val="19"/>
                <w:lang w:val="en-AU"/>
              </w:rPr>
              <w:t>N = 248</w:t>
            </w:r>
          </w:p>
        </w:tc>
        <w:tc>
          <w:tcPr>
            <w:tcW w:w="99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918B767" w14:textId="77777777" w:rsidR="005F10B5" w:rsidRPr="00312E5F" w:rsidRDefault="005F10B5" w:rsidP="000051FD">
            <w:pPr>
              <w:pStyle w:val="Tablecentered"/>
              <w:rPr>
                <w:b/>
                <w:bCs/>
                <w:sz w:val="19"/>
                <w:szCs w:val="19"/>
                <w:lang w:val="en-AU"/>
              </w:rPr>
            </w:pPr>
            <w:r w:rsidRPr="00312E5F">
              <w:rPr>
                <w:b/>
                <w:bCs/>
                <w:sz w:val="19"/>
                <w:szCs w:val="19"/>
                <w:lang w:val="en-AU"/>
              </w:rPr>
              <w:t>N = 247</w:t>
            </w:r>
          </w:p>
        </w:tc>
        <w:tc>
          <w:tcPr>
            <w:tcW w:w="1815"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440CAA0" w14:textId="77777777" w:rsidR="005F10B5" w:rsidRPr="00312E5F" w:rsidRDefault="005F10B5" w:rsidP="000051FD">
            <w:pPr>
              <w:pStyle w:val="Tablecentered"/>
              <w:rPr>
                <w:b/>
                <w:bCs/>
                <w:sz w:val="19"/>
                <w:szCs w:val="19"/>
                <w:lang w:val="en-AU"/>
              </w:rPr>
            </w:pPr>
            <w:r w:rsidRPr="00312E5F">
              <w:rPr>
                <w:b/>
                <w:bCs/>
                <w:sz w:val="19"/>
                <w:szCs w:val="19"/>
                <w:lang w:val="en-AU"/>
              </w:rPr>
              <w:t>N = 243</w:t>
            </w:r>
          </w:p>
        </w:tc>
        <w:tc>
          <w:tcPr>
            <w:tcW w:w="1871"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4AA4A1E" w14:textId="77777777" w:rsidR="005F10B5" w:rsidRPr="00312E5F" w:rsidRDefault="005F10B5" w:rsidP="000051FD">
            <w:pPr>
              <w:pStyle w:val="Tablecentered"/>
              <w:rPr>
                <w:b/>
                <w:bCs/>
                <w:sz w:val="19"/>
                <w:szCs w:val="19"/>
                <w:lang w:val="en-AU"/>
              </w:rPr>
            </w:pPr>
            <w:r w:rsidRPr="00312E5F">
              <w:rPr>
                <w:b/>
                <w:bCs/>
                <w:sz w:val="19"/>
                <w:szCs w:val="19"/>
                <w:lang w:val="en-AU"/>
              </w:rPr>
              <w:t>N = 244</w:t>
            </w:r>
          </w:p>
        </w:tc>
      </w:tr>
      <w:tr w:rsidR="005F10B5" w:rsidRPr="00312E5F" w14:paraId="2B305489"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0F968B79" w14:textId="77777777" w:rsidR="005F10B5" w:rsidRPr="00312E5F" w:rsidRDefault="005F10B5" w:rsidP="00AB1735">
            <w:pPr>
              <w:pStyle w:val="Tablenormalindent"/>
              <w:rPr>
                <w:sz w:val="19"/>
                <w:szCs w:val="19"/>
                <w:lang w:val="en-AU"/>
              </w:rPr>
            </w:pPr>
            <w:r w:rsidRPr="00312E5F">
              <w:rPr>
                <w:sz w:val="19"/>
                <w:szCs w:val="19"/>
                <w:lang w:val="en-AU"/>
              </w:rPr>
              <w:t xml:space="preserve">Baseline (mean) </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1D7167D7" w14:textId="77777777" w:rsidR="005F10B5" w:rsidRPr="00312E5F" w:rsidRDefault="005F10B5" w:rsidP="000051FD">
            <w:pPr>
              <w:pStyle w:val="Tablecentered"/>
              <w:rPr>
                <w:sz w:val="19"/>
                <w:szCs w:val="19"/>
                <w:highlight w:val="yellow"/>
                <w:lang w:val="en-AU"/>
              </w:rPr>
            </w:pPr>
            <w:r w:rsidRPr="00312E5F">
              <w:rPr>
                <w:sz w:val="19"/>
                <w:szCs w:val="19"/>
                <w:lang w:val="en-AU"/>
              </w:rPr>
              <w:t>10.22</w:t>
            </w: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22A97681" w14:textId="77777777" w:rsidR="005F10B5" w:rsidRPr="00312E5F" w:rsidRDefault="005F10B5" w:rsidP="000051FD">
            <w:pPr>
              <w:pStyle w:val="Tablecentered"/>
              <w:rPr>
                <w:sz w:val="19"/>
                <w:szCs w:val="19"/>
                <w:highlight w:val="yellow"/>
                <w:lang w:val="en-AU"/>
              </w:rPr>
            </w:pPr>
            <w:r w:rsidRPr="00312E5F">
              <w:rPr>
                <w:sz w:val="19"/>
                <w:szCs w:val="19"/>
                <w:lang w:val="en-AU"/>
              </w:rPr>
              <w:t>9.96</w:t>
            </w: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5A33ECB5" w14:textId="77777777" w:rsidR="005F10B5" w:rsidRPr="00312E5F" w:rsidRDefault="005F10B5" w:rsidP="000051FD">
            <w:pPr>
              <w:pStyle w:val="Tablecentered"/>
              <w:rPr>
                <w:sz w:val="19"/>
                <w:szCs w:val="19"/>
                <w:highlight w:val="yellow"/>
                <w:lang w:val="en-AU"/>
              </w:rPr>
            </w:pPr>
            <w:r w:rsidRPr="00312E5F">
              <w:rPr>
                <w:sz w:val="19"/>
                <w:szCs w:val="19"/>
                <w:lang w:val="en-AU"/>
              </w:rPr>
              <w:t>9.85</w:t>
            </w:r>
          </w:p>
        </w:tc>
        <w:tc>
          <w:tcPr>
            <w:tcW w:w="1815" w:type="dxa"/>
            <w:tcBorders>
              <w:top w:val="nil"/>
              <w:left w:val="single" w:sz="6" w:space="0" w:color="auto"/>
              <w:bottom w:val="nil"/>
              <w:right w:val="single" w:sz="6" w:space="0" w:color="auto"/>
            </w:tcBorders>
            <w:tcMar>
              <w:top w:w="57" w:type="dxa"/>
              <w:left w:w="57" w:type="dxa"/>
              <w:bottom w:w="57" w:type="dxa"/>
              <w:right w:w="57" w:type="dxa"/>
            </w:tcMar>
            <w:vAlign w:val="center"/>
          </w:tcPr>
          <w:p w14:paraId="150CBE4A" w14:textId="77777777" w:rsidR="005F10B5" w:rsidRPr="00312E5F" w:rsidRDefault="005F10B5" w:rsidP="000051FD">
            <w:pPr>
              <w:pStyle w:val="Tablecentered"/>
              <w:rPr>
                <w:sz w:val="19"/>
                <w:szCs w:val="19"/>
                <w:highlight w:val="yellow"/>
                <w:lang w:val="en-AU"/>
              </w:rPr>
            </w:pPr>
            <w:r w:rsidRPr="00312E5F">
              <w:rPr>
                <w:sz w:val="19"/>
                <w:szCs w:val="19"/>
                <w:lang w:val="en-AU"/>
              </w:rPr>
              <w:t>10.20</w:t>
            </w:r>
          </w:p>
        </w:tc>
        <w:tc>
          <w:tcPr>
            <w:tcW w:w="1871" w:type="dxa"/>
            <w:tcBorders>
              <w:top w:val="nil"/>
              <w:left w:val="single" w:sz="6" w:space="0" w:color="auto"/>
              <w:bottom w:val="nil"/>
              <w:right w:val="single" w:sz="6" w:space="0" w:color="auto"/>
            </w:tcBorders>
            <w:tcMar>
              <w:top w:w="57" w:type="dxa"/>
              <w:left w:w="57" w:type="dxa"/>
              <w:bottom w:w="57" w:type="dxa"/>
              <w:right w:w="57" w:type="dxa"/>
            </w:tcMar>
            <w:vAlign w:val="center"/>
          </w:tcPr>
          <w:p w14:paraId="24ECCAE4" w14:textId="77777777" w:rsidR="005F10B5" w:rsidRPr="00312E5F" w:rsidRDefault="005F10B5" w:rsidP="000051FD">
            <w:pPr>
              <w:pStyle w:val="Tablecentered"/>
              <w:rPr>
                <w:sz w:val="19"/>
                <w:szCs w:val="19"/>
                <w:highlight w:val="yellow"/>
                <w:lang w:val="en-AU"/>
              </w:rPr>
            </w:pPr>
            <w:r w:rsidRPr="00312E5F">
              <w:rPr>
                <w:sz w:val="19"/>
                <w:szCs w:val="19"/>
                <w:lang w:val="en-AU"/>
              </w:rPr>
              <w:t>9.83</w:t>
            </w:r>
          </w:p>
        </w:tc>
      </w:tr>
      <w:tr w:rsidR="005F10B5" w:rsidRPr="00312E5F" w14:paraId="5394A262"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7827DF16" w14:textId="77777777" w:rsidR="005F10B5" w:rsidRPr="00312E5F" w:rsidRDefault="005F10B5" w:rsidP="00AB1735">
            <w:pPr>
              <w:pStyle w:val="Tablenormalindent"/>
              <w:rPr>
                <w:sz w:val="19"/>
                <w:szCs w:val="19"/>
                <w:lang w:val="en-AU"/>
              </w:rPr>
            </w:pPr>
            <w:r w:rsidRPr="00312E5F">
              <w:rPr>
                <w:sz w:val="19"/>
                <w:szCs w:val="19"/>
                <w:lang w:val="en-AU"/>
              </w:rPr>
              <w:t>Change from baseline (LS mean</w:t>
            </w:r>
            <w:r w:rsidRPr="00811C01">
              <w:rPr>
                <w:sz w:val="19"/>
                <w:szCs w:val="19"/>
                <w:vertAlign w:val="superscript"/>
                <w:lang w:val="en-AU"/>
              </w:rPr>
              <w:t>†</w:t>
            </w:r>
            <w:r w:rsidRPr="00312E5F">
              <w:rPr>
                <w:sz w:val="19"/>
                <w:szCs w:val="19"/>
                <w:lang w:val="en-AU"/>
              </w:rPr>
              <w:t>)</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2CA64E99" w14:textId="77777777" w:rsidR="005F10B5" w:rsidRPr="00312E5F" w:rsidRDefault="005F10B5" w:rsidP="000051FD">
            <w:pPr>
              <w:pStyle w:val="Tablecentered"/>
              <w:rPr>
                <w:sz w:val="19"/>
                <w:szCs w:val="19"/>
                <w:highlight w:val="yellow"/>
                <w:lang w:val="en-AU"/>
              </w:rPr>
            </w:pPr>
            <w:r w:rsidRPr="00312E5F">
              <w:rPr>
                <w:sz w:val="19"/>
                <w:szCs w:val="19"/>
                <w:lang w:val="en-AU"/>
              </w:rPr>
              <w:t>-1.98</w:t>
            </w: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032203F3" w14:textId="77777777" w:rsidR="005F10B5" w:rsidRPr="00312E5F" w:rsidRDefault="005F10B5" w:rsidP="000051FD">
            <w:pPr>
              <w:pStyle w:val="Tablecentered"/>
              <w:rPr>
                <w:sz w:val="19"/>
                <w:szCs w:val="19"/>
                <w:highlight w:val="yellow"/>
                <w:lang w:val="en-AU"/>
              </w:rPr>
            </w:pPr>
            <w:r w:rsidRPr="00312E5F">
              <w:rPr>
                <w:sz w:val="19"/>
                <w:szCs w:val="19"/>
                <w:lang w:val="en-AU"/>
              </w:rPr>
              <w:t>-2.05</w:t>
            </w: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4AFE35E0" w14:textId="77777777" w:rsidR="005F10B5" w:rsidRPr="00312E5F" w:rsidRDefault="005F10B5" w:rsidP="000051FD">
            <w:pPr>
              <w:pStyle w:val="Tablecentered"/>
              <w:rPr>
                <w:sz w:val="19"/>
                <w:szCs w:val="19"/>
                <w:highlight w:val="yellow"/>
                <w:lang w:val="en-AU"/>
              </w:rPr>
            </w:pPr>
            <w:r w:rsidRPr="00312E5F">
              <w:rPr>
                <w:sz w:val="19"/>
                <w:szCs w:val="19"/>
                <w:lang w:val="en-AU"/>
              </w:rPr>
              <w:t>-1.42</w:t>
            </w:r>
          </w:p>
        </w:tc>
        <w:tc>
          <w:tcPr>
            <w:tcW w:w="1815" w:type="dxa"/>
            <w:tcBorders>
              <w:top w:val="nil"/>
              <w:left w:val="single" w:sz="6" w:space="0" w:color="auto"/>
              <w:bottom w:val="nil"/>
              <w:right w:val="single" w:sz="6" w:space="0" w:color="auto"/>
            </w:tcBorders>
            <w:tcMar>
              <w:top w:w="57" w:type="dxa"/>
              <w:left w:w="57" w:type="dxa"/>
              <w:bottom w:w="57" w:type="dxa"/>
              <w:right w:w="57" w:type="dxa"/>
            </w:tcMar>
            <w:vAlign w:val="center"/>
          </w:tcPr>
          <w:p w14:paraId="7B7DC0C5" w14:textId="732CEF62" w:rsidR="005F10B5" w:rsidRPr="00312E5F" w:rsidRDefault="005F10B5" w:rsidP="000051FD">
            <w:pPr>
              <w:pStyle w:val="Tablecentered"/>
              <w:rPr>
                <w:sz w:val="19"/>
                <w:szCs w:val="19"/>
                <w:lang w:val="en-AU"/>
              </w:rPr>
            </w:pPr>
            <w:r w:rsidRPr="00312E5F">
              <w:rPr>
                <w:sz w:val="19"/>
                <w:szCs w:val="19"/>
                <w:lang w:val="en-AU"/>
              </w:rPr>
              <w:t>-2.44</w:t>
            </w:r>
          </w:p>
        </w:tc>
        <w:tc>
          <w:tcPr>
            <w:tcW w:w="1871" w:type="dxa"/>
            <w:tcBorders>
              <w:top w:val="nil"/>
              <w:left w:val="single" w:sz="6" w:space="0" w:color="auto"/>
              <w:bottom w:val="nil"/>
              <w:right w:val="single" w:sz="6" w:space="0" w:color="auto"/>
            </w:tcBorders>
            <w:tcMar>
              <w:top w:w="57" w:type="dxa"/>
              <w:left w:w="57" w:type="dxa"/>
              <w:bottom w:w="57" w:type="dxa"/>
              <w:right w:w="57" w:type="dxa"/>
            </w:tcMar>
            <w:vAlign w:val="center"/>
          </w:tcPr>
          <w:p w14:paraId="225936B6" w14:textId="77777777" w:rsidR="005F10B5" w:rsidRPr="00312E5F" w:rsidRDefault="005F10B5" w:rsidP="000051FD">
            <w:pPr>
              <w:pStyle w:val="Tablecentered"/>
              <w:rPr>
                <w:sz w:val="19"/>
                <w:szCs w:val="19"/>
                <w:lang w:val="en-AU"/>
              </w:rPr>
            </w:pPr>
            <w:r w:rsidRPr="00312E5F">
              <w:rPr>
                <w:sz w:val="19"/>
                <w:szCs w:val="19"/>
                <w:lang w:val="en-AU"/>
              </w:rPr>
              <w:t>-2.70</w:t>
            </w:r>
          </w:p>
        </w:tc>
      </w:tr>
      <w:tr w:rsidR="005F10B5" w:rsidRPr="00312E5F" w14:paraId="3CDF83E5"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436E5B79" w14:textId="6BE0FC27" w:rsidR="005F10B5" w:rsidRPr="00312E5F" w:rsidRDefault="005F10B5" w:rsidP="00AB1735">
            <w:pPr>
              <w:pStyle w:val="Tablenormalindent"/>
              <w:rPr>
                <w:sz w:val="19"/>
                <w:szCs w:val="19"/>
                <w:lang w:val="en-AU"/>
              </w:rPr>
            </w:pPr>
            <w:r w:rsidRPr="00312E5F">
              <w:rPr>
                <w:sz w:val="19"/>
                <w:szCs w:val="19"/>
                <w:lang w:val="en-AU"/>
              </w:rPr>
              <w:t>Difference from Sitagliptin</w:t>
            </w:r>
          </w:p>
          <w:p w14:paraId="7BB80EC4" w14:textId="77777777" w:rsidR="005F10B5" w:rsidRPr="00312E5F" w:rsidRDefault="005F10B5" w:rsidP="00AB1735">
            <w:pPr>
              <w:pStyle w:val="Tablenormalindent"/>
              <w:rPr>
                <w:sz w:val="19"/>
                <w:szCs w:val="19"/>
                <w:lang w:val="en-AU"/>
              </w:rPr>
            </w:pPr>
            <w:r w:rsidRPr="00312E5F">
              <w:rPr>
                <w:sz w:val="19"/>
                <w:szCs w:val="19"/>
                <w:lang w:val="en-AU"/>
              </w:rPr>
              <w:t xml:space="preserve">   Ertugliflozin 5 mg</w:t>
            </w:r>
          </w:p>
          <w:p w14:paraId="5F1B5EED" w14:textId="77777777" w:rsidR="005F10B5" w:rsidRPr="00312E5F" w:rsidRDefault="005F10B5" w:rsidP="00AB1735">
            <w:pPr>
              <w:pStyle w:val="Tablenormalindent"/>
              <w:rPr>
                <w:sz w:val="19"/>
                <w:szCs w:val="19"/>
                <w:lang w:val="en-AU"/>
              </w:rPr>
            </w:pPr>
            <w:r w:rsidRPr="00312E5F">
              <w:rPr>
                <w:sz w:val="19"/>
                <w:szCs w:val="19"/>
                <w:lang w:val="en-AU"/>
              </w:rPr>
              <w:t xml:space="preserve">   Ertugliflozin 15 mg</w:t>
            </w:r>
          </w:p>
          <w:p w14:paraId="38158F54" w14:textId="77777777" w:rsidR="005F10B5" w:rsidRPr="00312E5F" w:rsidRDefault="005F10B5" w:rsidP="00AB1735">
            <w:pPr>
              <w:pStyle w:val="Tablenormalindent"/>
              <w:rPr>
                <w:sz w:val="19"/>
                <w:szCs w:val="19"/>
                <w:lang w:val="en-AU"/>
              </w:rPr>
            </w:pPr>
            <w:r w:rsidRPr="00312E5F">
              <w:rPr>
                <w:sz w:val="19"/>
                <w:szCs w:val="19"/>
                <w:lang w:val="en-AU"/>
              </w:rPr>
              <w:t xml:space="preserve">   (LS mean</w:t>
            </w:r>
            <w:r w:rsidRPr="00591B58">
              <w:rPr>
                <w:sz w:val="19"/>
                <w:szCs w:val="19"/>
                <w:vertAlign w:val="superscript"/>
                <w:lang w:val="en-AU"/>
              </w:rPr>
              <w:t>†</w:t>
            </w:r>
            <w:r w:rsidRPr="00312E5F">
              <w:rPr>
                <w:sz w:val="19"/>
                <w:szCs w:val="19"/>
                <w:lang w:val="en-AU"/>
              </w:rPr>
              <w:t>, 95% CI)</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2E284C34" w14:textId="77777777" w:rsidR="005F10B5" w:rsidRPr="00312E5F" w:rsidRDefault="005F10B5" w:rsidP="000051FD">
            <w:pPr>
              <w:pStyle w:val="Tablecentered"/>
              <w:rPr>
                <w:sz w:val="19"/>
                <w:szCs w:val="19"/>
                <w:highlight w:val="yellow"/>
                <w:lang w:val="en-AU"/>
              </w:rPr>
            </w:pP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5B0033B1" w14:textId="77777777" w:rsidR="005F10B5" w:rsidRPr="00312E5F" w:rsidRDefault="005F10B5" w:rsidP="000051FD">
            <w:pPr>
              <w:pStyle w:val="Tablecentered"/>
              <w:rPr>
                <w:sz w:val="19"/>
                <w:szCs w:val="19"/>
                <w:highlight w:val="yellow"/>
                <w:lang w:val="en-AU"/>
              </w:rPr>
            </w:pP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31CBEE1C" w14:textId="77777777" w:rsidR="005F10B5" w:rsidRPr="00312E5F" w:rsidRDefault="005F10B5" w:rsidP="000051FD">
            <w:pPr>
              <w:pStyle w:val="Tablecentered"/>
              <w:rPr>
                <w:sz w:val="19"/>
                <w:szCs w:val="19"/>
                <w:highlight w:val="yellow"/>
                <w:lang w:val="en-AU"/>
              </w:rPr>
            </w:pPr>
          </w:p>
        </w:tc>
        <w:tc>
          <w:tcPr>
            <w:tcW w:w="1815" w:type="dxa"/>
            <w:tcBorders>
              <w:top w:val="nil"/>
              <w:left w:val="single" w:sz="6" w:space="0" w:color="auto"/>
              <w:bottom w:val="nil"/>
              <w:right w:val="single" w:sz="6" w:space="0" w:color="auto"/>
            </w:tcBorders>
            <w:tcMar>
              <w:top w:w="57" w:type="dxa"/>
              <w:left w:w="57" w:type="dxa"/>
              <w:bottom w:w="57" w:type="dxa"/>
              <w:right w:w="57" w:type="dxa"/>
            </w:tcMar>
          </w:tcPr>
          <w:p w14:paraId="6FC42889" w14:textId="77777777" w:rsidR="00591B58" w:rsidRDefault="00591B58" w:rsidP="00591B58">
            <w:pPr>
              <w:pStyle w:val="Tablecentered"/>
              <w:rPr>
                <w:sz w:val="19"/>
                <w:szCs w:val="19"/>
                <w:lang w:val="en-AU"/>
              </w:rPr>
            </w:pPr>
          </w:p>
          <w:p w14:paraId="300313F9" w14:textId="77777777" w:rsidR="005F10B5" w:rsidRPr="00312E5F" w:rsidRDefault="005F10B5" w:rsidP="00591B58">
            <w:pPr>
              <w:pStyle w:val="Tablecentered"/>
              <w:rPr>
                <w:sz w:val="19"/>
                <w:szCs w:val="19"/>
                <w:lang w:val="en-AU"/>
              </w:rPr>
            </w:pPr>
            <w:r w:rsidRPr="00312E5F">
              <w:rPr>
                <w:sz w:val="19"/>
                <w:szCs w:val="19"/>
                <w:lang w:val="en-AU"/>
              </w:rPr>
              <w:t>-1.02</w:t>
            </w:r>
            <w:r w:rsidRPr="004D6968">
              <w:rPr>
                <w:sz w:val="19"/>
                <w:szCs w:val="19"/>
                <w:vertAlign w:val="superscript"/>
                <w:lang w:val="en-AU"/>
              </w:rPr>
              <w:t>‡</w:t>
            </w:r>
            <w:r w:rsidRPr="00312E5F">
              <w:rPr>
                <w:sz w:val="19"/>
                <w:szCs w:val="19"/>
                <w:lang w:val="en-AU"/>
              </w:rPr>
              <w:t xml:space="preserve"> (-1.33, -0.71)</w:t>
            </w:r>
          </w:p>
          <w:p w14:paraId="1D0A836B" w14:textId="2E142AB4" w:rsidR="005F10B5" w:rsidRPr="00312E5F" w:rsidRDefault="005F10B5" w:rsidP="00591B58">
            <w:pPr>
              <w:pStyle w:val="Tablecentered"/>
              <w:rPr>
                <w:sz w:val="19"/>
                <w:szCs w:val="19"/>
                <w:lang w:val="en-AU"/>
              </w:rPr>
            </w:pPr>
            <w:r w:rsidRPr="00312E5F">
              <w:rPr>
                <w:sz w:val="19"/>
                <w:szCs w:val="19"/>
                <w:lang w:val="en-AU"/>
              </w:rPr>
              <w:t>- 0.46</w:t>
            </w:r>
            <w:r w:rsidRPr="0094630B">
              <w:rPr>
                <w:sz w:val="19"/>
                <w:szCs w:val="19"/>
                <w:vertAlign w:val="superscript"/>
                <w:lang w:val="en-AU"/>
              </w:rPr>
              <w:t>¶</w:t>
            </w:r>
            <w:r w:rsidRPr="00312E5F">
              <w:rPr>
                <w:sz w:val="19"/>
                <w:szCs w:val="19"/>
                <w:lang w:val="en-AU"/>
              </w:rPr>
              <w:t xml:space="preserve"> (-0.77, -0.15)</w:t>
            </w:r>
          </w:p>
        </w:tc>
        <w:tc>
          <w:tcPr>
            <w:tcW w:w="1871" w:type="dxa"/>
            <w:tcBorders>
              <w:top w:val="nil"/>
              <w:left w:val="single" w:sz="6" w:space="0" w:color="auto"/>
              <w:bottom w:val="nil"/>
              <w:right w:val="single" w:sz="6" w:space="0" w:color="auto"/>
            </w:tcBorders>
            <w:tcMar>
              <w:top w:w="57" w:type="dxa"/>
              <w:left w:w="57" w:type="dxa"/>
              <w:bottom w:w="57" w:type="dxa"/>
              <w:right w:w="57" w:type="dxa"/>
            </w:tcMar>
          </w:tcPr>
          <w:p w14:paraId="56B7136E" w14:textId="77777777" w:rsidR="00FB3587" w:rsidRDefault="00FB3587" w:rsidP="004D6968">
            <w:pPr>
              <w:pStyle w:val="Tablecentered"/>
              <w:rPr>
                <w:sz w:val="19"/>
                <w:szCs w:val="19"/>
                <w:lang w:val="en-AU"/>
              </w:rPr>
            </w:pPr>
          </w:p>
          <w:p w14:paraId="05AAFC19" w14:textId="77777777" w:rsidR="005F10B5" w:rsidRPr="00312E5F" w:rsidRDefault="005F10B5" w:rsidP="004D6968">
            <w:pPr>
              <w:pStyle w:val="Tablecentered"/>
              <w:rPr>
                <w:sz w:val="19"/>
                <w:szCs w:val="19"/>
                <w:lang w:val="en-AU"/>
              </w:rPr>
            </w:pPr>
            <w:r w:rsidRPr="00312E5F">
              <w:rPr>
                <w:sz w:val="19"/>
                <w:szCs w:val="19"/>
                <w:lang w:val="en-AU"/>
              </w:rPr>
              <w:t>-1.28</w:t>
            </w:r>
            <w:r w:rsidRPr="004D6968">
              <w:rPr>
                <w:sz w:val="19"/>
                <w:szCs w:val="19"/>
                <w:vertAlign w:val="superscript"/>
                <w:lang w:val="en-AU"/>
              </w:rPr>
              <w:t>‡</w:t>
            </w:r>
            <w:r w:rsidRPr="00312E5F">
              <w:rPr>
                <w:sz w:val="19"/>
                <w:szCs w:val="19"/>
                <w:lang w:val="en-AU"/>
              </w:rPr>
              <w:t xml:space="preserve"> (-1.60, -0.97)</w:t>
            </w:r>
          </w:p>
          <w:p w14:paraId="66BAAB88" w14:textId="77777777" w:rsidR="0058397F" w:rsidRPr="00312E5F" w:rsidRDefault="0058397F" w:rsidP="004D6968">
            <w:pPr>
              <w:pStyle w:val="Tablecentered"/>
              <w:rPr>
                <w:sz w:val="19"/>
                <w:szCs w:val="19"/>
                <w:lang w:val="en-AU"/>
              </w:rPr>
            </w:pPr>
          </w:p>
          <w:p w14:paraId="53674C1B" w14:textId="7A28BF03" w:rsidR="005F10B5" w:rsidRPr="00312E5F" w:rsidRDefault="005F10B5" w:rsidP="004D6968">
            <w:pPr>
              <w:pStyle w:val="Tablecentered"/>
              <w:rPr>
                <w:sz w:val="19"/>
                <w:szCs w:val="19"/>
                <w:lang w:val="en-AU"/>
              </w:rPr>
            </w:pPr>
            <w:r w:rsidRPr="00312E5F">
              <w:rPr>
                <w:sz w:val="19"/>
                <w:szCs w:val="19"/>
                <w:lang w:val="en-AU"/>
              </w:rPr>
              <w:t>-0.65</w:t>
            </w:r>
            <w:r w:rsidRPr="004D6968">
              <w:rPr>
                <w:sz w:val="19"/>
                <w:szCs w:val="19"/>
                <w:vertAlign w:val="superscript"/>
                <w:lang w:val="en-AU"/>
              </w:rPr>
              <w:t>‡</w:t>
            </w:r>
            <w:r w:rsidRPr="00312E5F">
              <w:rPr>
                <w:sz w:val="19"/>
                <w:szCs w:val="19"/>
                <w:lang w:val="en-AU"/>
              </w:rPr>
              <w:t xml:space="preserve"> (-0.96, -0.35)</w:t>
            </w:r>
          </w:p>
        </w:tc>
      </w:tr>
      <w:tr w:rsidR="005F10B5" w:rsidRPr="00312E5F" w14:paraId="061E4DB8" w14:textId="77777777" w:rsidTr="004D6968">
        <w:trPr>
          <w:cantSplit/>
          <w:jc w:val="center"/>
        </w:trPr>
        <w:tc>
          <w:tcPr>
            <w:tcW w:w="222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5D3CB18" w14:textId="77777777" w:rsidR="005F10B5" w:rsidRPr="00312E5F" w:rsidRDefault="005F10B5" w:rsidP="000051FD">
            <w:pPr>
              <w:pStyle w:val="Tablenormal0"/>
              <w:rPr>
                <w:b/>
                <w:bCs/>
                <w:sz w:val="19"/>
                <w:szCs w:val="19"/>
                <w:lang w:val="en-AU"/>
              </w:rPr>
            </w:pPr>
            <w:r w:rsidRPr="00312E5F">
              <w:rPr>
                <w:b/>
                <w:bCs/>
                <w:sz w:val="19"/>
                <w:szCs w:val="19"/>
                <w:lang w:val="en-AU"/>
              </w:rPr>
              <w:t>Body Weight (kg)</w:t>
            </w:r>
          </w:p>
        </w:tc>
        <w:tc>
          <w:tcPr>
            <w:tcW w:w="129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09234EEF" w14:textId="77777777" w:rsidR="005F10B5" w:rsidRPr="00312E5F" w:rsidRDefault="005F10B5" w:rsidP="000051FD">
            <w:pPr>
              <w:pStyle w:val="Tablecentered"/>
              <w:rPr>
                <w:b/>
                <w:bCs/>
                <w:sz w:val="19"/>
                <w:szCs w:val="19"/>
                <w:lang w:val="en-AU"/>
              </w:rPr>
            </w:pPr>
            <w:r w:rsidRPr="00312E5F">
              <w:rPr>
                <w:b/>
                <w:bCs/>
                <w:sz w:val="19"/>
                <w:szCs w:val="19"/>
                <w:lang w:val="en-AU"/>
              </w:rPr>
              <w:t>N = 250</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A97D9ED" w14:textId="77777777" w:rsidR="005F10B5" w:rsidRPr="00312E5F" w:rsidRDefault="005F10B5" w:rsidP="000051FD">
            <w:pPr>
              <w:pStyle w:val="Tablecentered"/>
              <w:rPr>
                <w:b/>
                <w:bCs/>
                <w:sz w:val="19"/>
                <w:szCs w:val="19"/>
                <w:lang w:val="en-AU"/>
              </w:rPr>
            </w:pPr>
            <w:r w:rsidRPr="00312E5F">
              <w:rPr>
                <w:b/>
                <w:bCs/>
                <w:sz w:val="19"/>
                <w:szCs w:val="19"/>
                <w:lang w:val="en-AU"/>
              </w:rPr>
              <w:t>N = 248</w:t>
            </w:r>
          </w:p>
        </w:tc>
        <w:tc>
          <w:tcPr>
            <w:tcW w:w="99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E902E4B" w14:textId="77777777" w:rsidR="005F10B5" w:rsidRPr="00312E5F" w:rsidRDefault="005F10B5" w:rsidP="000051FD">
            <w:pPr>
              <w:pStyle w:val="Tablecentered"/>
              <w:rPr>
                <w:b/>
                <w:bCs/>
                <w:sz w:val="19"/>
                <w:szCs w:val="19"/>
                <w:lang w:val="en-AU"/>
              </w:rPr>
            </w:pPr>
            <w:r w:rsidRPr="00312E5F">
              <w:rPr>
                <w:b/>
                <w:bCs/>
                <w:sz w:val="19"/>
                <w:szCs w:val="19"/>
                <w:lang w:val="en-AU"/>
              </w:rPr>
              <w:t>N = 247</w:t>
            </w:r>
          </w:p>
        </w:tc>
        <w:tc>
          <w:tcPr>
            <w:tcW w:w="1815"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C4CBAE1" w14:textId="77777777" w:rsidR="005F10B5" w:rsidRPr="00312E5F" w:rsidRDefault="005F10B5" w:rsidP="000051FD">
            <w:pPr>
              <w:pStyle w:val="Tablecentered"/>
              <w:rPr>
                <w:b/>
                <w:bCs/>
                <w:sz w:val="19"/>
                <w:szCs w:val="19"/>
                <w:lang w:val="en-AU"/>
              </w:rPr>
            </w:pPr>
            <w:r w:rsidRPr="00312E5F">
              <w:rPr>
                <w:b/>
                <w:bCs/>
                <w:sz w:val="19"/>
                <w:szCs w:val="19"/>
                <w:lang w:val="en-AU"/>
              </w:rPr>
              <w:t>N = 243</w:t>
            </w:r>
          </w:p>
        </w:tc>
        <w:tc>
          <w:tcPr>
            <w:tcW w:w="1871"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6AA1617" w14:textId="77777777" w:rsidR="005F10B5" w:rsidRPr="00312E5F" w:rsidRDefault="005F10B5" w:rsidP="000051FD">
            <w:pPr>
              <w:pStyle w:val="Tablecentered"/>
              <w:rPr>
                <w:b/>
                <w:bCs/>
                <w:sz w:val="19"/>
                <w:szCs w:val="19"/>
                <w:lang w:val="en-AU"/>
              </w:rPr>
            </w:pPr>
            <w:r w:rsidRPr="00312E5F">
              <w:rPr>
                <w:b/>
                <w:bCs/>
                <w:sz w:val="19"/>
                <w:szCs w:val="19"/>
                <w:lang w:val="en-AU"/>
              </w:rPr>
              <w:t>N = 244</w:t>
            </w:r>
          </w:p>
        </w:tc>
      </w:tr>
      <w:tr w:rsidR="005F10B5" w:rsidRPr="00312E5F" w14:paraId="163270E5"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53984BC2" w14:textId="77777777" w:rsidR="005F10B5" w:rsidRPr="00312E5F" w:rsidRDefault="005F10B5" w:rsidP="00AB1735">
            <w:pPr>
              <w:pStyle w:val="Tablenormalindent"/>
              <w:rPr>
                <w:sz w:val="19"/>
                <w:szCs w:val="19"/>
                <w:lang w:val="en-AU"/>
              </w:rPr>
            </w:pPr>
            <w:r w:rsidRPr="00312E5F">
              <w:rPr>
                <w:sz w:val="19"/>
                <w:szCs w:val="19"/>
                <w:lang w:val="en-AU"/>
              </w:rPr>
              <w:t>Baseline (mean)</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149F28FF" w14:textId="77777777" w:rsidR="005F10B5" w:rsidRPr="00312E5F" w:rsidRDefault="005F10B5" w:rsidP="000051FD">
            <w:pPr>
              <w:pStyle w:val="Tablecentered"/>
              <w:rPr>
                <w:sz w:val="19"/>
                <w:szCs w:val="19"/>
                <w:lang w:val="en-AU"/>
              </w:rPr>
            </w:pPr>
            <w:r w:rsidRPr="00312E5F">
              <w:rPr>
                <w:sz w:val="19"/>
                <w:szCs w:val="19"/>
                <w:lang w:val="en-AU"/>
              </w:rPr>
              <w:t>88.6</w:t>
            </w: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38F4781C" w14:textId="77777777" w:rsidR="005F10B5" w:rsidRPr="00312E5F" w:rsidRDefault="005F10B5" w:rsidP="000051FD">
            <w:pPr>
              <w:pStyle w:val="Tablecentered"/>
              <w:rPr>
                <w:sz w:val="19"/>
                <w:szCs w:val="19"/>
                <w:lang w:val="en-AU"/>
              </w:rPr>
            </w:pPr>
            <w:r w:rsidRPr="00312E5F">
              <w:rPr>
                <w:sz w:val="19"/>
                <w:szCs w:val="19"/>
                <w:lang w:val="en-AU"/>
              </w:rPr>
              <w:t>88.0</w:t>
            </w: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15B089DD" w14:textId="77777777" w:rsidR="005F10B5" w:rsidRPr="00312E5F" w:rsidRDefault="005F10B5" w:rsidP="000051FD">
            <w:pPr>
              <w:pStyle w:val="Tablecentered"/>
              <w:rPr>
                <w:sz w:val="19"/>
                <w:szCs w:val="19"/>
                <w:lang w:val="en-AU"/>
              </w:rPr>
            </w:pPr>
            <w:r w:rsidRPr="00312E5F">
              <w:rPr>
                <w:sz w:val="19"/>
                <w:szCs w:val="19"/>
                <w:lang w:val="en-AU"/>
              </w:rPr>
              <w:t>89.8</w:t>
            </w:r>
          </w:p>
        </w:tc>
        <w:tc>
          <w:tcPr>
            <w:tcW w:w="1815" w:type="dxa"/>
            <w:tcBorders>
              <w:top w:val="nil"/>
              <w:left w:val="single" w:sz="6" w:space="0" w:color="auto"/>
              <w:bottom w:val="nil"/>
              <w:right w:val="single" w:sz="6" w:space="0" w:color="auto"/>
            </w:tcBorders>
            <w:tcMar>
              <w:top w:w="57" w:type="dxa"/>
              <w:left w:w="57" w:type="dxa"/>
              <w:bottom w:w="57" w:type="dxa"/>
              <w:right w:w="57" w:type="dxa"/>
            </w:tcMar>
            <w:vAlign w:val="center"/>
          </w:tcPr>
          <w:p w14:paraId="30A5A5E6" w14:textId="77777777" w:rsidR="005F10B5" w:rsidRPr="00312E5F" w:rsidRDefault="005F10B5" w:rsidP="000051FD">
            <w:pPr>
              <w:pStyle w:val="Tablecentered"/>
              <w:rPr>
                <w:sz w:val="19"/>
                <w:szCs w:val="19"/>
                <w:lang w:val="en-AU"/>
              </w:rPr>
            </w:pPr>
            <w:r w:rsidRPr="00312E5F">
              <w:rPr>
                <w:sz w:val="19"/>
                <w:szCs w:val="19"/>
                <w:lang w:val="en-AU"/>
              </w:rPr>
              <w:t>89.5</w:t>
            </w:r>
          </w:p>
        </w:tc>
        <w:tc>
          <w:tcPr>
            <w:tcW w:w="1871" w:type="dxa"/>
            <w:tcBorders>
              <w:top w:val="nil"/>
              <w:left w:val="single" w:sz="6" w:space="0" w:color="auto"/>
              <w:bottom w:val="nil"/>
              <w:right w:val="single" w:sz="6" w:space="0" w:color="auto"/>
            </w:tcBorders>
            <w:tcMar>
              <w:top w:w="57" w:type="dxa"/>
              <w:left w:w="57" w:type="dxa"/>
              <w:bottom w:w="57" w:type="dxa"/>
              <w:right w:w="57" w:type="dxa"/>
            </w:tcMar>
            <w:vAlign w:val="center"/>
          </w:tcPr>
          <w:p w14:paraId="5DDA2E63" w14:textId="77777777" w:rsidR="005F10B5" w:rsidRPr="00312E5F" w:rsidRDefault="005F10B5" w:rsidP="000051FD">
            <w:pPr>
              <w:pStyle w:val="Tablecentered"/>
              <w:rPr>
                <w:sz w:val="19"/>
                <w:szCs w:val="19"/>
                <w:lang w:val="en-AU"/>
              </w:rPr>
            </w:pPr>
            <w:r w:rsidRPr="00312E5F">
              <w:rPr>
                <w:sz w:val="19"/>
                <w:szCs w:val="19"/>
                <w:lang w:val="en-AU"/>
              </w:rPr>
              <w:t>87.5</w:t>
            </w:r>
          </w:p>
        </w:tc>
      </w:tr>
      <w:tr w:rsidR="005F10B5" w:rsidRPr="00312E5F" w14:paraId="038D11ED"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2821CE5F" w14:textId="77777777" w:rsidR="005F10B5" w:rsidRPr="00312E5F" w:rsidRDefault="005F10B5" w:rsidP="00AB1735">
            <w:pPr>
              <w:pStyle w:val="Tablenormalindent"/>
              <w:rPr>
                <w:sz w:val="19"/>
                <w:szCs w:val="19"/>
                <w:lang w:val="en-AU"/>
              </w:rPr>
            </w:pPr>
            <w:r w:rsidRPr="00312E5F">
              <w:rPr>
                <w:sz w:val="19"/>
                <w:szCs w:val="19"/>
                <w:lang w:val="en-AU"/>
              </w:rPr>
              <w:t>Change from baseline (LS mean</w:t>
            </w:r>
            <w:r w:rsidRPr="004D6968">
              <w:rPr>
                <w:sz w:val="19"/>
                <w:szCs w:val="19"/>
                <w:vertAlign w:val="superscript"/>
                <w:lang w:val="en-AU"/>
              </w:rPr>
              <w:t>†</w:t>
            </w:r>
            <w:r w:rsidRPr="00312E5F">
              <w:rPr>
                <w:sz w:val="19"/>
                <w:szCs w:val="19"/>
                <w:lang w:val="en-AU"/>
              </w:rPr>
              <w:t>)</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33F6C96F" w14:textId="77777777" w:rsidR="005F10B5" w:rsidRPr="00312E5F" w:rsidRDefault="005F10B5" w:rsidP="000051FD">
            <w:pPr>
              <w:pStyle w:val="Tablecentered"/>
              <w:rPr>
                <w:sz w:val="19"/>
                <w:szCs w:val="19"/>
                <w:lang w:val="en-AU"/>
              </w:rPr>
            </w:pPr>
            <w:r w:rsidRPr="00312E5F">
              <w:rPr>
                <w:sz w:val="19"/>
                <w:szCs w:val="19"/>
                <w:lang w:val="en-AU"/>
              </w:rPr>
              <w:t>-2.7</w:t>
            </w: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1D9A86A3" w14:textId="77777777" w:rsidR="005F10B5" w:rsidRPr="00312E5F" w:rsidRDefault="005F10B5" w:rsidP="000051FD">
            <w:pPr>
              <w:pStyle w:val="Tablecentered"/>
              <w:rPr>
                <w:sz w:val="19"/>
                <w:szCs w:val="19"/>
                <w:lang w:val="en-AU"/>
              </w:rPr>
            </w:pPr>
            <w:r w:rsidRPr="00312E5F">
              <w:rPr>
                <w:sz w:val="19"/>
                <w:szCs w:val="19"/>
                <w:lang w:val="en-AU"/>
              </w:rPr>
              <w:t>-3.7</w:t>
            </w: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4C2BD07D" w14:textId="77777777" w:rsidR="005F10B5" w:rsidRPr="00312E5F" w:rsidRDefault="005F10B5" w:rsidP="000051FD">
            <w:pPr>
              <w:pStyle w:val="Tablecentered"/>
              <w:rPr>
                <w:sz w:val="19"/>
                <w:szCs w:val="19"/>
                <w:lang w:val="en-AU"/>
              </w:rPr>
            </w:pPr>
            <w:r w:rsidRPr="00312E5F">
              <w:rPr>
                <w:sz w:val="19"/>
                <w:szCs w:val="19"/>
                <w:lang w:val="en-AU"/>
              </w:rPr>
              <w:t>-0.7</w:t>
            </w:r>
          </w:p>
        </w:tc>
        <w:tc>
          <w:tcPr>
            <w:tcW w:w="1815" w:type="dxa"/>
            <w:tcBorders>
              <w:top w:val="nil"/>
              <w:left w:val="single" w:sz="6" w:space="0" w:color="auto"/>
              <w:bottom w:val="nil"/>
              <w:right w:val="single" w:sz="6" w:space="0" w:color="auto"/>
            </w:tcBorders>
            <w:tcMar>
              <w:top w:w="57" w:type="dxa"/>
              <w:left w:w="57" w:type="dxa"/>
              <w:bottom w:w="57" w:type="dxa"/>
              <w:right w:w="57" w:type="dxa"/>
            </w:tcMar>
            <w:vAlign w:val="center"/>
          </w:tcPr>
          <w:p w14:paraId="47EA2ADE" w14:textId="77777777" w:rsidR="005F10B5" w:rsidRPr="00312E5F" w:rsidRDefault="005F10B5" w:rsidP="000051FD">
            <w:pPr>
              <w:pStyle w:val="Tablecentered"/>
              <w:rPr>
                <w:sz w:val="19"/>
                <w:szCs w:val="19"/>
                <w:lang w:val="en-AU"/>
              </w:rPr>
            </w:pPr>
            <w:r w:rsidRPr="00312E5F">
              <w:rPr>
                <w:sz w:val="19"/>
                <w:szCs w:val="19"/>
                <w:lang w:val="en-AU"/>
              </w:rPr>
              <w:t>-2.5</w:t>
            </w:r>
          </w:p>
        </w:tc>
        <w:tc>
          <w:tcPr>
            <w:tcW w:w="1871" w:type="dxa"/>
            <w:tcBorders>
              <w:top w:val="nil"/>
              <w:left w:val="single" w:sz="6" w:space="0" w:color="auto"/>
              <w:bottom w:val="nil"/>
              <w:right w:val="single" w:sz="6" w:space="0" w:color="auto"/>
            </w:tcBorders>
            <w:tcMar>
              <w:top w:w="57" w:type="dxa"/>
              <w:left w:w="57" w:type="dxa"/>
              <w:bottom w:w="57" w:type="dxa"/>
              <w:right w:w="57" w:type="dxa"/>
            </w:tcMar>
            <w:vAlign w:val="center"/>
          </w:tcPr>
          <w:p w14:paraId="7D7B7038" w14:textId="77777777" w:rsidR="005F10B5" w:rsidRPr="00312E5F" w:rsidRDefault="005F10B5" w:rsidP="000051FD">
            <w:pPr>
              <w:pStyle w:val="Tablecentered"/>
              <w:rPr>
                <w:sz w:val="19"/>
                <w:szCs w:val="19"/>
                <w:lang w:val="en-AU"/>
              </w:rPr>
            </w:pPr>
            <w:r w:rsidRPr="00312E5F">
              <w:rPr>
                <w:sz w:val="19"/>
                <w:szCs w:val="19"/>
                <w:lang w:val="en-AU"/>
              </w:rPr>
              <w:t>-2.9</w:t>
            </w:r>
          </w:p>
        </w:tc>
      </w:tr>
      <w:tr w:rsidR="005F10B5" w:rsidRPr="00312E5F" w14:paraId="271C711F" w14:textId="77777777" w:rsidTr="004D6968">
        <w:trPr>
          <w:cantSplit/>
          <w:jc w:val="center"/>
        </w:trPr>
        <w:tc>
          <w:tcPr>
            <w:tcW w:w="222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55F5750E" w14:textId="77777777" w:rsidR="005F10B5" w:rsidRPr="00312E5F" w:rsidRDefault="005F10B5" w:rsidP="00AB1735">
            <w:pPr>
              <w:pStyle w:val="Tablenormalindent"/>
              <w:rPr>
                <w:sz w:val="19"/>
                <w:szCs w:val="19"/>
                <w:lang w:val="en-AU"/>
              </w:rPr>
            </w:pPr>
            <w:r w:rsidRPr="00312E5F">
              <w:rPr>
                <w:sz w:val="19"/>
                <w:szCs w:val="19"/>
                <w:lang w:val="en-AU"/>
              </w:rPr>
              <w:t>Difference from Sitagliptin</w:t>
            </w:r>
          </w:p>
          <w:p w14:paraId="4498909F" w14:textId="77777777" w:rsidR="005F10B5" w:rsidRPr="00312E5F" w:rsidRDefault="005F10B5" w:rsidP="00AB1735">
            <w:pPr>
              <w:pStyle w:val="Tablenormalindent"/>
              <w:rPr>
                <w:sz w:val="19"/>
                <w:szCs w:val="19"/>
                <w:lang w:val="en-AU"/>
              </w:rPr>
            </w:pPr>
            <w:r w:rsidRPr="00312E5F">
              <w:rPr>
                <w:sz w:val="19"/>
                <w:szCs w:val="19"/>
                <w:lang w:val="en-AU"/>
              </w:rPr>
              <w:t>(LS mean</w:t>
            </w:r>
            <w:r w:rsidRPr="004D6968">
              <w:rPr>
                <w:sz w:val="19"/>
                <w:szCs w:val="19"/>
                <w:vertAlign w:val="superscript"/>
                <w:lang w:val="en-AU"/>
              </w:rPr>
              <w:t>†</w:t>
            </w:r>
            <w:r w:rsidRPr="00312E5F">
              <w:rPr>
                <w:sz w:val="19"/>
                <w:szCs w:val="19"/>
                <w:lang w:val="en-AU"/>
              </w:rPr>
              <w:t>, 95% CI)</w:t>
            </w:r>
          </w:p>
        </w:tc>
        <w:tc>
          <w:tcPr>
            <w:tcW w:w="129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BF10B3D" w14:textId="77777777" w:rsidR="005F10B5" w:rsidRPr="00312E5F" w:rsidRDefault="005F10B5" w:rsidP="000051FD">
            <w:pPr>
              <w:pStyle w:val="Tablecentered"/>
              <w:rPr>
                <w:sz w:val="19"/>
                <w:szCs w:val="19"/>
                <w:lang w:val="en-AU"/>
              </w:rPr>
            </w:pP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5948F714" w14:textId="77777777" w:rsidR="005F10B5" w:rsidRPr="00312E5F" w:rsidRDefault="005F10B5" w:rsidP="000051FD">
            <w:pPr>
              <w:pStyle w:val="Tablecentered"/>
              <w:rPr>
                <w:sz w:val="19"/>
                <w:szCs w:val="19"/>
                <w:lang w:val="en-AU"/>
              </w:rPr>
            </w:pPr>
          </w:p>
        </w:tc>
        <w:tc>
          <w:tcPr>
            <w:tcW w:w="99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5F3BA4E3" w14:textId="77777777" w:rsidR="005F10B5" w:rsidRPr="00312E5F" w:rsidRDefault="005F10B5" w:rsidP="000051FD">
            <w:pPr>
              <w:pStyle w:val="Tablecentered"/>
              <w:rPr>
                <w:sz w:val="19"/>
                <w:szCs w:val="19"/>
                <w:lang w:val="en-AU"/>
              </w:rPr>
            </w:pPr>
          </w:p>
        </w:tc>
        <w:tc>
          <w:tcPr>
            <w:tcW w:w="1815"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CB56C96" w14:textId="5E4C51BE" w:rsidR="005F10B5" w:rsidRPr="00312E5F" w:rsidRDefault="005F10B5" w:rsidP="00591B58">
            <w:pPr>
              <w:pStyle w:val="Tablecentered"/>
              <w:rPr>
                <w:sz w:val="19"/>
                <w:szCs w:val="19"/>
                <w:lang w:val="en-AU"/>
              </w:rPr>
            </w:pPr>
            <w:r w:rsidRPr="00312E5F">
              <w:rPr>
                <w:sz w:val="19"/>
                <w:szCs w:val="19"/>
                <w:lang w:val="en-AU"/>
              </w:rPr>
              <w:t>-1.8</w:t>
            </w:r>
            <w:r w:rsidRPr="004D6968">
              <w:rPr>
                <w:sz w:val="19"/>
                <w:szCs w:val="19"/>
                <w:vertAlign w:val="superscript"/>
                <w:lang w:val="en-AU"/>
              </w:rPr>
              <w:t>‡</w:t>
            </w:r>
            <w:r w:rsidR="00591B58">
              <w:rPr>
                <w:sz w:val="19"/>
                <w:szCs w:val="19"/>
                <w:lang w:val="en-AU"/>
              </w:rPr>
              <w:t xml:space="preserve"> </w:t>
            </w:r>
            <w:r w:rsidRPr="00312E5F">
              <w:rPr>
                <w:sz w:val="19"/>
                <w:szCs w:val="19"/>
                <w:lang w:val="en-AU"/>
              </w:rPr>
              <w:t>(-2.5, -1.2)</w:t>
            </w:r>
          </w:p>
        </w:tc>
        <w:tc>
          <w:tcPr>
            <w:tcW w:w="1871"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3E2B8865" w14:textId="30E8D871" w:rsidR="005F10B5" w:rsidRPr="00312E5F" w:rsidRDefault="005F10B5" w:rsidP="00591B58">
            <w:pPr>
              <w:pStyle w:val="Tablecentered"/>
              <w:rPr>
                <w:sz w:val="19"/>
                <w:szCs w:val="19"/>
                <w:lang w:val="en-AU"/>
              </w:rPr>
            </w:pPr>
            <w:r w:rsidRPr="00312E5F">
              <w:rPr>
                <w:sz w:val="19"/>
                <w:szCs w:val="19"/>
                <w:lang w:val="en-AU"/>
              </w:rPr>
              <w:t>-2.3</w:t>
            </w:r>
            <w:r w:rsidRPr="004D6968">
              <w:rPr>
                <w:sz w:val="19"/>
                <w:szCs w:val="19"/>
                <w:vertAlign w:val="superscript"/>
                <w:lang w:val="en-AU"/>
              </w:rPr>
              <w:t>‡</w:t>
            </w:r>
            <w:r w:rsidR="00591B58">
              <w:rPr>
                <w:sz w:val="19"/>
                <w:szCs w:val="19"/>
                <w:lang w:val="en-AU"/>
              </w:rPr>
              <w:t xml:space="preserve"> </w:t>
            </w:r>
            <w:r w:rsidRPr="00312E5F">
              <w:rPr>
                <w:sz w:val="19"/>
                <w:szCs w:val="19"/>
                <w:lang w:val="en-AU"/>
              </w:rPr>
              <w:t>(-2.9, -1.6)</w:t>
            </w:r>
          </w:p>
        </w:tc>
      </w:tr>
      <w:tr w:rsidR="005F10B5" w:rsidRPr="00312E5F" w14:paraId="2093DFA5" w14:textId="77777777" w:rsidTr="004D6968">
        <w:trPr>
          <w:cantSplit/>
          <w:jc w:val="center"/>
        </w:trPr>
        <w:tc>
          <w:tcPr>
            <w:tcW w:w="222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092C715B" w14:textId="77777777" w:rsidR="005F10B5" w:rsidRPr="00312E5F" w:rsidRDefault="005F10B5" w:rsidP="000051FD">
            <w:pPr>
              <w:pStyle w:val="Tablenormal0"/>
              <w:rPr>
                <w:b/>
                <w:bCs/>
                <w:sz w:val="19"/>
                <w:szCs w:val="19"/>
                <w:lang w:val="en-AU"/>
              </w:rPr>
            </w:pPr>
            <w:r w:rsidRPr="00312E5F">
              <w:rPr>
                <w:b/>
                <w:bCs/>
                <w:sz w:val="19"/>
                <w:szCs w:val="19"/>
                <w:lang w:val="en-AU"/>
              </w:rPr>
              <w:t>Systolic Blood Pressure</w:t>
            </w:r>
          </w:p>
        </w:tc>
        <w:tc>
          <w:tcPr>
            <w:tcW w:w="129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0905614A" w14:textId="77777777" w:rsidR="005F10B5" w:rsidRPr="00312E5F" w:rsidRDefault="005F10B5" w:rsidP="000051FD">
            <w:pPr>
              <w:pStyle w:val="Tablecentered"/>
              <w:rPr>
                <w:b/>
                <w:bCs/>
                <w:sz w:val="19"/>
                <w:szCs w:val="19"/>
                <w:lang w:val="en-AU"/>
              </w:rPr>
            </w:pPr>
            <w:r w:rsidRPr="00312E5F">
              <w:rPr>
                <w:b/>
                <w:bCs/>
                <w:sz w:val="19"/>
                <w:szCs w:val="19"/>
                <w:lang w:val="en-AU"/>
              </w:rPr>
              <w:t>N = 250</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E721453" w14:textId="77777777" w:rsidR="005F10B5" w:rsidRPr="00312E5F" w:rsidRDefault="005F10B5" w:rsidP="000051FD">
            <w:pPr>
              <w:pStyle w:val="Tablecentered"/>
              <w:rPr>
                <w:b/>
                <w:bCs/>
                <w:sz w:val="19"/>
                <w:szCs w:val="19"/>
                <w:lang w:val="en-AU"/>
              </w:rPr>
            </w:pPr>
            <w:r w:rsidRPr="00312E5F">
              <w:rPr>
                <w:b/>
                <w:bCs/>
                <w:sz w:val="19"/>
                <w:szCs w:val="19"/>
                <w:lang w:val="en-AU"/>
              </w:rPr>
              <w:t>N = 248</w:t>
            </w:r>
          </w:p>
        </w:tc>
        <w:tc>
          <w:tcPr>
            <w:tcW w:w="99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9826FB8" w14:textId="77777777" w:rsidR="005F10B5" w:rsidRPr="00312E5F" w:rsidRDefault="005F10B5" w:rsidP="000051FD">
            <w:pPr>
              <w:pStyle w:val="Tablecentered"/>
              <w:rPr>
                <w:b/>
                <w:bCs/>
                <w:sz w:val="19"/>
                <w:szCs w:val="19"/>
                <w:lang w:val="en-AU"/>
              </w:rPr>
            </w:pPr>
            <w:r w:rsidRPr="00312E5F">
              <w:rPr>
                <w:b/>
                <w:bCs/>
                <w:sz w:val="19"/>
                <w:szCs w:val="19"/>
                <w:lang w:val="en-AU"/>
              </w:rPr>
              <w:t>N = 247</w:t>
            </w:r>
          </w:p>
        </w:tc>
        <w:tc>
          <w:tcPr>
            <w:tcW w:w="1815"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C04CF31" w14:textId="77777777" w:rsidR="005F10B5" w:rsidRPr="00312E5F" w:rsidRDefault="005F10B5" w:rsidP="000051FD">
            <w:pPr>
              <w:pStyle w:val="Tablecentered"/>
              <w:rPr>
                <w:b/>
                <w:bCs/>
                <w:sz w:val="19"/>
                <w:szCs w:val="19"/>
                <w:lang w:val="en-AU"/>
              </w:rPr>
            </w:pPr>
            <w:r w:rsidRPr="00312E5F">
              <w:rPr>
                <w:b/>
                <w:bCs/>
                <w:sz w:val="19"/>
                <w:szCs w:val="19"/>
                <w:lang w:val="en-AU"/>
              </w:rPr>
              <w:t>N = 243</w:t>
            </w:r>
          </w:p>
        </w:tc>
        <w:tc>
          <w:tcPr>
            <w:tcW w:w="1871"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F8D7379" w14:textId="77777777" w:rsidR="005F10B5" w:rsidRPr="00312E5F" w:rsidRDefault="005F10B5" w:rsidP="000051FD">
            <w:pPr>
              <w:pStyle w:val="Tablecentered"/>
              <w:rPr>
                <w:b/>
                <w:bCs/>
                <w:sz w:val="19"/>
                <w:szCs w:val="19"/>
                <w:lang w:val="en-AU"/>
              </w:rPr>
            </w:pPr>
            <w:r w:rsidRPr="00312E5F">
              <w:rPr>
                <w:b/>
                <w:bCs/>
                <w:sz w:val="19"/>
                <w:szCs w:val="19"/>
                <w:lang w:val="en-AU"/>
              </w:rPr>
              <w:t>N = 244</w:t>
            </w:r>
          </w:p>
        </w:tc>
      </w:tr>
      <w:tr w:rsidR="005F10B5" w:rsidRPr="00312E5F" w14:paraId="13BF2B8A"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63F78BFD" w14:textId="77777777" w:rsidR="005F10B5" w:rsidRPr="00312E5F" w:rsidRDefault="005F10B5" w:rsidP="00AB1735">
            <w:pPr>
              <w:pStyle w:val="Tablenormalindent"/>
              <w:rPr>
                <w:sz w:val="19"/>
                <w:szCs w:val="19"/>
                <w:lang w:val="en-AU"/>
              </w:rPr>
            </w:pPr>
            <w:r w:rsidRPr="00312E5F">
              <w:rPr>
                <w:sz w:val="19"/>
                <w:szCs w:val="19"/>
                <w:lang w:val="en-AU"/>
              </w:rPr>
              <w:t>Baseline (mean)</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2AC25AF4" w14:textId="77777777" w:rsidR="005F10B5" w:rsidRPr="00312E5F" w:rsidRDefault="005F10B5" w:rsidP="000051FD">
            <w:pPr>
              <w:pStyle w:val="Tablecentered"/>
              <w:rPr>
                <w:sz w:val="19"/>
                <w:szCs w:val="19"/>
                <w:lang w:val="en-AU"/>
              </w:rPr>
            </w:pPr>
            <w:r w:rsidRPr="00312E5F">
              <w:rPr>
                <w:sz w:val="19"/>
                <w:szCs w:val="19"/>
                <w:lang w:val="en-AU"/>
              </w:rPr>
              <w:t>129.7</w:t>
            </w: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7D2807A5" w14:textId="77777777" w:rsidR="005F10B5" w:rsidRPr="00312E5F" w:rsidRDefault="005F10B5" w:rsidP="000051FD">
            <w:pPr>
              <w:pStyle w:val="Tablecentered"/>
              <w:rPr>
                <w:sz w:val="19"/>
                <w:szCs w:val="19"/>
                <w:lang w:val="en-AU"/>
              </w:rPr>
            </w:pPr>
            <w:r w:rsidRPr="00312E5F">
              <w:rPr>
                <w:sz w:val="19"/>
                <w:szCs w:val="19"/>
                <w:lang w:val="en-AU"/>
              </w:rPr>
              <w:t>128.9</w:t>
            </w: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03BA5050" w14:textId="77777777" w:rsidR="005F10B5" w:rsidRPr="00312E5F" w:rsidRDefault="005F10B5" w:rsidP="000051FD">
            <w:pPr>
              <w:pStyle w:val="Tablecentered"/>
              <w:rPr>
                <w:sz w:val="19"/>
                <w:szCs w:val="19"/>
                <w:lang w:val="en-AU"/>
              </w:rPr>
            </w:pPr>
            <w:r w:rsidRPr="00312E5F">
              <w:rPr>
                <w:sz w:val="19"/>
                <w:szCs w:val="19"/>
                <w:lang w:val="en-AU"/>
              </w:rPr>
              <w:t>128.3</w:t>
            </w:r>
          </w:p>
        </w:tc>
        <w:tc>
          <w:tcPr>
            <w:tcW w:w="1815" w:type="dxa"/>
            <w:tcBorders>
              <w:top w:val="nil"/>
              <w:left w:val="single" w:sz="6" w:space="0" w:color="auto"/>
              <w:bottom w:val="nil"/>
              <w:right w:val="single" w:sz="6" w:space="0" w:color="auto"/>
            </w:tcBorders>
            <w:tcMar>
              <w:top w:w="57" w:type="dxa"/>
              <w:left w:w="57" w:type="dxa"/>
              <w:bottom w:w="57" w:type="dxa"/>
              <w:right w:w="57" w:type="dxa"/>
            </w:tcMar>
            <w:vAlign w:val="center"/>
          </w:tcPr>
          <w:p w14:paraId="1DA7BAD9" w14:textId="77777777" w:rsidR="005F10B5" w:rsidRPr="00312E5F" w:rsidRDefault="005F10B5" w:rsidP="000051FD">
            <w:pPr>
              <w:pStyle w:val="Tablecentered"/>
              <w:rPr>
                <w:sz w:val="19"/>
                <w:szCs w:val="19"/>
                <w:lang w:val="en-AU"/>
              </w:rPr>
            </w:pPr>
            <w:r w:rsidRPr="00312E5F">
              <w:rPr>
                <w:sz w:val="19"/>
                <w:szCs w:val="19"/>
                <w:lang w:val="en-AU"/>
              </w:rPr>
              <w:t>130.2</w:t>
            </w:r>
          </w:p>
        </w:tc>
        <w:tc>
          <w:tcPr>
            <w:tcW w:w="1871" w:type="dxa"/>
            <w:tcBorders>
              <w:top w:val="nil"/>
              <w:left w:val="single" w:sz="6" w:space="0" w:color="auto"/>
              <w:bottom w:val="nil"/>
              <w:right w:val="single" w:sz="6" w:space="0" w:color="auto"/>
            </w:tcBorders>
            <w:tcMar>
              <w:top w:w="57" w:type="dxa"/>
              <w:left w:w="57" w:type="dxa"/>
              <w:bottom w:w="57" w:type="dxa"/>
              <w:right w:w="57" w:type="dxa"/>
            </w:tcMar>
            <w:vAlign w:val="center"/>
          </w:tcPr>
          <w:p w14:paraId="46B7C9A2" w14:textId="77777777" w:rsidR="005F10B5" w:rsidRPr="00312E5F" w:rsidRDefault="005F10B5" w:rsidP="000051FD">
            <w:pPr>
              <w:pStyle w:val="Tablecentered"/>
              <w:rPr>
                <w:sz w:val="19"/>
                <w:szCs w:val="19"/>
                <w:lang w:val="en-AU"/>
              </w:rPr>
            </w:pPr>
            <w:r w:rsidRPr="00312E5F">
              <w:rPr>
                <w:sz w:val="19"/>
                <w:szCs w:val="19"/>
                <w:lang w:val="en-AU"/>
              </w:rPr>
              <w:t>129.1</w:t>
            </w:r>
          </w:p>
        </w:tc>
      </w:tr>
      <w:tr w:rsidR="005F10B5" w:rsidRPr="00312E5F" w14:paraId="73CCFDD1"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27F5FEE3" w14:textId="77777777" w:rsidR="005F10B5" w:rsidRPr="00312E5F" w:rsidRDefault="005F10B5" w:rsidP="00AB1735">
            <w:pPr>
              <w:pStyle w:val="Tablenormalindent"/>
              <w:rPr>
                <w:sz w:val="19"/>
                <w:szCs w:val="19"/>
                <w:lang w:val="en-AU"/>
              </w:rPr>
            </w:pPr>
            <w:r w:rsidRPr="00312E5F">
              <w:rPr>
                <w:sz w:val="19"/>
                <w:szCs w:val="19"/>
                <w:lang w:val="en-AU"/>
              </w:rPr>
              <w:t>Change from baseline (LS mean</w:t>
            </w:r>
            <w:r w:rsidRPr="00811C01">
              <w:rPr>
                <w:sz w:val="19"/>
                <w:szCs w:val="19"/>
                <w:vertAlign w:val="superscript"/>
                <w:lang w:val="en-AU"/>
              </w:rPr>
              <w:t>†</w:t>
            </w:r>
            <w:r w:rsidRPr="00312E5F">
              <w:rPr>
                <w:sz w:val="19"/>
                <w:szCs w:val="19"/>
                <w:lang w:val="en-AU"/>
              </w:rPr>
              <w:t>)</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23401552" w14:textId="77777777" w:rsidR="005F10B5" w:rsidRPr="00312E5F" w:rsidRDefault="005F10B5" w:rsidP="000051FD">
            <w:pPr>
              <w:pStyle w:val="Tablecentered"/>
              <w:rPr>
                <w:sz w:val="19"/>
                <w:szCs w:val="19"/>
                <w:lang w:val="en-AU"/>
              </w:rPr>
            </w:pPr>
            <w:r w:rsidRPr="00312E5F">
              <w:rPr>
                <w:sz w:val="19"/>
                <w:szCs w:val="19"/>
                <w:lang w:val="en-AU"/>
              </w:rPr>
              <w:t>-3.9</w:t>
            </w: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6C7EAFDF" w14:textId="77777777" w:rsidR="005F10B5" w:rsidRPr="00312E5F" w:rsidRDefault="005F10B5" w:rsidP="000051FD">
            <w:pPr>
              <w:pStyle w:val="Tablecentered"/>
              <w:rPr>
                <w:sz w:val="19"/>
                <w:szCs w:val="19"/>
                <w:lang w:val="en-AU"/>
              </w:rPr>
            </w:pPr>
            <w:r w:rsidRPr="00312E5F">
              <w:rPr>
                <w:sz w:val="19"/>
                <w:szCs w:val="19"/>
                <w:lang w:val="en-AU"/>
              </w:rPr>
              <w:t>-3.7</w:t>
            </w: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532DE9FC" w14:textId="77777777" w:rsidR="005F10B5" w:rsidRPr="00312E5F" w:rsidRDefault="005F10B5" w:rsidP="000051FD">
            <w:pPr>
              <w:pStyle w:val="Tablecentered"/>
              <w:rPr>
                <w:sz w:val="19"/>
                <w:szCs w:val="19"/>
                <w:lang w:val="en-AU"/>
              </w:rPr>
            </w:pPr>
            <w:r w:rsidRPr="00312E5F">
              <w:rPr>
                <w:sz w:val="19"/>
                <w:szCs w:val="19"/>
                <w:lang w:val="en-AU"/>
              </w:rPr>
              <w:t>-0.7</w:t>
            </w:r>
          </w:p>
        </w:tc>
        <w:tc>
          <w:tcPr>
            <w:tcW w:w="1815" w:type="dxa"/>
            <w:tcBorders>
              <w:top w:val="nil"/>
              <w:left w:val="single" w:sz="6" w:space="0" w:color="auto"/>
              <w:bottom w:val="nil"/>
              <w:right w:val="single" w:sz="6" w:space="0" w:color="auto"/>
            </w:tcBorders>
            <w:tcMar>
              <w:top w:w="57" w:type="dxa"/>
              <w:left w:w="57" w:type="dxa"/>
              <w:bottom w:w="57" w:type="dxa"/>
              <w:right w:w="57" w:type="dxa"/>
            </w:tcMar>
            <w:vAlign w:val="center"/>
          </w:tcPr>
          <w:p w14:paraId="237638A6" w14:textId="77777777" w:rsidR="005F10B5" w:rsidRPr="00312E5F" w:rsidRDefault="005F10B5" w:rsidP="000051FD">
            <w:pPr>
              <w:pStyle w:val="Tablecentered"/>
              <w:rPr>
                <w:sz w:val="19"/>
                <w:szCs w:val="19"/>
                <w:lang w:val="en-AU"/>
              </w:rPr>
            </w:pPr>
            <w:r w:rsidRPr="00312E5F">
              <w:rPr>
                <w:sz w:val="19"/>
                <w:szCs w:val="19"/>
                <w:lang w:val="en-AU"/>
              </w:rPr>
              <w:t>-3.4</w:t>
            </w:r>
          </w:p>
        </w:tc>
        <w:tc>
          <w:tcPr>
            <w:tcW w:w="1871" w:type="dxa"/>
            <w:tcBorders>
              <w:top w:val="nil"/>
              <w:left w:val="single" w:sz="6" w:space="0" w:color="auto"/>
              <w:bottom w:val="nil"/>
              <w:right w:val="single" w:sz="6" w:space="0" w:color="auto"/>
            </w:tcBorders>
            <w:tcMar>
              <w:top w:w="57" w:type="dxa"/>
              <w:left w:w="57" w:type="dxa"/>
              <w:bottom w:w="57" w:type="dxa"/>
              <w:right w:w="57" w:type="dxa"/>
            </w:tcMar>
            <w:vAlign w:val="center"/>
          </w:tcPr>
          <w:p w14:paraId="0967F274" w14:textId="77777777" w:rsidR="005F10B5" w:rsidRPr="00312E5F" w:rsidRDefault="005F10B5" w:rsidP="000051FD">
            <w:pPr>
              <w:pStyle w:val="Tablecentered"/>
              <w:rPr>
                <w:sz w:val="19"/>
                <w:szCs w:val="19"/>
                <w:lang w:val="en-AU"/>
              </w:rPr>
            </w:pPr>
            <w:r w:rsidRPr="00312E5F">
              <w:rPr>
                <w:sz w:val="19"/>
                <w:szCs w:val="19"/>
                <w:lang w:val="en-AU"/>
              </w:rPr>
              <w:t>-3.7</w:t>
            </w:r>
          </w:p>
        </w:tc>
      </w:tr>
      <w:tr w:rsidR="005F10B5" w:rsidRPr="00312E5F" w14:paraId="2E149017" w14:textId="77777777" w:rsidTr="004D6968">
        <w:trPr>
          <w:cantSplit/>
          <w:jc w:val="center"/>
        </w:trPr>
        <w:tc>
          <w:tcPr>
            <w:tcW w:w="2229"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1A32252D" w14:textId="77777777" w:rsidR="005F10B5" w:rsidRPr="00312E5F" w:rsidRDefault="005F10B5" w:rsidP="00AB1735">
            <w:pPr>
              <w:pStyle w:val="Tablenormalindent"/>
              <w:rPr>
                <w:sz w:val="19"/>
                <w:szCs w:val="19"/>
                <w:lang w:val="en-AU"/>
              </w:rPr>
            </w:pPr>
            <w:r w:rsidRPr="00312E5F">
              <w:rPr>
                <w:sz w:val="19"/>
                <w:szCs w:val="19"/>
                <w:lang w:val="en-AU"/>
              </w:rPr>
              <w:t xml:space="preserve">Difference from Sitagliptin </w:t>
            </w:r>
          </w:p>
          <w:p w14:paraId="10C8F8B5" w14:textId="77777777" w:rsidR="005F10B5" w:rsidRPr="00312E5F" w:rsidRDefault="005F10B5" w:rsidP="00AB1735">
            <w:pPr>
              <w:pStyle w:val="Tablenormalindent"/>
              <w:rPr>
                <w:sz w:val="19"/>
                <w:szCs w:val="19"/>
                <w:lang w:val="en-AU"/>
              </w:rPr>
            </w:pPr>
            <w:r w:rsidRPr="00312E5F">
              <w:rPr>
                <w:sz w:val="19"/>
                <w:szCs w:val="19"/>
                <w:lang w:val="en-AU"/>
              </w:rPr>
              <w:t>(LS mean</w:t>
            </w:r>
            <w:r w:rsidRPr="004D6968">
              <w:rPr>
                <w:sz w:val="19"/>
                <w:szCs w:val="19"/>
                <w:vertAlign w:val="superscript"/>
                <w:lang w:val="en-AU"/>
              </w:rPr>
              <w:t>†</w:t>
            </w:r>
            <w:r w:rsidRPr="00312E5F">
              <w:rPr>
                <w:sz w:val="19"/>
                <w:szCs w:val="19"/>
                <w:lang w:val="en-AU"/>
              </w:rPr>
              <w:t>, 95% CI)</w:t>
            </w:r>
          </w:p>
        </w:tc>
        <w:tc>
          <w:tcPr>
            <w:tcW w:w="1293"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08F9E491" w14:textId="77777777" w:rsidR="005F10B5" w:rsidRPr="00312E5F" w:rsidRDefault="005F10B5" w:rsidP="000051FD">
            <w:pPr>
              <w:pStyle w:val="Tablecentered"/>
              <w:rPr>
                <w:sz w:val="19"/>
                <w:szCs w:val="19"/>
                <w:lang w:val="en-AU"/>
              </w:rPr>
            </w:pPr>
          </w:p>
        </w:tc>
        <w:tc>
          <w:tcPr>
            <w:tcW w:w="1260"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75C2339D" w14:textId="77777777" w:rsidR="005F10B5" w:rsidRPr="00312E5F" w:rsidRDefault="005F10B5" w:rsidP="000051FD">
            <w:pPr>
              <w:pStyle w:val="Tablecentered"/>
              <w:rPr>
                <w:sz w:val="19"/>
                <w:szCs w:val="19"/>
                <w:lang w:val="en-AU"/>
              </w:rPr>
            </w:pPr>
          </w:p>
        </w:tc>
        <w:tc>
          <w:tcPr>
            <w:tcW w:w="990"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3642FCEE" w14:textId="77777777" w:rsidR="005F10B5" w:rsidRPr="00312E5F" w:rsidRDefault="005F10B5" w:rsidP="000051FD">
            <w:pPr>
              <w:pStyle w:val="Tablecentered"/>
              <w:rPr>
                <w:sz w:val="19"/>
                <w:szCs w:val="19"/>
                <w:lang w:val="en-AU"/>
              </w:rPr>
            </w:pPr>
          </w:p>
        </w:tc>
        <w:tc>
          <w:tcPr>
            <w:tcW w:w="1815"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40F73707" w14:textId="47C2F205" w:rsidR="005F10B5" w:rsidRPr="00312E5F" w:rsidRDefault="005F10B5" w:rsidP="00591B58">
            <w:pPr>
              <w:pStyle w:val="Tablecentered"/>
              <w:rPr>
                <w:sz w:val="19"/>
                <w:szCs w:val="19"/>
                <w:lang w:val="en-AU"/>
              </w:rPr>
            </w:pPr>
            <w:r w:rsidRPr="00312E5F">
              <w:rPr>
                <w:sz w:val="19"/>
                <w:szCs w:val="19"/>
                <w:lang w:val="en-AU"/>
              </w:rPr>
              <w:t>-2.8</w:t>
            </w:r>
            <w:r w:rsidRPr="004D6968">
              <w:rPr>
                <w:sz w:val="19"/>
                <w:szCs w:val="19"/>
                <w:vertAlign w:val="superscript"/>
                <w:lang w:val="en-AU"/>
              </w:rPr>
              <w:t>¶</w:t>
            </w:r>
            <w:r w:rsidR="00591B58">
              <w:rPr>
                <w:sz w:val="19"/>
                <w:szCs w:val="19"/>
                <w:lang w:val="en-AU"/>
              </w:rPr>
              <w:t xml:space="preserve"> </w:t>
            </w:r>
            <w:r w:rsidRPr="00312E5F">
              <w:rPr>
                <w:sz w:val="19"/>
                <w:szCs w:val="19"/>
                <w:lang w:val="en-AU"/>
              </w:rPr>
              <w:t>(-4.7, -0.8)</w:t>
            </w:r>
          </w:p>
        </w:tc>
        <w:tc>
          <w:tcPr>
            <w:tcW w:w="1871"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0ACB2344" w14:textId="45810179" w:rsidR="005F10B5" w:rsidRPr="00312E5F" w:rsidRDefault="005F10B5" w:rsidP="00591B58">
            <w:pPr>
              <w:pStyle w:val="Tablecentered"/>
              <w:rPr>
                <w:sz w:val="19"/>
                <w:szCs w:val="19"/>
                <w:lang w:val="en-AU"/>
              </w:rPr>
            </w:pPr>
            <w:r w:rsidRPr="00312E5F">
              <w:rPr>
                <w:sz w:val="19"/>
                <w:szCs w:val="19"/>
                <w:lang w:val="en-AU"/>
              </w:rPr>
              <w:t>-3.0</w:t>
            </w:r>
            <w:r w:rsidRPr="004D6968">
              <w:rPr>
                <w:sz w:val="19"/>
                <w:szCs w:val="19"/>
                <w:vertAlign w:val="superscript"/>
                <w:lang w:val="en-AU"/>
              </w:rPr>
              <w:t>¶</w:t>
            </w:r>
            <w:r w:rsidR="00591B58">
              <w:rPr>
                <w:sz w:val="19"/>
                <w:szCs w:val="19"/>
                <w:lang w:val="en-AU"/>
              </w:rPr>
              <w:t xml:space="preserve"> </w:t>
            </w:r>
            <w:r w:rsidRPr="00312E5F">
              <w:rPr>
                <w:sz w:val="19"/>
                <w:szCs w:val="19"/>
                <w:lang w:val="en-AU"/>
              </w:rPr>
              <w:t>(-4.9, -1.1)</w:t>
            </w:r>
          </w:p>
        </w:tc>
      </w:tr>
      <w:tr w:rsidR="005A4FA1" w:rsidRPr="00312E5F" w14:paraId="616BA73C" w14:textId="77777777" w:rsidTr="004D6968">
        <w:trPr>
          <w:cantSplit/>
          <w:jc w:val="center"/>
        </w:trPr>
        <w:tc>
          <w:tcPr>
            <w:tcW w:w="9458" w:type="dxa"/>
            <w:gridSpan w:val="6"/>
            <w:tcBorders>
              <w:top w:val="single" w:sz="4" w:space="0" w:color="auto"/>
              <w:left w:val="single" w:sz="4" w:space="0" w:color="auto"/>
              <w:bottom w:val="single" w:sz="4" w:space="0" w:color="auto"/>
              <w:right w:val="single" w:sz="6" w:space="0" w:color="auto"/>
            </w:tcBorders>
            <w:tcMar>
              <w:top w:w="57" w:type="dxa"/>
              <w:left w:w="57" w:type="dxa"/>
              <w:bottom w:w="57" w:type="dxa"/>
              <w:right w:w="57" w:type="dxa"/>
            </w:tcMar>
            <w:vAlign w:val="center"/>
          </w:tcPr>
          <w:p w14:paraId="41EAA293" w14:textId="5F594B62" w:rsidR="005A4FA1" w:rsidRPr="00312E5F" w:rsidRDefault="005A4FA1" w:rsidP="000051FD">
            <w:pPr>
              <w:pStyle w:val="Tablenormal0"/>
              <w:rPr>
                <w:b/>
                <w:bCs/>
                <w:sz w:val="19"/>
                <w:szCs w:val="19"/>
                <w:lang w:val="en-AU"/>
              </w:rPr>
            </w:pPr>
            <w:r w:rsidRPr="00312E5F">
              <w:rPr>
                <w:b/>
                <w:bCs/>
                <w:sz w:val="19"/>
                <w:szCs w:val="19"/>
                <w:lang w:val="en-AU"/>
              </w:rPr>
              <w:t>Efficacy in patients with high baseline HbA1c (≥10%)</w:t>
            </w:r>
          </w:p>
        </w:tc>
      </w:tr>
      <w:tr w:rsidR="005A4FA1" w:rsidRPr="00312E5F" w14:paraId="1C458FBB"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0D170A56" w14:textId="47C4727C" w:rsidR="005A4FA1" w:rsidRPr="00312E5F" w:rsidRDefault="005A4FA1" w:rsidP="000051FD">
            <w:pPr>
              <w:pStyle w:val="Tablenormal0"/>
              <w:rPr>
                <w:b/>
                <w:bCs/>
                <w:sz w:val="19"/>
                <w:szCs w:val="19"/>
                <w:lang w:val="en-AU"/>
              </w:rPr>
            </w:pPr>
            <w:r w:rsidRPr="00312E5F">
              <w:rPr>
                <w:b/>
                <w:bCs/>
                <w:sz w:val="19"/>
                <w:szCs w:val="19"/>
                <w:lang w:val="en-AU"/>
              </w:rPr>
              <w:t>HbA1c (%)</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47F4369F" w14:textId="0B0E1CCE" w:rsidR="005A4FA1" w:rsidRPr="00312E5F" w:rsidRDefault="005A4FA1" w:rsidP="002E006F">
            <w:pPr>
              <w:pStyle w:val="Tablecentered"/>
              <w:rPr>
                <w:b/>
                <w:bCs/>
                <w:sz w:val="19"/>
                <w:lang w:val="en-AU"/>
              </w:rPr>
            </w:pPr>
            <w:r w:rsidRPr="00312E5F">
              <w:rPr>
                <w:b/>
                <w:bCs/>
                <w:sz w:val="19"/>
                <w:lang w:val="en-AU"/>
              </w:rPr>
              <w:t>N = 25</w:t>
            </w: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7EE04022" w14:textId="62EC0ADB" w:rsidR="005A4FA1" w:rsidRPr="00312E5F" w:rsidRDefault="005A4FA1" w:rsidP="002E006F">
            <w:pPr>
              <w:pStyle w:val="Tablecentered"/>
              <w:rPr>
                <w:b/>
                <w:bCs/>
                <w:sz w:val="19"/>
                <w:lang w:val="en-AU"/>
              </w:rPr>
            </w:pPr>
            <w:r w:rsidRPr="00312E5F">
              <w:rPr>
                <w:b/>
                <w:bCs/>
                <w:sz w:val="19"/>
                <w:lang w:val="en-AU"/>
              </w:rPr>
              <w:t>N = 21</w:t>
            </w: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7C095867" w14:textId="2A1050C8" w:rsidR="005A4FA1" w:rsidRPr="00312E5F" w:rsidRDefault="005A4FA1" w:rsidP="002E006F">
            <w:pPr>
              <w:pStyle w:val="Tablecentered"/>
              <w:rPr>
                <w:b/>
                <w:bCs/>
                <w:sz w:val="19"/>
                <w:lang w:val="en-AU"/>
              </w:rPr>
            </w:pPr>
            <w:r w:rsidRPr="00312E5F">
              <w:rPr>
                <w:b/>
                <w:bCs/>
                <w:sz w:val="19"/>
                <w:lang w:val="en-AU"/>
              </w:rPr>
              <w:t>N = 26</w:t>
            </w:r>
          </w:p>
        </w:tc>
        <w:tc>
          <w:tcPr>
            <w:tcW w:w="1815" w:type="dxa"/>
            <w:tcBorders>
              <w:top w:val="nil"/>
              <w:left w:val="single" w:sz="6" w:space="0" w:color="auto"/>
              <w:bottom w:val="nil"/>
              <w:right w:val="single" w:sz="6" w:space="0" w:color="auto"/>
            </w:tcBorders>
            <w:tcMar>
              <w:top w:w="57" w:type="dxa"/>
              <w:left w:w="57" w:type="dxa"/>
              <w:bottom w:w="57" w:type="dxa"/>
              <w:right w:w="57" w:type="dxa"/>
            </w:tcMar>
            <w:vAlign w:val="center"/>
          </w:tcPr>
          <w:p w14:paraId="0D915198" w14:textId="0DB2EC9A" w:rsidR="005A4FA1" w:rsidRPr="00312E5F" w:rsidRDefault="005A4FA1" w:rsidP="002E006F">
            <w:pPr>
              <w:pStyle w:val="Tablecentered"/>
              <w:rPr>
                <w:b/>
                <w:bCs/>
                <w:sz w:val="19"/>
                <w:lang w:val="en-AU"/>
              </w:rPr>
            </w:pPr>
            <w:r w:rsidRPr="00312E5F">
              <w:rPr>
                <w:rFonts w:eastAsia="MS Mincho" w:cs="Arial"/>
                <w:b/>
                <w:bCs/>
                <w:sz w:val="19"/>
                <w:lang w:val="en-AU" w:eastAsia="ja-JP"/>
              </w:rPr>
              <w:t>N = 20</w:t>
            </w:r>
          </w:p>
        </w:tc>
        <w:tc>
          <w:tcPr>
            <w:tcW w:w="1871" w:type="dxa"/>
            <w:tcBorders>
              <w:top w:val="nil"/>
              <w:left w:val="single" w:sz="6" w:space="0" w:color="auto"/>
              <w:bottom w:val="nil"/>
              <w:right w:val="single" w:sz="6" w:space="0" w:color="auto"/>
            </w:tcBorders>
            <w:tcMar>
              <w:top w:w="57" w:type="dxa"/>
              <w:left w:w="57" w:type="dxa"/>
              <w:bottom w:w="57" w:type="dxa"/>
              <w:right w:w="57" w:type="dxa"/>
            </w:tcMar>
            <w:vAlign w:val="center"/>
          </w:tcPr>
          <w:p w14:paraId="1AF3F688" w14:textId="73650444" w:rsidR="005A4FA1" w:rsidRPr="00312E5F" w:rsidRDefault="005A4FA1" w:rsidP="002E006F">
            <w:pPr>
              <w:pStyle w:val="Tablecentered"/>
              <w:rPr>
                <w:b/>
                <w:bCs/>
                <w:sz w:val="19"/>
                <w:lang w:val="en-AU"/>
              </w:rPr>
            </w:pPr>
            <w:r w:rsidRPr="00312E5F">
              <w:rPr>
                <w:rFonts w:eastAsia="MS Mincho" w:cs="Arial"/>
                <w:b/>
                <w:bCs/>
                <w:sz w:val="19"/>
                <w:lang w:val="en-AU" w:eastAsia="ja-JP"/>
              </w:rPr>
              <w:t>N = 22</w:t>
            </w:r>
          </w:p>
        </w:tc>
      </w:tr>
      <w:tr w:rsidR="005A4FA1" w:rsidRPr="00312E5F" w14:paraId="1FA96758"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33A7C7FC" w14:textId="3F91D028" w:rsidR="005A4FA1" w:rsidRPr="00312E5F" w:rsidRDefault="005A4FA1" w:rsidP="00AB1735">
            <w:pPr>
              <w:pStyle w:val="Tablenormalindent"/>
              <w:rPr>
                <w:sz w:val="19"/>
                <w:szCs w:val="19"/>
                <w:lang w:val="en-AU"/>
              </w:rPr>
            </w:pPr>
            <w:r w:rsidRPr="00312E5F">
              <w:rPr>
                <w:sz w:val="19"/>
                <w:szCs w:val="19"/>
                <w:lang w:val="en-AU"/>
              </w:rPr>
              <w:t>Baseline (mean)</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46AFDA39" w14:textId="3978ECF6" w:rsidR="005A4FA1" w:rsidRPr="00312E5F" w:rsidRDefault="005A4FA1" w:rsidP="000051FD">
            <w:pPr>
              <w:pStyle w:val="Tablecentered"/>
              <w:rPr>
                <w:sz w:val="19"/>
                <w:szCs w:val="19"/>
                <w:lang w:val="en-AU"/>
              </w:rPr>
            </w:pPr>
            <w:r w:rsidRPr="00312E5F">
              <w:rPr>
                <w:sz w:val="19"/>
                <w:szCs w:val="19"/>
                <w:lang w:val="en-AU" w:eastAsia="en-AU"/>
              </w:rPr>
              <w:t>10.66</w:t>
            </w: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6353A814" w14:textId="58DA47C9" w:rsidR="005A4FA1" w:rsidRPr="00312E5F" w:rsidRDefault="005A4FA1" w:rsidP="000051FD">
            <w:pPr>
              <w:pStyle w:val="Tablecentered"/>
              <w:rPr>
                <w:sz w:val="19"/>
                <w:szCs w:val="19"/>
                <w:lang w:val="en-AU"/>
              </w:rPr>
            </w:pPr>
            <w:r w:rsidRPr="00312E5F">
              <w:rPr>
                <w:sz w:val="19"/>
                <w:szCs w:val="19"/>
                <w:lang w:val="en-AU" w:eastAsia="en-AU"/>
              </w:rPr>
              <w:t>10.51</w:t>
            </w: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1B63EC46" w14:textId="3D106479" w:rsidR="005A4FA1" w:rsidRPr="00312E5F" w:rsidRDefault="005A4FA1" w:rsidP="000051FD">
            <w:pPr>
              <w:pStyle w:val="Tablecentered"/>
              <w:rPr>
                <w:sz w:val="19"/>
                <w:szCs w:val="19"/>
                <w:lang w:val="en-AU"/>
              </w:rPr>
            </w:pPr>
            <w:r w:rsidRPr="00312E5F">
              <w:rPr>
                <w:sz w:val="19"/>
                <w:szCs w:val="19"/>
                <w:lang w:val="en-AU" w:eastAsia="en-AU"/>
              </w:rPr>
              <w:t>10.46</w:t>
            </w:r>
          </w:p>
        </w:tc>
        <w:tc>
          <w:tcPr>
            <w:tcW w:w="1815" w:type="dxa"/>
            <w:tcBorders>
              <w:top w:val="nil"/>
              <w:left w:val="single" w:sz="6" w:space="0" w:color="auto"/>
              <w:bottom w:val="nil"/>
              <w:right w:val="single" w:sz="6" w:space="0" w:color="auto"/>
            </w:tcBorders>
            <w:tcMar>
              <w:top w:w="57" w:type="dxa"/>
              <w:left w:w="57" w:type="dxa"/>
              <w:bottom w:w="57" w:type="dxa"/>
              <w:right w:w="57" w:type="dxa"/>
            </w:tcMar>
            <w:vAlign w:val="center"/>
          </w:tcPr>
          <w:p w14:paraId="636BE736" w14:textId="379788D1" w:rsidR="005A4FA1" w:rsidRPr="00312E5F" w:rsidRDefault="005A4FA1" w:rsidP="000051FD">
            <w:pPr>
              <w:pStyle w:val="Tablecentered"/>
              <w:rPr>
                <w:sz w:val="19"/>
                <w:szCs w:val="19"/>
                <w:lang w:val="en-AU"/>
              </w:rPr>
            </w:pPr>
            <w:r w:rsidRPr="00312E5F">
              <w:rPr>
                <w:rFonts w:eastAsia="MS Mincho"/>
                <w:sz w:val="19"/>
                <w:szCs w:val="19"/>
                <w:lang w:val="en-AU" w:eastAsia="ja-JP"/>
              </w:rPr>
              <w:t>10.46</w:t>
            </w:r>
          </w:p>
        </w:tc>
        <w:tc>
          <w:tcPr>
            <w:tcW w:w="1871" w:type="dxa"/>
            <w:tcBorders>
              <w:top w:val="nil"/>
              <w:left w:val="single" w:sz="6" w:space="0" w:color="auto"/>
              <w:bottom w:val="nil"/>
              <w:right w:val="single" w:sz="6" w:space="0" w:color="auto"/>
            </w:tcBorders>
            <w:tcMar>
              <w:top w:w="57" w:type="dxa"/>
              <w:left w:w="57" w:type="dxa"/>
              <w:bottom w:w="57" w:type="dxa"/>
              <w:right w:w="57" w:type="dxa"/>
            </w:tcMar>
            <w:vAlign w:val="center"/>
          </w:tcPr>
          <w:p w14:paraId="3D91DBC8" w14:textId="0273007D" w:rsidR="005A4FA1" w:rsidRPr="00312E5F" w:rsidRDefault="005A4FA1" w:rsidP="000051FD">
            <w:pPr>
              <w:pStyle w:val="Tablecentered"/>
              <w:rPr>
                <w:sz w:val="19"/>
                <w:szCs w:val="19"/>
                <w:lang w:val="en-AU"/>
              </w:rPr>
            </w:pPr>
            <w:r w:rsidRPr="00312E5F">
              <w:rPr>
                <w:rFonts w:eastAsia="MS Mincho"/>
                <w:sz w:val="19"/>
                <w:szCs w:val="19"/>
                <w:lang w:val="en-AU" w:eastAsia="ja-JP"/>
              </w:rPr>
              <w:t>10.39</w:t>
            </w:r>
          </w:p>
        </w:tc>
      </w:tr>
      <w:tr w:rsidR="005A4FA1" w:rsidRPr="00312E5F" w14:paraId="3EB4F368" w14:textId="77777777" w:rsidTr="004D6968">
        <w:trPr>
          <w:cantSplit/>
          <w:jc w:val="center"/>
        </w:trPr>
        <w:tc>
          <w:tcPr>
            <w:tcW w:w="2229" w:type="dxa"/>
            <w:tcBorders>
              <w:top w:val="nil"/>
              <w:left w:val="single" w:sz="6" w:space="0" w:color="auto"/>
              <w:bottom w:val="nil"/>
              <w:right w:val="single" w:sz="6" w:space="0" w:color="auto"/>
            </w:tcBorders>
            <w:tcMar>
              <w:top w:w="57" w:type="dxa"/>
              <w:left w:w="57" w:type="dxa"/>
              <w:bottom w:w="57" w:type="dxa"/>
              <w:right w:w="57" w:type="dxa"/>
            </w:tcMar>
            <w:vAlign w:val="center"/>
          </w:tcPr>
          <w:p w14:paraId="11022010" w14:textId="33E0379C" w:rsidR="005A4FA1" w:rsidRPr="00312E5F" w:rsidRDefault="005A4FA1" w:rsidP="00AB1735">
            <w:pPr>
              <w:pStyle w:val="Tablenormalindent"/>
              <w:rPr>
                <w:sz w:val="19"/>
                <w:szCs w:val="19"/>
                <w:lang w:val="en-AU"/>
              </w:rPr>
            </w:pPr>
            <w:r w:rsidRPr="00312E5F">
              <w:rPr>
                <w:sz w:val="19"/>
                <w:szCs w:val="19"/>
                <w:lang w:val="en-AU"/>
              </w:rPr>
              <w:t>Change from baseline (LS mean</w:t>
            </w:r>
            <w:r w:rsidRPr="004D6968">
              <w:rPr>
                <w:sz w:val="19"/>
                <w:szCs w:val="19"/>
                <w:vertAlign w:val="superscript"/>
                <w:lang w:val="en-AU"/>
              </w:rPr>
              <w:t>#</w:t>
            </w:r>
            <w:r w:rsidRPr="00312E5F">
              <w:rPr>
                <w:sz w:val="19"/>
                <w:szCs w:val="19"/>
                <w:lang w:val="en-AU"/>
              </w:rPr>
              <w:t>)</w:t>
            </w:r>
          </w:p>
        </w:tc>
        <w:tc>
          <w:tcPr>
            <w:tcW w:w="1293" w:type="dxa"/>
            <w:tcBorders>
              <w:top w:val="nil"/>
              <w:left w:val="single" w:sz="6" w:space="0" w:color="auto"/>
              <w:bottom w:val="nil"/>
              <w:right w:val="single" w:sz="6" w:space="0" w:color="auto"/>
            </w:tcBorders>
            <w:tcMar>
              <w:top w:w="57" w:type="dxa"/>
              <w:left w:w="57" w:type="dxa"/>
              <w:bottom w:w="57" w:type="dxa"/>
              <w:right w:w="57" w:type="dxa"/>
            </w:tcMar>
            <w:vAlign w:val="center"/>
          </w:tcPr>
          <w:p w14:paraId="1994CAE6" w14:textId="3BC221CE" w:rsidR="005A4FA1" w:rsidRPr="00312E5F" w:rsidRDefault="005A4FA1" w:rsidP="000051FD">
            <w:pPr>
              <w:pStyle w:val="Tablecentered"/>
              <w:rPr>
                <w:sz w:val="19"/>
                <w:szCs w:val="19"/>
                <w:lang w:val="en-AU"/>
              </w:rPr>
            </w:pPr>
            <w:r w:rsidRPr="00312E5F">
              <w:rPr>
                <w:sz w:val="19"/>
                <w:szCs w:val="19"/>
                <w:lang w:val="en-AU" w:eastAsia="en-AU"/>
              </w:rPr>
              <w:t>-2.10</w:t>
            </w:r>
          </w:p>
        </w:tc>
        <w:tc>
          <w:tcPr>
            <w:tcW w:w="1260" w:type="dxa"/>
            <w:tcBorders>
              <w:top w:val="nil"/>
              <w:left w:val="single" w:sz="6" w:space="0" w:color="auto"/>
              <w:bottom w:val="nil"/>
              <w:right w:val="single" w:sz="6" w:space="0" w:color="auto"/>
            </w:tcBorders>
            <w:tcMar>
              <w:top w:w="57" w:type="dxa"/>
              <w:left w:w="57" w:type="dxa"/>
              <w:bottom w:w="57" w:type="dxa"/>
              <w:right w:w="57" w:type="dxa"/>
            </w:tcMar>
            <w:vAlign w:val="center"/>
          </w:tcPr>
          <w:p w14:paraId="7C389F29" w14:textId="2197B647" w:rsidR="005A4FA1" w:rsidRPr="00312E5F" w:rsidRDefault="005A4FA1" w:rsidP="000051FD">
            <w:pPr>
              <w:pStyle w:val="Tablecentered"/>
              <w:rPr>
                <w:sz w:val="19"/>
                <w:szCs w:val="19"/>
                <w:lang w:val="en-AU"/>
              </w:rPr>
            </w:pPr>
            <w:r w:rsidRPr="00312E5F">
              <w:rPr>
                <w:sz w:val="19"/>
                <w:szCs w:val="19"/>
                <w:lang w:val="en-AU" w:eastAsia="en-AU"/>
              </w:rPr>
              <w:t>-1.30</w:t>
            </w:r>
          </w:p>
        </w:tc>
        <w:tc>
          <w:tcPr>
            <w:tcW w:w="990" w:type="dxa"/>
            <w:tcBorders>
              <w:top w:val="nil"/>
              <w:left w:val="single" w:sz="6" w:space="0" w:color="auto"/>
              <w:bottom w:val="nil"/>
              <w:right w:val="single" w:sz="6" w:space="0" w:color="auto"/>
            </w:tcBorders>
            <w:tcMar>
              <w:top w:w="57" w:type="dxa"/>
              <w:left w:w="57" w:type="dxa"/>
              <w:bottom w:w="57" w:type="dxa"/>
              <w:right w:w="57" w:type="dxa"/>
            </w:tcMar>
            <w:vAlign w:val="center"/>
          </w:tcPr>
          <w:p w14:paraId="233EDE49" w14:textId="54387E7C" w:rsidR="005A4FA1" w:rsidRPr="00312E5F" w:rsidRDefault="005A4FA1" w:rsidP="000051FD">
            <w:pPr>
              <w:pStyle w:val="Tablecentered"/>
              <w:rPr>
                <w:sz w:val="19"/>
                <w:szCs w:val="19"/>
                <w:lang w:val="en-AU"/>
              </w:rPr>
            </w:pPr>
            <w:r w:rsidRPr="00312E5F">
              <w:rPr>
                <w:sz w:val="19"/>
                <w:szCs w:val="19"/>
                <w:lang w:val="en-AU" w:eastAsia="en-AU"/>
              </w:rPr>
              <w:t>-1.82</w:t>
            </w:r>
          </w:p>
        </w:tc>
        <w:tc>
          <w:tcPr>
            <w:tcW w:w="1815" w:type="dxa"/>
            <w:tcBorders>
              <w:top w:val="nil"/>
              <w:left w:val="single" w:sz="6" w:space="0" w:color="auto"/>
              <w:bottom w:val="nil"/>
              <w:right w:val="single" w:sz="6" w:space="0" w:color="auto"/>
            </w:tcBorders>
            <w:tcMar>
              <w:top w:w="57" w:type="dxa"/>
              <w:left w:w="57" w:type="dxa"/>
              <w:bottom w:w="57" w:type="dxa"/>
              <w:right w:w="57" w:type="dxa"/>
            </w:tcMar>
            <w:vAlign w:val="center"/>
          </w:tcPr>
          <w:p w14:paraId="2D320DD4" w14:textId="0C02497F" w:rsidR="005A4FA1" w:rsidRPr="00312E5F" w:rsidRDefault="005A4FA1" w:rsidP="000051FD">
            <w:pPr>
              <w:pStyle w:val="Tablecentered"/>
              <w:rPr>
                <w:sz w:val="19"/>
                <w:szCs w:val="19"/>
                <w:lang w:val="en-AU"/>
              </w:rPr>
            </w:pPr>
            <w:r w:rsidRPr="00312E5F">
              <w:rPr>
                <w:rFonts w:eastAsia="MS Mincho"/>
                <w:sz w:val="19"/>
                <w:szCs w:val="19"/>
                <w:lang w:val="en-AU" w:eastAsia="ja-JP"/>
              </w:rPr>
              <w:t>-2.35</w:t>
            </w:r>
          </w:p>
        </w:tc>
        <w:tc>
          <w:tcPr>
            <w:tcW w:w="1871" w:type="dxa"/>
            <w:tcBorders>
              <w:top w:val="nil"/>
              <w:left w:val="single" w:sz="6" w:space="0" w:color="auto"/>
              <w:bottom w:val="nil"/>
              <w:right w:val="single" w:sz="6" w:space="0" w:color="auto"/>
            </w:tcBorders>
            <w:tcMar>
              <w:top w:w="57" w:type="dxa"/>
              <w:left w:w="57" w:type="dxa"/>
              <w:bottom w:w="57" w:type="dxa"/>
              <w:right w:w="57" w:type="dxa"/>
            </w:tcMar>
            <w:vAlign w:val="center"/>
          </w:tcPr>
          <w:p w14:paraId="3963A4C5" w14:textId="63BEFD52" w:rsidR="005A4FA1" w:rsidRPr="00312E5F" w:rsidRDefault="005A4FA1" w:rsidP="000051FD">
            <w:pPr>
              <w:pStyle w:val="Tablecentered"/>
              <w:rPr>
                <w:sz w:val="19"/>
                <w:szCs w:val="19"/>
                <w:lang w:val="en-AU"/>
              </w:rPr>
            </w:pPr>
            <w:r w:rsidRPr="00312E5F">
              <w:rPr>
                <w:rFonts w:eastAsia="MS Mincho"/>
                <w:sz w:val="19"/>
                <w:szCs w:val="19"/>
                <w:lang w:val="en-AU" w:eastAsia="ja-JP"/>
              </w:rPr>
              <w:t xml:space="preserve">-2.66 </w:t>
            </w:r>
          </w:p>
        </w:tc>
      </w:tr>
      <w:tr w:rsidR="005A4FA1" w:rsidRPr="00312E5F" w14:paraId="50E0DBE6" w14:textId="77777777" w:rsidTr="004D6968">
        <w:trPr>
          <w:cantSplit/>
          <w:jc w:val="center"/>
        </w:trPr>
        <w:tc>
          <w:tcPr>
            <w:tcW w:w="222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80C8E12" w14:textId="30756333" w:rsidR="005A4FA1" w:rsidRPr="00312E5F" w:rsidRDefault="005A4FA1" w:rsidP="00AB1735">
            <w:pPr>
              <w:pStyle w:val="Tablenormalindent"/>
              <w:rPr>
                <w:sz w:val="19"/>
                <w:lang w:val="en-AU"/>
              </w:rPr>
            </w:pPr>
            <w:r w:rsidRPr="00312E5F">
              <w:rPr>
                <w:sz w:val="19"/>
                <w:szCs w:val="19"/>
                <w:lang w:val="en-AU"/>
              </w:rPr>
              <w:lastRenderedPageBreak/>
              <w:t xml:space="preserve">Difference from </w:t>
            </w:r>
            <w:r w:rsidRPr="00312E5F">
              <w:rPr>
                <w:sz w:val="19"/>
                <w:lang w:val="en-AU"/>
              </w:rPr>
              <w:t xml:space="preserve">Sitagliptin </w:t>
            </w:r>
          </w:p>
          <w:p w14:paraId="04B31D23" w14:textId="77777777" w:rsidR="005A4FA1" w:rsidRPr="00312E5F" w:rsidRDefault="005A4FA1" w:rsidP="00AB1735">
            <w:pPr>
              <w:pStyle w:val="Tablenormalindent"/>
              <w:rPr>
                <w:sz w:val="19"/>
                <w:szCs w:val="19"/>
                <w:lang w:val="en-AU"/>
              </w:rPr>
            </w:pPr>
            <w:r w:rsidRPr="00312E5F">
              <w:rPr>
                <w:sz w:val="19"/>
                <w:szCs w:val="19"/>
                <w:lang w:val="en-AU"/>
              </w:rPr>
              <w:t xml:space="preserve">   Ertugliflozin 5 mg</w:t>
            </w:r>
          </w:p>
          <w:p w14:paraId="66717DF6" w14:textId="77777777" w:rsidR="005A4FA1" w:rsidRPr="00312E5F" w:rsidRDefault="005A4FA1" w:rsidP="00AB1735">
            <w:pPr>
              <w:pStyle w:val="Tablenormalindent"/>
              <w:rPr>
                <w:sz w:val="19"/>
                <w:szCs w:val="19"/>
                <w:lang w:val="en-AU"/>
              </w:rPr>
            </w:pPr>
            <w:r w:rsidRPr="00312E5F">
              <w:rPr>
                <w:sz w:val="19"/>
                <w:szCs w:val="19"/>
                <w:lang w:val="en-AU"/>
              </w:rPr>
              <w:t xml:space="preserve">   Ertugliflozin 15 mg</w:t>
            </w:r>
          </w:p>
          <w:p w14:paraId="18271C9F" w14:textId="2AFA33B0" w:rsidR="005A4FA1" w:rsidRPr="00312E5F" w:rsidRDefault="005A4FA1" w:rsidP="00AB1735">
            <w:pPr>
              <w:pStyle w:val="Tablenormalindent"/>
              <w:rPr>
                <w:sz w:val="19"/>
                <w:szCs w:val="19"/>
                <w:lang w:val="en-AU"/>
              </w:rPr>
            </w:pPr>
            <w:r w:rsidRPr="00312E5F">
              <w:rPr>
                <w:sz w:val="19"/>
                <w:szCs w:val="19"/>
                <w:lang w:val="en-AU"/>
              </w:rPr>
              <w:t xml:space="preserve">   (LS mean</w:t>
            </w:r>
            <w:r w:rsidRPr="004D6968">
              <w:rPr>
                <w:sz w:val="19"/>
                <w:szCs w:val="19"/>
                <w:vertAlign w:val="superscript"/>
                <w:lang w:val="en-AU"/>
              </w:rPr>
              <w:t>#</w:t>
            </w:r>
            <w:r w:rsidRPr="00312E5F">
              <w:rPr>
                <w:sz w:val="19"/>
                <w:szCs w:val="19"/>
                <w:lang w:val="en-AU"/>
              </w:rPr>
              <w:t>, 95% CI)</w:t>
            </w:r>
          </w:p>
        </w:tc>
        <w:tc>
          <w:tcPr>
            <w:tcW w:w="129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F81B94F" w14:textId="77777777" w:rsidR="005A4FA1" w:rsidRPr="00312E5F" w:rsidRDefault="005A4FA1" w:rsidP="000051FD">
            <w:pPr>
              <w:pStyle w:val="Tablecentered"/>
              <w:rPr>
                <w:sz w:val="19"/>
                <w:szCs w:val="19"/>
                <w:lang w:val="en-AU" w:eastAsia="en-AU"/>
              </w:rPr>
            </w:pP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EAED25C" w14:textId="77777777" w:rsidR="005A4FA1" w:rsidRPr="00312E5F" w:rsidRDefault="005A4FA1" w:rsidP="000051FD">
            <w:pPr>
              <w:pStyle w:val="Tablecentered"/>
              <w:rPr>
                <w:sz w:val="19"/>
                <w:szCs w:val="19"/>
                <w:lang w:val="en-AU" w:eastAsia="en-AU"/>
              </w:rPr>
            </w:pPr>
          </w:p>
        </w:tc>
        <w:tc>
          <w:tcPr>
            <w:tcW w:w="99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33C8D1EA" w14:textId="77777777" w:rsidR="005A4FA1" w:rsidRPr="00312E5F" w:rsidRDefault="005A4FA1" w:rsidP="000051FD">
            <w:pPr>
              <w:pStyle w:val="Tablecentered"/>
              <w:rPr>
                <w:sz w:val="19"/>
                <w:szCs w:val="19"/>
                <w:lang w:val="en-AU" w:eastAsia="en-AU"/>
              </w:rPr>
            </w:pPr>
          </w:p>
        </w:tc>
        <w:tc>
          <w:tcPr>
            <w:tcW w:w="1815"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0B00E8C3" w14:textId="1A3900AF" w:rsidR="0058397F" w:rsidRPr="00312E5F" w:rsidRDefault="0058397F" w:rsidP="00591B58">
            <w:pPr>
              <w:pStyle w:val="Tablecentered"/>
              <w:rPr>
                <w:rFonts w:eastAsia="MS Mincho" w:cs="Arial"/>
                <w:sz w:val="19"/>
                <w:szCs w:val="19"/>
                <w:lang w:val="en-AU" w:eastAsia="ja-JP"/>
              </w:rPr>
            </w:pPr>
          </w:p>
          <w:p w14:paraId="4E0D830F" w14:textId="77777777" w:rsidR="005A4FA1" w:rsidRPr="00312E5F" w:rsidRDefault="005A4FA1" w:rsidP="004D6968">
            <w:pPr>
              <w:pStyle w:val="Tablecentered"/>
              <w:rPr>
                <w:rFonts w:eastAsia="MS Mincho" w:cs="Arial"/>
                <w:sz w:val="19"/>
                <w:szCs w:val="19"/>
                <w:lang w:val="en-AU" w:eastAsia="ja-JP"/>
              </w:rPr>
            </w:pPr>
            <w:r w:rsidRPr="00312E5F">
              <w:rPr>
                <w:rFonts w:eastAsia="MS Mincho" w:cs="Arial"/>
                <w:sz w:val="19"/>
                <w:szCs w:val="19"/>
                <w:lang w:val="en-AU" w:eastAsia="ja-JP"/>
              </w:rPr>
              <w:t>-0.53 (-1.08, -0.03)</w:t>
            </w:r>
          </w:p>
          <w:p w14:paraId="3A29C437" w14:textId="12827A03" w:rsidR="005A4FA1" w:rsidRPr="00312E5F" w:rsidRDefault="005A4FA1" w:rsidP="004D6968">
            <w:pPr>
              <w:pStyle w:val="Tablecentered"/>
              <w:rPr>
                <w:rFonts w:eastAsia="MS Mincho" w:cs="Arial"/>
                <w:sz w:val="19"/>
                <w:szCs w:val="19"/>
                <w:lang w:val="en-AU" w:eastAsia="ja-JP"/>
              </w:rPr>
            </w:pPr>
            <w:r w:rsidRPr="00312E5F">
              <w:rPr>
                <w:rFonts w:eastAsia="MS Mincho" w:cs="Arial"/>
                <w:sz w:val="19"/>
                <w:szCs w:val="19"/>
                <w:lang w:val="en-AU" w:eastAsia="ja-JP"/>
              </w:rPr>
              <w:t xml:space="preserve">-0.24 </w:t>
            </w:r>
            <w:r w:rsidRPr="00312E5F">
              <w:rPr>
                <w:rFonts w:eastAsia="MS Mincho"/>
                <w:sz w:val="19"/>
                <w:szCs w:val="19"/>
                <w:lang w:val="en-AU" w:eastAsia="ja-JP"/>
              </w:rPr>
              <w:t>(-0.80, -0.32)</w:t>
            </w:r>
          </w:p>
        </w:tc>
        <w:tc>
          <w:tcPr>
            <w:tcW w:w="1871"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3774A5D2" w14:textId="77777777" w:rsidR="005A4FA1" w:rsidRPr="00312E5F" w:rsidRDefault="005A4FA1" w:rsidP="004D6968">
            <w:pPr>
              <w:pStyle w:val="Tablecentered"/>
              <w:rPr>
                <w:rFonts w:eastAsia="MS Mincho" w:cs="Arial"/>
                <w:sz w:val="19"/>
                <w:szCs w:val="19"/>
                <w:lang w:val="en-AU" w:eastAsia="ja-JP"/>
              </w:rPr>
            </w:pPr>
          </w:p>
          <w:p w14:paraId="110A4574" w14:textId="77777777" w:rsidR="005A4FA1" w:rsidRDefault="005A4FA1" w:rsidP="004D6968">
            <w:pPr>
              <w:pStyle w:val="Tablecentered"/>
              <w:rPr>
                <w:rFonts w:eastAsia="MS Mincho" w:cs="Arial"/>
                <w:sz w:val="19"/>
                <w:szCs w:val="19"/>
                <w:lang w:val="en-AU" w:eastAsia="ja-JP"/>
              </w:rPr>
            </w:pPr>
            <w:r w:rsidRPr="00312E5F">
              <w:rPr>
                <w:rFonts w:eastAsia="MS Mincho" w:cs="Arial"/>
                <w:sz w:val="19"/>
                <w:szCs w:val="19"/>
                <w:lang w:val="en-AU" w:eastAsia="ja-JP"/>
              </w:rPr>
              <w:t>-0.84 (-1.38, -0.30)</w:t>
            </w:r>
          </w:p>
          <w:p w14:paraId="1BDF7D71" w14:textId="77777777" w:rsidR="009478A8" w:rsidRPr="00312E5F" w:rsidRDefault="009478A8" w:rsidP="004D6968">
            <w:pPr>
              <w:pStyle w:val="Tablecentered"/>
              <w:rPr>
                <w:rFonts w:eastAsia="MS Mincho" w:cs="Arial"/>
                <w:sz w:val="19"/>
                <w:szCs w:val="19"/>
                <w:lang w:val="en-AU" w:eastAsia="ja-JP"/>
              </w:rPr>
            </w:pPr>
          </w:p>
          <w:p w14:paraId="6F595362" w14:textId="328F82FB" w:rsidR="005A4FA1" w:rsidRPr="00312E5F" w:rsidRDefault="005A4FA1">
            <w:pPr>
              <w:pStyle w:val="Tablecentered"/>
              <w:rPr>
                <w:rFonts w:eastAsia="MS Mincho" w:cs="Arial"/>
                <w:sz w:val="19"/>
                <w:szCs w:val="19"/>
                <w:lang w:val="en-AU" w:eastAsia="ja-JP"/>
              </w:rPr>
            </w:pPr>
            <w:r w:rsidRPr="00312E5F">
              <w:rPr>
                <w:rFonts w:eastAsia="MS Mincho"/>
                <w:sz w:val="19"/>
                <w:szCs w:val="19"/>
                <w:lang w:val="en-AU" w:eastAsia="ja-JP"/>
              </w:rPr>
              <w:t>-1.36 (-1.91, -0.81)</w:t>
            </w:r>
          </w:p>
        </w:tc>
      </w:tr>
    </w:tbl>
    <w:p w14:paraId="563553D6" w14:textId="2D6ABBAA" w:rsidR="002C7F60" w:rsidRPr="00312E5F" w:rsidRDefault="009A5637" w:rsidP="005F10B5">
      <w:pPr>
        <w:pStyle w:val="BodyText3"/>
        <w:rPr>
          <w:lang w:val="en-AU"/>
        </w:rPr>
      </w:pPr>
      <w:r w:rsidRPr="00312E5F">
        <w:rPr>
          <w:lang w:val="en-AU"/>
        </w:rPr>
        <w:t>*</w:t>
      </w:r>
      <w:r w:rsidRPr="00312E5F">
        <w:rPr>
          <w:lang w:val="en-AU"/>
        </w:rPr>
        <w:tab/>
        <w:t>N includes all randomis</w:t>
      </w:r>
      <w:r w:rsidR="002C7F60" w:rsidRPr="00312E5F">
        <w:rPr>
          <w:lang w:val="en-AU"/>
        </w:rPr>
        <w:t>ed, treated patients who had at least one measurement of the outcome variable.</w:t>
      </w:r>
    </w:p>
    <w:p w14:paraId="56DE23AA" w14:textId="77777777" w:rsidR="002C7F60" w:rsidRPr="00312E5F" w:rsidRDefault="002C7F60" w:rsidP="00314786">
      <w:pPr>
        <w:pStyle w:val="BodyText3"/>
        <w:rPr>
          <w:lang w:val="en-AU"/>
        </w:rPr>
      </w:pPr>
      <w:r w:rsidRPr="00312E5F">
        <w:rPr>
          <w:vertAlign w:val="superscript"/>
          <w:lang w:val="en-AU"/>
        </w:rPr>
        <w:t>†</w:t>
      </w:r>
      <w:r w:rsidRPr="00312E5F">
        <w:rPr>
          <w:lang w:val="en-AU"/>
        </w:rPr>
        <w:tab/>
        <w:t>Least squares means adjusted for treatment, time, baseline eGFR and the interaction of time by treatment.</w:t>
      </w:r>
    </w:p>
    <w:p w14:paraId="230B1251" w14:textId="77777777" w:rsidR="002C7F60" w:rsidRPr="00312E5F" w:rsidRDefault="002C7F60" w:rsidP="00314786">
      <w:pPr>
        <w:pStyle w:val="BodyText3"/>
        <w:rPr>
          <w:lang w:val="en-AU"/>
        </w:rPr>
      </w:pPr>
      <w:r w:rsidRPr="00312E5F">
        <w:rPr>
          <w:vertAlign w:val="superscript"/>
          <w:lang w:val="en-AU"/>
        </w:rPr>
        <w:t>‡</w:t>
      </w:r>
      <w:r w:rsidRPr="00312E5F">
        <w:rPr>
          <w:lang w:val="en-AU"/>
        </w:rPr>
        <w:tab/>
        <w:t>p&lt;0.001 compared to control group.</w:t>
      </w:r>
    </w:p>
    <w:p w14:paraId="7ACA73EE" w14:textId="77777777" w:rsidR="002C7F60" w:rsidRPr="00312E5F" w:rsidRDefault="002C7F60" w:rsidP="00314786">
      <w:pPr>
        <w:pStyle w:val="BodyText3"/>
        <w:rPr>
          <w:lang w:val="en-AU"/>
        </w:rPr>
      </w:pPr>
      <w:r w:rsidRPr="00312E5F">
        <w:rPr>
          <w:vertAlign w:val="superscript"/>
          <w:lang w:val="en-AU"/>
        </w:rPr>
        <w:t>§</w:t>
      </w:r>
      <w:r w:rsidRPr="00312E5F">
        <w:rPr>
          <w:lang w:val="en-AU"/>
        </w:rPr>
        <w:tab/>
        <w:t>p&lt;0.001 compared to corresponding dose of ertugliflozin or sitagliptin (based on adjusted odds ratio comparisons from a logistic regression model using multiple imputation for missing data values).</w:t>
      </w:r>
    </w:p>
    <w:p w14:paraId="43CE6EBE" w14:textId="77777777" w:rsidR="002C7F60" w:rsidRPr="00312E5F" w:rsidRDefault="002C7F60" w:rsidP="00314786">
      <w:pPr>
        <w:pStyle w:val="BodyText3"/>
        <w:rPr>
          <w:lang w:val="en-AU"/>
        </w:rPr>
      </w:pPr>
      <w:r w:rsidRPr="00312E5F">
        <w:rPr>
          <w:vertAlign w:val="superscript"/>
          <w:lang w:val="en-AU"/>
        </w:rPr>
        <w:t>¶</w:t>
      </w:r>
      <w:r w:rsidRPr="00312E5F">
        <w:rPr>
          <w:lang w:val="en-AU"/>
        </w:rPr>
        <w:tab/>
        <w:t>p≤0.005 compared to control group.</w:t>
      </w:r>
    </w:p>
    <w:p w14:paraId="18FAB0EC" w14:textId="16147B76" w:rsidR="0058397F" w:rsidRPr="00312E5F" w:rsidRDefault="003B2CE5" w:rsidP="0058397F">
      <w:pPr>
        <w:pStyle w:val="BodyText3"/>
        <w:rPr>
          <w:lang w:val="en-AU"/>
        </w:rPr>
      </w:pPr>
      <w:r w:rsidRPr="00312E5F">
        <w:rPr>
          <w:vertAlign w:val="superscript"/>
          <w:lang w:val="en-AU"/>
        </w:rPr>
        <w:t>#</w:t>
      </w:r>
      <w:r w:rsidRPr="00312E5F">
        <w:rPr>
          <w:lang w:val="en-AU"/>
        </w:rPr>
        <w:tab/>
      </w:r>
      <w:proofErr w:type="gramStart"/>
      <w:r w:rsidRPr="00312E5F">
        <w:rPr>
          <w:lang w:val="en-AU"/>
        </w:rPr>
        <w:t>Obtained</w:t>
      </w:r>
      <w:proofErr w:type="gramEnd"/>
      <w:r w:rsidRPr="00312E5F">
        <w:rPr>
          <w:lang w:val="en-AU"/>
        </w:rPr>
        <w:t xml:space="preserve"> from a repeated measures ANCOVA model adjusted for baseline eGFR, baseline HbA1c, treatment, subgroup, treatment-by-subgroup, and treatment-by-time-by-subgroup interactions.</w:t>
      </w:r>
    </w:p>
    <w:p w14:paraId="0F219210" w14:textId="6028AE47" w:rsidR="004C5918" w:rsidRPr="00312E5F" w:rsidRDefault="004C5918" w:rsidP="00C94F4D">
      <w:pPr>
        <w:pStyle w:val="Heading7"/>
        <w:rPr>
          <w:lang w:val="en-AU"/>
        </w:rPr>
      </w:pPr>
      <w:r w:rsidRPr="00312E5F">
        <w:rPr>
          <w:lang w:val="en-AU"/>
        </w:rPr>
        <w:t>HbA1c (%) Change over Time in a Factorial Study with Ertugliflozin and Sitagliptin as Add-on Combination Therapy with Metformin Compared to Individual Components Alone*</w:t>
      </w:r>
    </w:p>
    <w:p w14:paraId="480A818D" w14:textId="7E5D6673" w:rsidR="004C5918" w:rsidRDefault="004C5918" w:rsidP="00AF3D09">
      <w:pPr>
        <w:jc w:val="center"/>
        <w:rPr>
          <w:rFonts w:cs="Arial"/>
        </w:rPr>
      </w:pPr>
    </w:p>
    <w:p w14:paraId="70A05F61" w14:textId="77777777" w:rsidR="009A01DF" w:rsidRDefault="009A01DF" w:rsidP="00AF3D09">
      <w:pPr>
        <w:jc w:val="center"/>
        <w:rPr>
          <w:rFonts w:cs="Arial"/>
        </w:rPr>
      </w:pPr>
    </w:p>
    <w:p w14:paraId="5377EF98" w14:textId="3B2F6E84" w:rsidR="009A01DF" w:rsidRPr="00312E5F" w:rsidRDefault="009A01DF" w:rsidP="00AF3D09">
      <w:pPr>
        <w:jc w:val="center"/>
        <w:rPr>
          <w:rFonts w:cs="Arial"/>
        </w:rPr>
      </w:pPr>
      <w:r>
        <w:rPr>
          <w:noProof/>
          <w:lang w:eastAsia="en-AU"/>
        </w:rPr>
        <w:drawing>
          <wp:inline distT="0" distB="0" distL="0" distR="0" wp14:anchorId="25AF7EB1" wp14:editId="589C23BE">
            <wp:extent cx="5716514" cy="2967258"/>
            <wp:effectExtent l="0" t="0" r="0" b="5080"/>
            <wp:docPr id="21" name="Picture 2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15000" cy="2966472"/>
                    </a:xfrm>
                    <a:prstGeom prst="rect">
                      <a:avLst/>
                    </a:prstGeom>
                  </pic:spPr>
                </pic:pic>
              </a:graphicData>
            </a:graphic>
          </wp:inline>
        </w:drawing>
      </w:r>
    </w:p>
    <w:p w14:paraId="12876B17" w14:textId="6DC124A4" w:rsidR="004C5918" w:rsidRPr="00312E5F" w:rsidRDefault="004C5918" w:rsidP="00314786">
      <w:pPr>
        <w:pStyle w:val="BodyText3"/>
        <w:rPr>
          <w:lang w:val="en-AU"/>
        </w:rPr>
      </w:pPr>
      <w:r w:rsidRPr="00312E5F">
        <w:rPr>
          <w:lang w:val="en-AU"/>
        </w:rPr>
        <w:t>*</w:t>
      </w:r>
      <w:r w:rsidR="00314786" w:rsidRPr="00312E5F">
        <w:rPr>
          <w:lang w:val="en-AU"/>
        </w:rPr>
        <w:tab/>
      </w:r>
      <w:r w:rsidRPr="00312E5F">
        <w:rPr>
          <w:lang w:val="en-AU"/>
        </w:rPr>
        <w:t>Based on the full analysis set populat</w:t>
      </w:r>
      <w:r w:rsidR="009A5637" w:rsidRPr="00312E5F">
        <w:rPr>
          <w:lang w:val="en-AU"/>
        </w:rPr>
        <w:t>ion, which included all randomis</w:t>
      </w:r>
      <w:r w:rsidRPr="00312E5F">
        <w:rPr>
          <w:lang w:val="en-AU"/>
        </w:rPr>
        <w:t>ed, treated patients with at least one HbA1c measurement.</w:t>
      </w:r>
    </w:p>
    <w:p w14:paraId="32C89ACF" w14:textId="3AE95C96" w:rsidR="004C5918" w:rsidRPr="00312E5F" w:rsidRDefault="004C5918" w:rsidP="00ED0EB0">
      <w:pPr>
        <w:pStyle w:val="Heading3"/>
      </w:pPr>
      <w:r w:rsidRPr="00312E5F">
        <w:t xml:space="preserve">Ertugliflozin as </w:t>
      </w:r>
      <w:r w:rsidR="008D23FA" w:rsidRPr="00312E5F">
        <w:t>add</w:t>
      </w:r>
      <w:r w:rsidRPr="00312E5F">
        <w:t xml:space="preserve">-on </w:t>
      </w:r>
      <w:r w:rsidR="008D23FA" w:rsidRPr="00312E5F">
        <w:t xml:space="preserve">combination therapy </w:t>
      </w:r>
      <w:r w:rsidRPr="00312E5F">
        <w:t xml:space="preserve">with </w:t>
      </w:r>
      <w:r w:rsidR="008D23FA" w:rsidRPr="00312E5F">
        <w:t xml:space="preserve">metformin </w:t>
      </w:r>
      <w:r w:rsidRPr="00312E5F">
        <w:t xml:space="preserve">and </w:t>
      </w:r>
      <w:r w:rsidR="008D23FA" w:rsidRPr="00312E5F">
        <w:t>sita</w:t>
      </w:r>
      <w:r w:rsidRPr="00312E5F">
        <w:t>gliptin</w:t>
      </w:r>
    </w:p>
    <w:p w14:paraId="54E7BE4E" w14:textId="3213EBE2" w:rsidR="004C5918" w:rsidRDefault="004C5918" w:rsidP="00C94F4D">
      <w:r w:rsidRPr="00312E5F">
        <w:t xml:space="preserve">A total of 463 patients, with type 2 diabetes inadequately controlled on metformin (≥1,500 mg/day) and sitagliptin 100 mg once </w:t>
      </w:r>
      <w:r w:rsidR="009A5637" w:rsidRPr="00312E5F">
        <w:t>daily participated in a randomis</w:t>
      </w:r>
      <w:r w:rsidRPr="00312E5F">
        <w:t>ed, double-blind, multi-cent</w:t>
      </w:r>
      <w:r w:rsidR="00C94F4D" w:rsidRPr="00312E5F">
        <w:t>r</w:t>
      </w:r>
      <w:r w:rsidRPr="00312E5F">
        <w:t>e, 26</w:t>
      </w:r>
      <w:r w:rsidRPr="00312E5F">
        <w:noBreakHyphen/>
        <w:t xml:space="preserve">week, placebo-controlled study to evaluate the efficacy and safety of ertugliflozin. </w:t>
      </w:r>
      <w:r w:rsidR="001E2E8B" w:rsidRPr="00312E5F">
        <w:t xml:space="preserve"> </w:t>
      </w:r>
      <w:r w:rsidR="009A5637" w:rsidRPr="00312E5F">
        <w:t>Patients were randomis</w:t>
      </w:r>
      <w:r w:rsidRPr="00312E5F">
        <w:t>ed to ertugliflozin 5 mg, ertugliflozin 15 mg, or placebo administered once daily in addition to continuation of background metformin and sitagliptin therapy.</w:t>
      </w:r>
    </w:p>
    <w:p w14:paraId="2C0F0131" w14:textId="77777777" w:rsidR="00E33ECF" w:rsidRPr="00312E5F" w:rsidRDefault="00E33ECF" w:rsidP="00C94F4D"/>
    <w:p w14:paraId="1CDEA710" w14:textId="7968C1D4" w:rsidR="004C5918" w:rsidRPr="00312E5F" w:rsidRDefault="004C5918" w:rsidP="00C94F4D">
      <w:r w:rsidRPr="00312E5F">
        <w:lastRenderedPageBreak/>
        <w:t>At Week 26, treatment with ertugliflozin at 5 mg or 15 mg daily provided statistically significant improvements in HbA1c, FPG, body weight, and systolic blood pressure compared to placebo.</w:t>
      </w:r>
      <w:r w:rsidR="001E2E8B" w:rsidRPr="00312E5F">
        <w:t xml:space="preserve"> </w:t>
      </w:r>
      <w:r w:rsidRPr="00312E5F">
        <w:t xml:space="preserve"> Ertugliflozin also resulted in a greater proportion of patients achieving an HbA1c &lt;7% compared to placebo (</w:t>
      </w:r>
      <w:r w:rsidRPr="006937CB">
        <w:t>see Table </w:t>
      </w:r>
      <w:r w:rsidR="00650623" w:rsidRPr="006937CB">
        <w:t>7</w:t>
      </w:r>
      <w:r w:rsidRPr="006937CB">
        <w:t>).</w:t>
      </w:r>
    </w:p>
    <w:p w14:paraId="74253338" w14:textId="0F506A3F" w:rsidR="005F10B5" w:rsidRPr="00312E5F" w:rsidRDefault="004C5918" w:rsidP="005F10B5">
      <w:pPr>
        <w:pStyle w:val="Heading6"/>
      </w:pPr>
      <w:r w:rsidRPr="00312E5F">
        <w:t>Results at Week 26 from an Add-on Study of Ertugliflozin in Combination with Metformin and Sitagliptin*</w:t>
      </w:r>
    </w:p>
    <w:tbl>
      <w:tblPr>
        <w:tblW w:w="93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4140"/>
        <w:gridCol w:w="1987"/>
        <w:gridCol w:w="1984"/>
        <w:gridCol w:w="1262"/>
      </w:tblGrid>
      <w:tr w:rsidR="005F10B5" w:rsidRPr="00312E5F" w14:paraId="398B4BEB" w14:textId="77777777" w:rsidTr="00811C01">
        <w:trPr>
          <w:jc w:val="center"/>
        </w:trPr>
        <w:tc>
          <w:tcPr>
            <w:tcW w:w="4140" w:type="dxa"/>
            <w:tcBorders>
              <w:top w:val="single" w:sz="6" w:space="0" w:color="auto"/>
              <w:left w:val="single" w:sz="6" w:space="0" w:color="auto"/>
              <w:bottom w:val="single" w:sz="6" w:space="0" w:color="auto"/>
              <w:right w:val="single" w:sz="6" w:space="0" w:color="auto"/>
            </w:tcBorders>
            <w:vAlign w:val="center"/>
          </w:tcPr>
          <w:p w14:paraId="522AE28E" w14:textId="77777777" w:rsidR="005F10B5" w:rsidRPr="00312E5F" w:rsidRDefault="005F10B5" w:rsidP="00463DBC">
            <w:pPr>
              <w:pStyle w:val="Tablecentered"/>
              <w:jc w:val="left"/>
              <w:rPr>
                <w:lang w:val="en-AU"/>
              </w:rPr>
            </w:pPr>
          </w:p>
        </w:tc>
        <w:tc>
          <w:tcPr>
            <w:tcW w:w="1987" w:type="dxa"/>
            <w:tcBorders>
              <w:top w:val="single" w:sz="6" w:space="0" w:color="auto"/>
              <w:left w:val="single" w:sz="6" w:space="0" w:color="auto"/>
              <w:bottom w:val="single" w:sz="6" w:space="0" w:color="auto"/>
              <w:right w:val="single" w:sz="6" w:space="0" w:color="auto"/>
            </w:tcBorders>
            <w:vAlign w:val="center"/>
          </w:tcPr>
          <w:p w14:paraId="52423B20" w14:textId="77777777" w:rsidR="005F10B5" w:rsidRPr="00312E5F" w:rsidRDefault="005F10B5" w:rsidP="0003609D">
            <w:pPr>
              <w:pStyle w:val="Tablecentered"/>
              <w:rPr>
                <w:b/>
                <w:bCs/>
                <w:lang w:val="en-AU"/>
              </w:rPr>
            </w:pPr>
            <w:r w:rsidRPr="00312E5F">
              <w:rPr>
                <w:b/>
                <w:bCs/>
                <w:lang w:val="en-AU"/>
              </w:rPr>
              <w:t>Ertugliflozin 5 mg</w:t>
            </w:r>
          </w:p>
        </w:tc>
        <w:tc>
          <w:tcPr>
            <w:tcW w:w="1984" w:type="dxa"/>
            <w:tcBorders>
              <w:top w:val="single" w:sz="6" w:space="0" w:color="auto"/>
              <w:left w:val="single" w:sz="6" w:space="0" w:color="auto"/>
              <w:bottom w:val="single" w:sz="6" w:space="0" w:color="auto"/>
              <w:right w:val="single" w:sz="6" w:space="0" w:color="auto"/>
            </w:tcBorders>
            <w:vAlign w:val="center"/>
          </w:tcPr>
          <w:p w14:paraId="51E316C9" w14:textId="77777777" w:rsidR="005F10B5" w:rsidRPr="00312E5F" w:rsidRDefault="005F10B5" w:rsidP="0003609D">
            <w:pPr>
              <w:pStyle w:val="Tablecentered"/>
              <w:rPr>
                <w:b/>
                <w:bCs/>
                <w:lang w:val="en-AU"/>
              </w:rPr>
            </w:pPr>
            <w:r w:rsidRPr="00312E5F">
              <w:rPr>
                <w:b/>
                <w:bCs/>
                <w:lang w:val="en-AU"/>
              </w:rPr>
              <w:t>Ertugliflozin 15 mg</w:t>
            </w:r>
          </w:p>
        </w:tc>
        <w:tc>
          <w:tcPr>
            <w:tcW w:w="1262" w:type="dxa"/>
            <w:tcBorders>
              <w:top w:val="single" w:sz="6" w:space="0" w:color="auto"/>
              <w:left w:val="single" w:sz="6" w:space="0" w:color="auto"/>
              <w:bottom w:val="single" w:sz="6" w:space="0" w:color="auto"/>
              <w:right w:val="single" w:sz="6" w:space="0" w:color="auto"/>
            </w:tcBorders>
            <w:vAlign w:val="center"/>
          </w:tcPr>
          <w:p w14:paraId="0FEE06E5" w14:textId="77777777" w:rsidR="005F10B5" w:rsidRPr="00312E5F" w:rsidRDefault="005F10B5" w:rsidP="0003609D">
            <w:pPr>
              <w:pStyle w:val="Tablecentered"/>
              <w:rPr>
                <w:b/>
                <w:bCs/>
                <w:lang w:val="en-AU"/>
              </w:rPr>
            </w:pPr>
            <w:r w:rsidRPr="00312E5F">
              <w:rPr>
                <w:b/>
                <w:bCs/>
                <w:lang w:val="en-AU"/>
              </w:rPr>
              <w:t>Placebo</w:t>
            </w:r>
          </w:p>
        </w:tc>
      </w:tr>
      <w:tr w:rsidR="005F10B5" w:rsidRPr="00312E5F" w14:paraId="064784CA" w14:textId="77777777" w:rsidTr="00811C01">
        <w:trPr>
          <w:trHeight w:hRule="exact" w:val="288"/>
          <w:jc w:val="center"/>
        </w:trPr>
        <w:tc>
          <w:tcPr>
            <w:tcW w:w="4140" w:type="dxa"/>
            <w:tcBorders>
              <w:top w:val="single" w:sz="6" w:space="0" w:color="auto"/>
              <w:left w:val="single" w:sz="6" w:space="0" w:color="auto"/>
              <w:bottom w:val="nil"/>
              <w:right w:val="single" w:sz="6" w:space="0" w:color="auto"/>
            </w:tcBorders>
            <w:vAlign w:val="center"/>
          </w:tcPr>
          <w:p w14:paraId="2FEC5036" w14:textId="77777777" w:rsidR="005F10B5" w:rsidRPr="00312E5F" w:rsidRDefault="005F10B5" w:rsidP="0003609D">
            <w:pPr>
              <w:pStyle w:val="Tablenormal0"/>
              <w:rPr>
                <w:b/>
                <w:bCs/>
                <w:lang w:val="en-AU"/>
              </w:rPr>
            </w:pPr>
            <w:r w:rsidRPr="00312E5F">
              <w:rPr>
                <w:b/>
                <w:bCs/>
                <w:lang w:val="en-AU"/>
              </w:rPr>
              <w:t>HbA1c (%)</w:t>
            </w:r>
          </w:p>
        </w:tc>
        <w:tc>
          <w:tcPr>
            <w:tcW w:w="1987" w:type="dxa"/>
            <w:tcBorders>
              <w:top w:val="single" w:sz="6" w:space="0" w:color="auto"/>
              <w:left w:val="single" w:sz="6" w:space="0" w:color="auto"/>
              <w:bottom w:val="nil"/>
              <w:right w:val="single" w:sz="6" w:space="0" w:color="auto"/>
            </w:tcBorders>
            <w:vAlign w:val="center"/>
          </w:tcPr>
          <w:p w14:paraId="17CDF94B" w14:textId="77777777" w:rsidR="005F10B5" w:rsidRPr="00312E5F" w:rsidRDefault="005F10B5" w:rsidP="0003609D">
            <w:pPr>
              <w:pStyle w:val="Tablecentered"/>
              <w:rPr>
                <w:b/>
                <w:bCs/>
                <w:lang w:val="en-AU"/>
              </w:rPr>
            </w:pPr>
            <w:r w:rsidRPr="00312E5F">
              <w:rPr>
                <w:b/>
                <w:bCs/>
                <w:lang w:val="en-AU"/>
              </w:rPr>
              <w:t>N = 156</w:t>
            </w:r>
          </w:p>
        </w:tc>
        <w:tc>
          <w:tcPr>
            <w:tcW w:w="1984" w:type="dxa"/>
            <w:tcBorders>
              <w:top w:val="single" w:sz="6" w:space="0" w:color="auto"/>
              <w:left w:val="single" w:sz="6" w:space="0" w:color="auto"/>
              <w:bottom w:val="nil"/>
              <w:right w:val="single" w:sz="6" w:space="0" w:color="auto"/>
            </w:tcBorders>
            <w:vAlign w:val="center"/>
          </w:tcPr>
          <w:p w14:paraId="53E16545" w14:textId="77777777" w:rsidR="005F10B5" w:rsidRPr="00312E5F" w:rsidRDefault="005F10B5" w:rsidP="0003609D">
            <w:pPr>
              <w:pStyle w:val="Tablecentered"/>
              <w:rPr>
                <w:b/>
                <w:bCs/>
                <w:lang w:val="en-AU"/>
              </w:rPr>
            </w:pPr>
            <w:r w:rsidRPr="00312E5F">
              <w:rPr>
                <w:b/>
                <w:bCs/>
                <w:lang w:val="en-AU"/>
              </w:rPr>
              <w:t>N = 153</w:t>
            </w:r>
          </w:p>
        </w:tc>
        <w:tc>
          <w:tcPr>
            <w:tcW w:w="1262" w:type="dxa"/>
            <w:tcBorders>
              <w:top w:val="single" w:sz="6" w:space="0" w:color="auto"/>
              <w:left w:val="single" w:sz="6" w:space="0" w:color="auto"/>
              <w:bottom w:val="nil"/>
              <w:right w:val="single" w:sz="6" w:space="0" w:color="auto"/>
            </w:tcBorders>
            <w:vAlign w:val="center"/>
          </w:tcPr>
          <w:p w14:paraId="08F6FCA9" w14:textId="77777777" w:rsidR="005F10B5" w:rsidRPr="00312E5F" w:rsidRDefault="005F10B5" w:rsidP="0003609D">
            <w:pPr>
              <w:pStyle w:val="Tablecentered"/>
              <w:rPr>
                <w:b/>
                <w:bCs/>
                <w:lang w:val="en-AU"/>
              </w:rPr>
            </w:pPr>
            <w:r w:rsidRPr="00312E5F">
              <w:rPr>
                <w:b/>
                <w:bCs/>
                <w:lang w:val="en-AU"/>
              </w:rPr>
              <w:t>N = 153</w:t>
            </w:r>
          </w:p>
        </w:tc>
      </w:tr>
      <w:tr w:rsidR="005F10B5" w:rsidRPr="00312E5F" w14:paraId="06ACCB4F" w14:textId="77777777" w:rsidTr="00811C01">
        <w:trPr>
          <w:trHeight w:val="273"/>
          <w:jc w:val="center"/>
        </w:trPr>
        <w:tc>
          <w:tcPr>
            <w:tcW w:w="4140" w:type="dxa"/>
            <w:tcBorders>
              <w:top w:val="nil"/>
              <w:left w:val="single" w:sz="6" w:space="0" w:color="auto"/>
              <w:bottom w:val="nil"/>
              <w:right w:val="single" w:sz="6" w:space="0" w:color="auto"/>
            </w:tcBorders>
            <w:vAlign w:val="center"/>
          </w:tcPr>
          <w:p w14:paraId="00BDDF00" w14:textId="77777777" w:rsidR="005F10B5" w:rsidRPr="00312E5F" w:rsidRDefault="005F10B5" w:rsidP="0003609D">
            <w:pPr>
              <w:pStyle w:val="Tablenormalindent"/>
              <w:rPr>
                <w:lang w:val="en-AU"/>
              </w:rPr>
            </w:pPr>
            <w:r w:rsidRPr="00312E5F">
              <w:rPr>
                <w:lang w:val="en-AU"/>
              </w:rPr>
              <w:t>Baseline (mean)</w:t>
            </w:r>
          </w:p>
        </w:tc>
        <w:tc>
          <w:tcPr>
            <w:tcW w:w="1987" w:type="dxa"/>
            <w:tcBorders>
              <w:top w:val="nil"/>
              <w:left w:val="single" w:sz="6" w:space="0" w:color="auto"/>
              <w:bottom w:val="nil"/>
              <w:right w:val="single" w:sz="6" w:space="0" w:color="auto"/>
            </w:tcBorders>
            <w:vAlign w:val="center"/>
          </w:tcPr>
          <w:p w14:paraId="0F20BD86" w14:textId="7C5A0C9D" w:rsidR="005F10B5" w:rsidRPr="00312E5F" w:rsidRDefault="005F10B5" w:rsidP="0072655A">
            <w:pPr>
              <w:pStyle w:val="Tablecentered"/>
              <w:rPr>
                <w:lang w:val="en-AU"/>
              </w:rPr>
            </w:pPr>
            <w:r w:rsidRPr="00312E5F">
              <w:rPr>
                <w:lang w:val="en-AU"/>
              </w:rPr>
              <w:t>8.</w:t>
            </w:r>
            <w:r w:rsidR="0058397F" w:rsidRPr="00312E5F">
              <w:rPr>
                <w:lang w:val="en-AU"/>
              </w:rPr>
              <w:t>05</w:t>
            </w:r>
          </w:p>
        </w:tc>
        <w:tc>
          <w:tcPr>
            <w:tcW w:w="1984" w:type="dxa"/>
            <w:tcBorders>
              <w:top w:val="nil"/>
              <w:left w:val="single" w:sz="6" w:space="0" w:color="auto"/>
              <w:bottom w:val="nil"/>
              <w:right w:val="single" w:sz="6" w:space="0" w:color="auto"/>
            </w:tcBorders>
            <w:vAlign w:val="center"/>
          </w:tcPr>
          <w:p w14:paraId="76136BD5" w14:textId="5C098EA6" w:rsidR="005F10B5" w:rsidRPr="00312E5F" w:rsidRDefault="005F10B5" w:rsidP="0072655A">
            <w:pPr>
              <w:pStyle w:val="Tablecentered"/>
              <w:rPr>
                <w:lang w:val="en-AU"/>
              </w:rPr>
            </w:pPr>
            <w:r w:rsidRPr="00312E5F">
              <w:rPr>
                <w:lang w:val="en-AU"/>
              </w:rPr>
              <w:t>8.</w:t>
            </w:r>
            <w:r w:rsidR="0058397F" w:rsidRPr="00312E5F">
              <w:rPr>
                <w:lang w:val="en-AU"/>
              </w:rPr>
              <w:t>0</w:t>
            </w:r>
            <w:r w:rsidRPr="00312E5F">
              <w:rPr>
                <w:lang w:val="en-AU"/>
              </w:rPr>
              <w:t>0</w:t>
            </w:r>
          </w:p>
        </w:tc>
        <w:tc>
          <w:tcPr>
            <w:tcW w:w="1262" w:type="dxa"/>
            <w:tcBorders>
              <w:top w:val="nil"/>
              <w:left w:val="single" w:sz="6" w:space="0" w:color="auto"/>
              <w:bottom w:val="nil"/>
              <w:right w:val="single" w:sz="6" w:space="0" w:color="auto"/>
            </w:tcBorders>
            <w:vAlign w:val="center"/>
          </w:tcPr>
          <w:p w14:paraId="621CD1E3" w14:textId="045721CD" w:rsidR="005F10B5" w:rsidRPr="00312E5F" w:rsidRDefault="005F10B5" w:rsidP="0072655A">
            <w:pPr>
              <w:pStyle w:val="Tablecentered"/>
              <w:rPr>
                <w:lang w:val="en-AU"/>
              </w:rPr>
            </w:pPr>
            <w:r w:rsidRPr="00312E5F">
              <w:rPr>
                <w:lang w:val="en-AU"/>
              </w:rPr>
              <w:t>8.0</w:t>
            </w:r>
            <w:r w:rsidR="0058397F" w:rsidRPr="00312E5F">
              <w:rPr>
                <w:lang w:val="en-AU"/>
              </w:rPr>
              <w:t>3</w:t>
            </w:r>
          </w:p>
        </w:tc>
      </w:tr>
      <w:tr w:rsidR="005F10B5" w:rsidRPr="00312E5F" w14:paraId="6DA57437" w14:textId="77777777" w:rsidTr="00811C01">
        <w:trPr>
          <w:trHeight w:val="273"/>
          <w:jc w:val="center"/>
        </w:trPr>
        <w:tc>
          <w:tcPr>
            <w:tcW w:w="4140" w:type="dxa"/>
            <w:tcBorders>
              <w:top w:val="nil"/>
              <w:left w:val="single" w:sz="6" w:space="0" w:color="auto"/>
              <w:bottom w:val="nil"/>
              <w:right w:val="single" w:sz="6" w:space="0" w:color="auto"/>
            </w:tcBorders>
            <w:vAlign w:val="center"/>
          </w:tcPr>
          <w:p w14:paraId="2E004102" w14:textId="77777777" w:rsidR="005F10B5" w:rsidRPr="00312E5F" w:rsidRDefault="005F10B5" w:rsidP="0003609D">
            <w:pPr>
              <w:pStyle w:val="Tablenormalindent"/>
              <w:rPr>
                <w:lang w:val="en-AU"/>
              </w:rPr>
            </w:pPr>
            <w:r w:rsidRPr="00312E5F">
              <w:rPr>
                <w:lang w:val="en-AU"/>
              </w:rPr>
              <w:t>Change from baseline (LS mean</w:t>
            </w:r>
            <w:r w:rsidRPr="00811C01">
              <w:rPr>
                <w:vertAlign w:val="superscript"/>
                <w:lang w:val="en-AU"/>
              </w:rPr>
              <w:t>†</w:t>
            </w:r>
            <w:r w:rsidRPr="00312E5F">
              <w:rPr>
                <w:lang w:val="en-AU"/>
              </w:rPr>
              <w:t>)</w:t>
            </w:r>
          </w:p>
        </w:tc>
        <w:tc>
          <w:tcPr>
            <w:tcW w:w="1987" w:type="dxa"/>
            <w:tcBorders>
              <w:top w:val="nil"/>
              <w:left w:val="single" w:sz="6" w:space="0" w:color="auto"/>
              <w:bottom w:val="nil"/>
              <w:right w:val="single" w:sz="6" w:space="0" w:color="auto"/>
            </w:tcBorders>
            <w:vAlign w:val="center"/>
          </w:tcPr>
          <w:p w14:paraId="5ACAC31D" w14:textId="095E5CEB" w:rsidR="005F10B5" w:rsidRPr="00312E5F" w:rsidRDefault="005F10B5" w:rsidP="0072655A">
            <w:pPr>
              <w:pStyle w:val="Tablecentered"/>
              <w:rPr>
                <w:lang w:val="en-AU"/>
              </w:rPr>
            </w:pPr>
            <w:r w:rsidRPr="00312E5F">
              <w:rPr>
                <w:lang w:val="en-AU"/>
              </w:rPr>
              <w:t>-0.</w:t>
            </w:r>
            <w:r w:rsidR="0058397F" w:rsidRPr="00312E5F">
              <w:rPr>
                <w:lang w:val="en-AU"/>
              </w:rPr>
              <w:t>7</w:t>
            </w:r>
            <w:r w:rsidRPr="00312E5F">
              <w:rPr>
                <w:lang w:val="en-AU"/>
              </w:rPr>
              <w:t>8</w:t>
            </w:r>
          </w:p>
        </w:tc>
        <w:tc>
          <w:tcPr>
            <w:tcW w:w="1984" w:type="dxa"/>
            <w:tcBorders>
              <w:top w:val="nil"/>
              <w:left w:val="single" w:sz="6" w:space="0" w:color="auto"/>
              <w:bottom w:val="nil"/>
              <w:right w:val="single" w:sz="6" w:space="0" w:color="auto"/>
            </w:tcBorders>
            <w:vAlign w:val="center"/>
          </w:tcPr>
          <w:p w14:paraId="2FAC2420" w14:textId="315EF622" w:rsidR="005F10B5" w:rsidRPr="00312E5F" w:rsidRDefault="005F10B5" w:rsidP="0072655A">
            <w:pPr>
              <w:pStyle w:val="Tablecentered"/>
              <w:rPr>
                <w:lang w:val="en-AU"/>
              </w:rPr>
            </w:pPr>
            <w:r w:rsidRPr="00312E5F">
              <w:rPr>
                <w:lang w:val="en-AU"/>
              </w:rPr>
              <w:t>-0.</w:t>
            </w:r>
            <w:r w:rsidR="0058397F" w:rsidRPr="00312E5F">
              <w:rPr>
                <w:lang w:val="en-AU"/>
              </w:rPr>
              <w:t>86</w:t>
            </w:r>
          </w:p>
        </w:tc>
        <w:tc>
          <w:tcPr>
            <w:tcW w:w="1262" w:type="dxa"/>
            <w:tcBorders>
              <w:top w:val="nil"/>
              <w:left w:val="single" w:sz="6" w:space="0" w:color="auto"/>
              <w:bottom w:val="nil"/>
              <w:right w:val="single" w:sz="6" w:space="0" w:color="auto"/>
            </w:tcBorders>
            <w:vAlign w:val="center"/>
          </w:tcPr>
          <w:p w14:paraId="79F2AB60" w14:textId="231546C0" w:rsidR="005F10B5" w:rsidRPr="00312E5F" w:rsidRDefault="005F10B5" w:rsidP="0072655A">
            <w:pPr>
              <w:pStyle w:val="Tablecentered"/>
              <w:rPr>
                <w:lang w:val="en-AU"/>
              </w:rPr>
            </w:pPr>
            <w:r w:rsidRPr="00312E5F">
              <w:rPr>
                <w:lang w:val="en-AU"/>
              </w:rPr>
              <w:t>-0.</w:t>
            </w:r>
            <w:r w:rsidR="0058397F" w:rsidRPr="00312E5F">
              <w:rPr>
                <w:lang w:val="en-AU"/>
              </w:rPr>
              <w:t>09</w:t>
            </w:r>
          </w:p>
        </w:tc>
      </w:tr>
      <w:tr w:rsidR="005F10B5" w:rsidRPr="00312E5F" w14:paraId="6C4EBF4F" w14:textId="77777777" w:rsidTr="00811C01">
        <w:trPr>
          <w:trHeight w:val="273"/>
          <w:jc w:val="center"/>
        </w:trPr>
        <w:tc>
          <w:tcPr>
            <w:tcW w:w="4140" w:type="dxa"/>
            <w:tcBorders>
              <w:top w:val="nil"/>
              <w:left w:val="single" w:sz="6" w:space="0" w:color="auto"/>
              <w:bottom w:val="single" w:sz="6" w:space="0" w:color="auto"/>
              <w:right w:val="single" w:sz="6" w:space="0" w:color="auto"/>
            </w:tcBorders>
            <w:vAlign w:val="center"/>
          </w:tcPr>
          <w:p w14:paraId="5DDFAC9E" w14:textId="0B8DA687" w:rsidR="005F10B5" w:rsidRPr="00312E5F" w:rsidRDefault="005F10B5" w:rsidP="0003609D">
            <w:pPr>
              <w:pStyle w:val="Tablenormalindent"/>
              <w:rPr>
                <w:lang w:val="en-AU"/>
              </w:rPr>
            </w:pPr>
            <w:r w:rsidRPr="00312E5F">
              <w:rPr>
                <w:lang w:val="en-AU"/>
              </w:rPr>
              <w:t>Difference from placebo (LS mean</w:t>
            </w:r>
            <w:r w:rsidRPr="00811C01">
              <w:rPr>
                <w:vertAlign w:val="superscript"/>
                <w:lang w:val="en-AU"/>
              </w:rPr>
              <w:t>†</w:t>
            </w:r>
            <w:r w:rsidRPr="00312E5F">
              <w:rPr>
                <w:lang w:val="en-AU"/>
              </w:rPr>
              <w:t>, 95% CI)</w:t>
            </w:r>
          </w:p>
        </w:tc>
        <w:tc>
          <w:tcPr>
            <w:tcW w:w="1987" w:type="dxa"/>
            <w:tcBorders>
              <w:top w:val="nil"/>
              <w:left w:val="single" w:sz="6" w:space="0" w:color="auto"/>
              <w:bottom w:val="single" w:sz="6" w:space="0" w:color="auto"/>
              <w:right w:val="single" w:sz="6" w:space="0" w:color="auto"/>
            </w:tcBorders>
            <w:vAlign w:val="center"/>
          </w:tcPr>
          <w:p w14:paraId="12EFD3EF" w14:textId="49BF1601" w:rsidR="005F10B5" w:rsidRPr="00312E5F" w:rsidRDefault="005F10B5" w:rsidP="00811C01">
            <w:pPr>
              <w:pStyle w:val="Tablecentered"/>
              <w:rPr>
                <w:lang w:val="en-AU"/>
              </w:rPr>
            </w:pPr>
            <w:r w:rsidRPr="00312E5F">
              <w:rPr>
                <w:lang w:val="en-AU"/>
              </w:rPr>
              <w:t>-0.</w:t>
            </w:r>
            <w:r w:rsidR="0058397F" w:rsidRPr="00312E5F">
              <w:rPr>
                <w:lang w:val="en-AU"/>
              </w:rPr>
              <w:t>69</w:t>
            </w:r>
            <w:r w:rsidRPr="00811C01">
              <w:rPr>
                <w:vertAlign w:val="superscript"/>
                <w:lang w:val="en-AU"/>
              </w:rPr>
              <w:t>‡</w:t>
            </w:r>
            <w:r w:rsidRPr="00312E5F">
              <w:rPr>
                <w:lang w:val="en-AU"/>
              </w:rPr>
              <w:t xml:space="preserve"> (-0.</w:t>
            </w:r>
            <w:r w:rsidR="0058397F" w:rsidRPr="00312E5F">
              <w:rPr>
                <w:lang w:val="en-AU"/>
              </w:rPr>
              <w:t>87</w:t>
            </w:r>
            <w:r w:rsidRPr="00312E5F">
              <w:rPr>
                <w:lang w:val="en-AU"/>
              </w:rPr>
              <w:t>, -0.5</w:t>
            </w:r>
            <w:r w:rsidR="0058397F" w:rsidRPr="00312E5F">
              <w:rPr>
                <w:lang w:val="en-AU"/>
              </w:rPr>
              <w:t>0</w:t>
            </w:r>
            <w:r w:rsidRPr="00312E5F">
              <w:rPr>
                <w:lang w:val="en-AU"/>
              </w:rPr>
              <w:t>)</w:t>
            </w:r>
          </w:p>
        </w:tc>
        <w:tc>
          <w:tcPr>
            <w:tcW w:w="1984" w:type="dxa"/>
            <w:tcBorders>
              <w:top w:val="nil"/>
              <w:left w:val="single" w:sz="6" w:space="0" w:color="auto"/>
              <w:bottom w:val="single" w:sz="6" w:space="0" w:color="auto"/>
              <w:right w:val="single" w:sz="6" w:space="0" w:color="auto"/>
            </w:tcBorders>
            <w:vAlign w:val="center"/>
          </w:tcPr>
          <w:p w14:paraId="07CBCD03" w14:textId="6E345294" w:rsidR="005F10B5" w:rsidRPr="00312E5F" w:rsidRDefault="005F10B5" w:rsidP="00811C01">
            <w:pPr>
              <w:pStyle w:val="Tablecentered"/>
              <w:rPr>
                <w:lang w:val="en-AU"/>
              </w:rPr>
            </w:pPr>
            <w:r w:rsidRPr="00312E5F">
              <w:rPr>
                <w:lang w:val="en-AU"/>
              </w:rPr>
              <w:t>-0.</w:t>
            </w:r>
            <w:r w:rsidR="0058397F" w:rsidRPr="00312E5F">
              <w:rPr>
                <w:lang w:val="en-AU"/>
              </w:rPr>
              <w:t>76</w:t>
            </w:r>
            <w:r w:rsidRPr="00811C01">
              <w:rPr>
                <w:vertAlign w:val="superscript"/>
                <w:lang w:val="en-AU"/>
              </w:rPr>
              <w:t>‡</w:t>
            </w:r>
            <w:r w:rsidRPr="00312E5F">
              <w:rPr>
                <w:lang w:val="en-AU"/>
              </w:rPr>
              <w:t xml:space="preserve"> (-0.9</w:t>
            </w:r>
            <w:r w:rsidR="0058397F" w:rsidRPr="00312E5F">
              <w:rPr>
                <w:lang w:val="en-AU"/>
              </w:rPr>
              <w:t>5</w:t>
            </w:r>
            <w:r w:rsidRPr="00312E5F">
              <w:rPr>
                <w:lang w:val="en-AU"/>
              </w:rPr>
              <w:t>, -0.</w:t>
            </w:r>
            <w:r w:rsidR="0058397F" w:rsidRPr="00312E5F">
              <w:rPr>
                <w:lang w:val="en-AU"/>
              </w:rPr>
              <w:t>58</w:t>
            </w:r>
            <w:r w:rsidRPr="00312E5F">
              <w:rPr>
                <w:lang w:val="en-AU"/>
              </w:rPr>
              <w:t>)</w:t>
            </w:r>
          </w:p>
        </w:tc>
        <w:tc>
          <w:tcPr>
            <w:tcW w:w="1262" w:type="dxa"/>
            <w:tcBorders>
              <w:top w:val="nil"/>
              <w:left w:val="single" w:sz="6" w:space="0" w:color="auto"/>
              <w:bottom w:val="single" w:sz="6" w:space="0" w:color="auto"/>
              <w:right w:val="single" w:sz="6" w:space="0" w:color="auto"/>
            </w:tcBorders>
            <w:vAlign w:val="center"/>
          </w:tcPr>
          <w:p w14:paraId="3084A8DC" w14:textId="77777777" w:rsidR="005F10B5" w:rsidRPr="00312E5F" w:rsidRDefault="005F10B5" w:rsidP="0072655A">
            <w:pPr>
              <w:pStyle w:val="Tablecentered"/>
              <w:rPr>
                <w:lang w:val="en-AU"/>
              </w:rPr>
            </w:pPr>
          </w:p>
        </w:tc>
      </w:tr>
      <w:tr w:rsidR="005F10B5" w:rsidRPr="00312E5F" w14:paraId="3E1AD0C3" w14:textId="77777777" w:rsidTr="00811C01">
        <w:trPr>
          <w:trHeight w:val="273"/>
          <w:jc w:val="center"/>
        </w:trPr>
        <w:tc>
          <w:tcPr>
            <w:tcW w:w="4140" w:type="dxa"/>
            <w:tcBorders>
              <w:top w:val="single" w:sz="6" w:space="0" w:color="auto"/>
              <w:left w:val="single" w:sz="6" w:space="0" w:color="auto"/>
              <w:bottom w:val="single" w:sz="6" w:space="0" w:color="auto"/>
              <w:right w:val="single" w:sz="6" w:space="0" w:color="auto"/>
            </w:tcBorders>
            <w:vAlign w:val="center"/>
          </w:tcPr>
          <w:p w14:paraId="240E2D2A" w14:textId="77777777" w:rsidR="005F10B5" w:rsidRPr="00312E5F" w:rsidRDefault="005F10B5" w:rsidP="0003609D">
            <w:pPr>
              <w:pStyle w:val="Tablenormal0"/>
              <w:rPr>
                <w:b/>
                <w:bCs/>
                <w:lang w:val="en-AU"/>
              </w:rPr>
            </w:pPr>
            <w:r w:rsidRPr="00312E5F">
              <w:rPr>
                <w:b/>
                <w:bCs/>
                <w:lang w:val="en-AU"/>
              </w:rPr>
              <w:t>Patients [N (%)] with HbA1c &lt;7%</w:t>
            </w:r>
          </w:p>
        </w:tc>
        <w:tc>
          <w:tcPr>
            <w:tcW w:w="1987" w:type="dxa"/>
            <w:tcBorders>
              <w:top w:val="single" w:sz="6" w:space="0" w:color="auto"/>
              <w:left w:val="single" w:sz="6" w:space="0" w:color="auto"/>
              <w:bottom w:val="single" w:sz="6" w:space="0" w:color="auto"/>
              <w:right w:val="single" w:sz="6" w:space="0" w:color="auto"/>
            </w:tcBorders>
            <w:vAlign w:val="center"/>
          </w:tcPr>
          <w:p w14:paraId="4EE77AA6" w14:textId="77777777" w:rsidR="005F10B5" w:rsidRPr="00312E5F" w:rsidRDefault="005F10B5" w:rsidP="00463DBC">
            <w:pPr>
              <w:pStyle w:val="Tablecentered"/>
              <w:rPr>
                <w:color w:val="000000"/>
                <w:lang w:val="en-AU"/>
              </w:rPr>
            </w:pPr>
            <w:r w:rsidRPr="00312E5F">
              <w:rPr>
                <w:lang w:val="en-AU"/>
              </w:rPr>
              <w:t>50 (32.1)</w:t>
            </w:r>
            <w:r w:rsidRPr="00312E5F">
              <w:rPr>
                <w:vertAlign w:val="superscript"/>
                <w:lang w:val="en-AU"/>
              </w:rPr>
              <w:t>‡</w:t>
            </w:r>
          </w:p>
        </w:tc>
        <w:tc>
          <w:tcPr>
            <w:tcW w:w="1984" w:type="dxa"/>
            <w:tcBorders>
              <w:top w:val="single" w:sz="6" w:space="0" w:color="auto"/>
              <w:left w:val="single" w:sz="6" w:space="0" w:color="auto"/>
              <w:bottom w:val="single" w:sz="6" w:space="0" w:color="auto"/>
              <w:right w:val="single" w:sz="6" w:space="0" w:color="auto"/>
            </w:tcBorders>
            <w:vAlign w:val="center"/>
          </w:tcPr>
          <w:p w14:paraId="21591CB4" w14:textId="77777777" w:rsidR="005F10B5" w:rsidRPr="00312E5F" w:rsidRDefault="005F10B5" w:rsidP="00463DBC">
            <w:pPr>
              <w:pStyle w:val="Tablecentered"/>
              <w:rPr>
                <w:color w:val="000000"/>
                <w:lang w:val="en-AU"/>
              </w:rPr>
            </w:pPr>
            <w:r w:rsidRPr="00312E5F">
              <w:rPr>
                <w:lang w:val="en-AU"/>
              </w:rPr>
              <w:t>61 (39.9)</w:t>
            </w:r>
            <w:r w:rsidRPr="00312E5F">
              <w:rPr>
                <w:vertAlign w:val="superscript"/>
                <w:lang w:val="en-AU"/>
              </w:rPr>
              <w:t>‡</w:t>
            </w:r>
          </w:p>
        </w:tc>
        <w:tc>
          <w:tcPr>
            <w:tcW w:w="1262" w:type="dxa"/>
            <w:tcBorders>
              <w:top w:val="single" w:sz="6" w:space="0" w:color="auto"/>
              <w:left w:val="single" w:sz="6" w:space="0" w:color="auto"/>
              <w:bottom w:val="single" w:sz="6" w:space="0" w:color="auto"/>
              <w:right w:val="single" w:sz="6" w:space="0" w:color="auto"/>
            </w:tcBorders>
            <w:vAlign w:val="center"/>
          </w:tcPr>
          <w:p w14:paraId="72AEFC88" w14:textId="77777777" w:rsidR="005F10B5" w:rsidRPr="00312E5F" w:rsidRDefault="005F10B5" w:rsidP="00463DBC">
            <w:pPr>
              <w:pStyle w:val="Tablecentered"/>
              <w:rPr>
                <w:color w:val="000000"/>
                <w:lang w:val="en-AU"/>
              </w:rPr>
            </w:pPr>
            <w:r w:rsidRPr="00312E5F">
              <w:rPr>
                <w:lang w:val="en-AU"/>
              </w:rPr>
              <w:t>26 (17.0)</w:t>
            </w:r>
          </w:p>
        </w:tc>
      </w:tr>
      <w:tr w:rsidR="005F10B5" w:rsidRPr="00312E5F" w14:paraId="6A4A6E0E" w14:textId="77777777" w:rsidTr="00811C01">
        <w:trPr>
          <w:trHeight w:val="273"/>
          <w:jc w:val="center"/>
        </w:trPr>
        <w:tc>
          <w:tcPr>
            <w:tcW w:w="4140" w:type="dxa"/>
            <w:tcBorders>
              <w:top w:val="single" w:sz="6" w:space="0" w:color="auto"/>
              <w:left w:val="single" w:sz="6" w:space="0" w:color="auto"/>
              <w:bottom w:val="nil"/>
              <w:right w:val="single" w:sz="6" w:space="0" w:color="auto"/>
            </w:tcBorders>
            <w:vAlign w:val="center"/>
          </w:tcPr>
          <w:p w14:paraId="25C79D49" w14:textId="6A346B0B" w:rsidR="005F10B5" w:rsidRPr="00312E5F" w:rsidRDefault="005F10B5" w:rsidP="0003609D">
            <w:pPr>
              <w:pStyle w:val="Tablenormal0"/>
              <w:rPr>
                <w:b/>
                <w:bCs/>
                <w:lang w:val="en-AU"/>
              </w:rPr>
            </w:pPr>
            <w:r w:rsidRPr="00312E5F">
              <w:rPr>
                <w:b/>
                <w:bCs/>
                <w:lang w:val="en-AU"/>
              </w:rPr>
              <w:t>FPG (mmol/L)</w:t>
            </w:r>
          </w:p>
        </w:tc>
        <w:tc>
          <w:tcPr>
            <w:tcW w:w="1987" w:type="dxa"/>
            <w:tcBorders>
              <w:top w:val="single" w:sz="6" w:space="0" w:color="auto"/>
              <w:left w:val="single" w:sz="6" w:space="0" w:color="auto"/>
              <w:bottom w:val="nil"/>
              <w:right w:val="single" w:sz="6" w:space="0" w:color="auto"/>
            </w:tcBorders>
            <w:vAlign w:val="center"/>
          </w:tcPr>
          <w:p w14:paraId="75E9C831" w14:textId="77777777" w:rsidR="005F10B5" w:rsidRPr="00312E5F" w:rsidRDefault="005F10B5" w:rsidP="0003609D">
            <w:pPr>
              <w:pStyle w:val="Tablecentered"/>
              <w:rPr>
                <w:b/>
                <w:bCs/>
                <w:lang w:val="en-AU"/>
              </w:rPr>
            </w:pPr>
            <w:r w:rsidRPr="00312E5F">
              <w:rPr>
                <w:b/>
                <w:bCs/>
                <w:lang w:val="en-AU"/>
              </w:rPr>
              <w:t>N = 156</w:t>
            </w:r>
          </w:p>
        </w:tc>
        <w:tc>
          <w:tcPr>
            <w:tcW w:w="1984" w:type="dxa"/>
            <w:tcBorders>
              <w:top w:val="single" w:sz="6" w:space="0" w:color="auto"/>
              <w:left w:val="single" w:sz="6" w:space="0" w:color="auto"/>
              <w:bottom w:val="nil"/>
              <w:right w:val="single" w:sz="6" w:space="0" w:color="auto"/>
            </w:tcBorders>
            <w:vAlign w:val="center"/>
          </w:tcPr>
          <w:p w14:paraId="24B1F55E" w14:textId="77777777" w:rsidR="005F10B5" w:rsidRPr="00312E5F" w:rsidRDefault="005F10B5" w:rsidP="0003609D">
            <w:pPr>
              <w:pStyle w:val="Tablecentered"/>
              <w:rPr>
                <w:b/>
                <w:bCs/>
                <w:lang w:val="en-AU"/>
              </w:rPr>
            </w:pPr>
            <w:r w:rsidRPr="00312E5F">
              <w:rPr>
                <w:b/>
                <w:bCs/>
                <w:lang w:val="en-AU"/>
              </w:rPr>
              <w:t>N = 153</w:t>
            </w:r>
          </w:p>
        </w:tc>
        <w:tc>
          <w:tcPr>
            <w:tcW w:w="1262" w:type="dxa"/>
            <w:tcBorders>
              <w:top w:val="single" w:sz="6" w:space="0" w:color="auto"/>
              <w:left w:val="single" w:sz="6" w:space="0" w:color="auto"/>
              <w:bottom w:val="nil"/>
              <w:right w:val="single" w:sz="6" w:space="0" w:color="auto"/>
            </w:tcBorders>
            <w:vAlign w:val="center"/>
          </w:tcPr>
          <w:p w14:paraId="5A1ECA79" w14:textId="77777777" w:rsidR="005F10B5" w:rsidRPr="00312E5F" w:rsidRDefault="005F10B5" w:rsidP="0003609D">
            <w:pPr>
              <w:pStyle w:val="Tablecentered"/>
              <w:rPr>
                <w:b/>
                <w:bCs/>
                <w:lang w:val="en-AU"/>
              </w:rPr>
            </w:pPr>
            <w:r w:rsidRPr="00312E5F">
              <w:rPr>
                <w:b/>
                <w:bCs/>
                <w:lang w:val="en-AU"/>
              </w:rPr>
              <w:t>N = 153</w:t>
            </w:r>
          </w:p>
        </w:tc>
      </w:tr>
      <w:tr w:rsidR="005F10B5" w:rsidRPr="00312E5F" w14:paraId="4C6D5190" w14:textId="77777777" w:rsidTr="00811C01">
        <w:trPr>
          <w:trHeight w:val="273"/>
          <w:jc w:val="center"/>
        </w:trPr>
        <w:tc>
          <w:tcPr>
            <w:tcW w:w="4140" w:type="dxa"/>
            <w:tcBorders>
              <w:top w:val="nil"/>
              <w:left w:val="single" w:sz="6" w:space="0" w:color="auto"/>
              <w:bottom w:val="nil"/>
              <w:right w:val="single" w:sz="6" w:space="0" w:color="auto"/>
            </w:tcBorders>
            <w:vAlign w:val="center"/>
          </w:tcPr>
          <w:p w14:paraId="446CF0B8" w14:textId="77777777" w:rsidR="005F10B5" w:rsidRPr="00312E5F" w:rsidRDefault="005F10B5" w:rsidP="0072655A">
            <w:pPr>
              <w:pStyle w:val="Tablenormalindent"/>
              <w:rPr>
                <w:lang w:val="en-AU"/>
              </w:rPr>
            </w:pPr>
            <w:r w:rsidRPr="00312E5F">
              <w:rPr>
                <w:lang w:val="en-AU"/>
              </w:rPr>
              <w:t>Baseline (mean)</w:t>
            </w:r>
          </w:p>
        </w:tc>
        <w:tc>
          <w:tcPr>
            <w:tcW w:w="1987" w:type="dxa"/>
            <w:tcBorders>
              <w:top w:val="nil"/>
              <w:left w:val="single" w:sz="6" w:space="0" w:color="auto"/>
              <w:bottom w:val="nil"/>
              <w:right w:val="single" w:sz="6" w:space="0" w:color="auto"/>
            </w:tcBorders>
            <w:vAlign w:val="center"/>
          </w:tcPr>
          <w:p w14:paraId="225B9052" w14:textId="77777777" w:rsidR="005F10B5" w:rsidRPr="00312E5F" w:rsidRDefault="005F10B5" w:rsidP="00463DBC">
            <w:pPr>
              <w:pStyle w:val="Tablecentered"/>
              <w:rPr>
                <w:lang w:val="en-AU"/>
              </w:rPr>
            </w:pPr>
            <w:r w:rsidRPr="00312E5F">
              <w:rPr>
                <w:lang w:val="en-AU"/>
              </w:rPr>
              <w:t>9.31</w:t>
            </w:r>
          </w:p>
        </w:tc>
        <w:tc>
          <w:tcPr>
            <w:tcW w:w="1984" w:type="dxa"/>
            <w:tcBorders>
              <w:top w:val="nil"/>
              <w:left w:val="single" w:sz="6" w:space="0" w:color="auto"/>
              <w:bottom w:val="nil"/>
              <w:right w:val="single" w:sz="6" w:space="0" w:color="auto"/>
            </w:tcBorders>
            <w:vAlign w:val="center"/>
          </w:tcPr>
          <w:p w14:paraId="2DBC6C96" w14:textId="77777777" w:rsidR="005F10B5" w:rsidRPr="00312E5F" w:rsidRDefault="005F10B5" w:rsidP="00463DBC">
            <w:pPr>
              <w:pStyle w:val="Tablecentered"/>
              <w:rPr>
                <w:lang w:val="en-AU"/>
              </w:rPr>
            </w:pPr>
            <w:r w:rsidRPr="00312E5F">
              <w:rPr>
                <w:lang w:val="en-AU"/>
              </w:rPr>
              <w:t>9.53</w:t>
            </w:r>
          </w:p>
        </w:tc>
        <w:tc>
          <w:tcPr>
            <w:tcW w:w="1262" w:type="dxa"/>
            <w:tcBorders>
              <w:top w:val="nil"/>
              <w:left w:val="single" w:sz="6" w:space="0" w:color="auto"/>
              <w:bottom w:val="nil"/>
              <w:right w:val="single" w:sz="6" w:space="0" w:color="auto"/>
            </w:tcBorders>
            <w:vAlign w:val="center"/>
          </w:tcPr>
          <w:p w14:paraId="309E8551" w14:textId="77777777" w:rsidR="005F10B5" w:rsidRPr="00312E5F" w:rsidRDefault="005F10B5" w:rsidP="00463DBC">
            <w:pPr>
              <w:pStyle w:val="Tablecentered"/>
              <w:rPr>
                <w:lang w:val="en-AU"/>
              </w:rPr>
            </w:pPr>
            <w:r w:rsidRPr="00312E5F">
              <w:rPr>
                <w:lang w:val="en-AU"/>
              </w:rPr>
              <w:t>9.41</w:t>
            </w:r>
          </w:p>
        </w:tc>
      </w:tr>
      <w:tr w:rsidR="005F10B5" w:rsidRPr="00312E5F" w14:paraId="4BD2D9EA" w14:textId="77777777" w:rsidTr="00811C01">
        <w:trPr>
          <w:trHeight w:val="273"/>
          <w:jc w:val="center"/>
        </w:trPr>
        <w:tc>
          <w:tcPr>
            <w:tcW w:w="4140" w:type="dxa"/>
            <w:tcBorders>
              <w:top w:val="nil"/>
              <w:left w:val="single" w:sz="6" w:space="0" w:color="auto"/>
              <w:bottom w:val="nil"/>
              <w:right w:val="single" w:sz="6" w:space="0" w:color="auto"/>
            </w:tcBorders>
            <w:vAlign w:val="center"/>
          </w:tcPr>
          <w:p w14:paraId="18DED2B0" w14:textId="77777777" w:rsidR="005F10B5" w:rsidRPr="00312E5F" w:rsidRDefault="005F10B5" w:rsidP="0072655A">
            <w:pPr>
              <w:pStyle w:val="Tablenormalindent"/>
              <w:rPr>
                <w:lang w:val="en-AU"/>
              </w:rPr>
            </w:pPr>
            <w:r w:rsidRPr="00312E5F">
              <w:rPr>
                <w:lang w:val="en-AU"/>
              </w:rPr>
              <w:t>Change from baseline (LS mean</w:t>
            </w:r>
            <w:r w:rsidRPr="00312E5F">
              <w:rPr>
                <w:vertAlign w:val="superscript"/>
                <w:lang w:val="en-AU"/>
              </w:rPr>
              <w:t>†</w:t>
            </w:r>
            <w:r w:rsidRPr="00312E5F">
              <w:rPr>
                <w:lang w:val="en-AU"/>
              </w:rPr>
              <w:t>)</w:t>
            </w:r>
          </w:p>
        </w:tc>
        <w:tc>
          <w:tcPr>
            <w:tcW w:w="1987" w:type="dxa"/>
            <w:tcBorders>
              <w:top w:val="nil"/>
              <w:left w:val="single" w:sz="6" w:space="0" w:color="auto"/>
              <w:bottom w:val="nil"/>
              <w:right w:val="single" w:sz="6" w:space="0" w:color="auto"/>
            </w:tcBorders>
            <w:vAlign w:val="center"/>
          </w:tcPr>
          <w:p w14:paraId="37456774" w14:textId="77777777" w:rsidR="005F10B5" w:rsidRPr="00312E5F" w:rsidRDefault="005F10B5" w:rsidP="00463DBC">
            <w:pPr>
              <w:pStyle w:val="Tablecentered"/>
              <w:rPr>
                <w:lang w:val="en-AU"/>
              </w:rPr>
            </w:pPr>
            <w:r w:rsidRPr="00312E5F">
              <w:rPr>
                <w:lang w:val="en-AU"/>
              </w:rPr>
              <w:t>-1.49</w:t>
            </w:r>
          </w:p>
        </w:tc>
        <w:tc>
          <w:tcPr>
            <w:tcW w:w="1984" w:type="dxa"/>
            <w:tcBorders>
              <w:top w:val="nil"/>
              <w:left w:val="single" w:sz="6" w:space="0" w:color="auto"/>
              <w:bottom w:val="nil"/>
              <w:right w:val="single" w:sz="6" w:space="0" w:color="auto"/>
            </w:tcBorders>
            <w:vAlign w:val="center"/>
          </w:tcPr>
          <w:p w14:paraId="7C9EABD9" w14:textId="77777777" w:rsidR="005F10B5" w:rsidRPr="00312E5F" w:rsidRDefault="005F10B5" w:rsidP="00463DBC">
            <w:pPr>
              <w:pStyle w:val="Tablecentered"/>
              <w:rPr>
                <w:lang w:val="en-AU"/>
              </w:rPr>
            </w:pPr>
            <w:r w:rsidRPr="00312E5F">
              <w:rPr>
                <w:lang w:val="en-AU"/>
              </w:rPr>
              <w:t>-1.83</w:t>
            </w:r>
          </w:p>
        </w:tc>
        <w:tc>
          <w:tcPr>
            <w:tcW w:w="1262" w:type="dxa"/>
            <w:tcBorders>
              <w:top w:val="nil"/>
              <w:left w:val="single" w:sz="6" w:space="0" w:color="auto"/>
              <w:bottom w:val="nil"/>
              <w:right w:val="single" w:sz="6" w:space="0" w:color="auto"/>
            </w:tcBorders>
            <w:vAlign w:val="center"/>
          </w:tcPr>
          <w:p w14:paraId="6E339472" w14:textId="77777777" w:rsidR="005F10B5" w:rsidRPr="00312E5F" w:rsidRDefault="005F10B5" w:rsidP="00463DBC">
            <w:pPr>
              <w:pStyle w:val="Tablecentered"/>
              <w:rPr>
                <w:lang w:val="en-AU"/>
              </w:rPr>
            </w:pPr>
            <w:r w:rsidRPr="00312E5F">
              <w:rPr>
                <w:lang w:val="en-AU"/>
              </w:rPr>
              <w:t>-0.10</w:t>
            </w:r>
          </w:p>
        </w:tc>
      </w:tr>
      <w:tr w:rsidR="005F10B5" w:rsidRPr="00312E5F" w14:paraId="0C80BAB9" w14:textId="77777777" w:rsidTr="00811C01">
        <w:trPr>
          <w:trHeight w:val="273"/>
          <w:jc w:val="center"/>
        </w:trPr>
        <w:tc>
          <w:tcPr>
            <w:tcW w:w="4140" w:type="dxa"/>
            <w:tcBorders>
              <w:top w:val="nil"/>
              <w:left w:val="single" w:sz="6" w:space="0" w:color="auto"/>
              <w:bottom w:val="single" w:sz="6" w:space="0" w:color="auto"/>
              <w:right w:val="single" w:sz="6" w:space="0" w:color="auto"/>
            </w:tcBorders>
            <w:vAlign w:val="center"/>
          </w:tcPr>
          <w:p w14:paraId="3509975D" w14:textId="77AA4021" w:rsidR="005F10B5" w:rsidRPr="00312E5F" w:rsidRDefault="005F10B5" w:rsidP="0072655A">
            <w:pPr>
              <w:pStyle w:val="Tablenormalindent"/>
              <w:rPr>
                <w:lang w:val="en-AU"/>
              </w:rPr>
            </w:pPr>
            <w:r w:rsidRPr="00312E5F">
              <w:rPr>
                <w:lang w:val="en-AU"/>
              </w:rPr>
              <w:t>Difference from placebo (LS mean</w:t>
            </w:r>
            <w:r w:rsidRPr="00312E5F">
              <w:rPr>
                <w:vertAlign w:val="superscript"/>
                <w:lang w:val="en-AU"/>
              </w:rPr>
              <w:t>†</w:t>
            </w:r>
            <w:r w:rsidRPr="00312E5F">
              <w:rPr>
                <w:lang w:val="en-AU"/>
              </w:rPr>
              <w:t>, 95% CI)</w:t>
            </w:r>
          </w:p>
        </w:tc>
        <w:tc>
          <w:tcPr>
            <w:tcW w:w="1987" w:type="dxa"/>
            <w:tcBorders>
              <w:top w:val="nil"/>
              <w:left w:val="single" w:sz="6" w:space="0" w:color="auto"/>
              <w:bottom w:val="single" w:sz="6" w:space="0" w:color="auto"/>
              <w:right w:val="single" w:sz="6" w:space="0" w:color="auto"/>
            </w:tcBorders>
            <w:vAlign w:val="center"/>
          </w:tcPr>
          <w:p w14:paraId="4D9BF81C" w14:textId="0CF21292" w:rsidR="005F10B5" w:rsidRPr="00312E5F" w:rsidRDefault="005F10B5" w:rsidP="00811C01">
            <w:pPr>
              <w:pStyle w:val="Tablecentered"/>
              <w:rPr>
                <w:lang w:val="en-AU"/>
              </w:rPr>
            </w:pPr>
            <w:r w:rsidRPr="00312E5F">
              <w:rPr>
                <w:lang w:val="en-AU"/>
              </w:rPr>
              <w:t>-1.40</w:t>
            </w:r>
            <w:r w:rsidRPr="00312E5F">
              <w:rPr>
                <w:vertAlign w:val="superscript"/>
                <w:lang w:val="en-AU"/>
              </w:rPr>
              <w:t>‡</w:t>
            </w:r>
            <w:r w:rsidRPr="00312E5F">
              <w:rPr>
                <w:lang w:val="en-AU"/>
              </w:rPr>
              <w:t xml:space="preserve"> (-1.82, -0.97)</w:t>
            </w:r>
          </w:p>
        </w:tc>
        <w:tc>
          <w:tcPr>
            <w:tcW w:w="1984" w:type="dxa"/>
            <w:tcBorders>
              <w:top w:val="nil"/>
              <w:left w:val="single" w:sz="6" w:space="0" w:color="auto"/>
              <w:bottom w:val="single" w:sz="6" w:space="0" w:color="auto"/>
              <w:right w:val="single" w:sz="6" w:space="0" w:color="auto"/>
            </w:tcBorders>
            <w:vAlign w:val="center"/>
          </w:tcPr>
          <w:p w14:paraId="16A28C9C" w14:textId="3DBF343F" w:rsidR="005F10B5" w:rsidRPr="00312E5F" w:rsidRDefault="005F10B5" w:rsidP="00811C01">
            <w:pPr>
              <w:pStyle w:val="Tablecentered"/>
              <w:rPr>
                <w:lang w:val="en-AU"/>
              </w:rPr>
            </w:pPr>
            <w:r w:rsidRPr="00312E5F">
              <w:rPr>
                <w:lang w:val="en-AU"/>
              </w:rPr>
              <w:t>-1.74</w:t>
            </w:r>
            <w:r w:rsidRPr="00312E5F">
              <w:rPr>
                <w:vertAlign w:val="superscript"/>
                <w:lang w:val="en-AU"/>
              </w:rPr>
              <w:t>‡</w:t>
            </w:r>
            <w:r w:rsidRPr="00312E5F">
              <w:rPr>
                <w:lang w:val="en-AU"/>
              </w:rPr>
              <w:t xml:space="preserve"> </w:t>
            </w:r>
            <w:r w:rsidR="0019515C">
              <w:rPr>
                <w:lang w:val="en-AU"/>
              </w:rPr>
              <w:t>(</w:t>
            </w:r>
            <w:r w:rsidRPr="00312E5F">
              <w:rPr>
                <w:lang w:val="en-AU"/>
              </w:rPr>
              <w:t>-2.16, -1.31)</w:t>
            </w:r>
          </w:p>
        </w:tc>
        <w:tc>
          <w:tcPr>
            <w:tcW w:w="1262" w:type="dxa"/>
            <w:tcBorders>
              <w:top w:val="nil"/>
              <w:left w:val="single" w:sz="6" w:space="0" w:color="auto"/>
              <w:bottom w:val="single" w:sz="6" w:space="0" w:color="auto"/>
              <w:right w:val="single" w:sz="6" w:space="0" w:color="auto"/>
            </w:tcBorders>
            <w:vAlign w:val="center"/>
          </w:tcPr>
          <w:p w14:paraId="74F8EBF3" w14:textId="77777777" w:rsidR="005F10B5" w:rsidRPr="00312E5F" w:rsidRDefault="005F10B5" w:rsidP="00463DBC">
            <w:pPr>
              <w:pStyle w:val="Tablecentered"/>
              <w:rPr>
                <w:lang w:val="en-AU"/>
              </w:rPr>
            </w:pPr>
          </w:p>
        </w:tc>
      </w:tr>
      <w:tr w:rsidR="005F10B5" w:rsidRPr="00312E5F" w14:paraId="07B7020C" w14:textId="77777777" w:rsidTr="00811C01">
        <w:trPr>
          <w:trHeight w:val="273"/>
          <w:jc w:val="center"/>
        </w:trPr>
        <w:tc>
          <w:tcPr>
            <w:tcW w:w="4140" w:type="dxa"/>
            <w:tcBorders>
              <w:top w:val="single" w:sz="6" w:space="0" w:color="auto"/>
              <w:left w:val="single" w:sz="6" w:space="0" w:color="auto"/>
              <w:bottom w:val="nil"/>
              <w:right w:val="single" w:sz="6" w:space="0" w:color="auto"/>
            </w:tcBorders>
            <w:vAlign w:val="center"/>
          </w:tcPr>
          <w:p w14:paraId="4187FEFC" w14:textId="77777777" w:rsidR="005F10B5" w:rsidRPr="00312E5F" w:rsidRDefault="005F10B5" w:rsidP="0003609D">
            <w:pPr>
              <w:pStyle w:val="Tablenormal0"/>
              <w:rPr>
                <w:b/>
                <w:bCs/>
                <w:lang w:val="en-AU"/>
              </w:rPr>
            </w:pPr>
            <w:r w:rsidRPr="00312E5F">
              <w:rPr>
                <w:b/>
                <w:bCs/>
                <w:lang w:val="en-AU"/>
              </w:rPr>
              <w:t>Body Weight (kg)</w:t>
            </w:r>
          </w:p>
        </w:tc>
        <w:tc>
          <w:tcPr>
            <w:tcW w:w="1987" w:type="dxa"/>
            <w:tcBorders>
              <w:top w:val="single" w:sz="6" w:space="0" w:color="auto"/>
              <w:left w:val="single" w:sz="6" w:space="0" w:color="auto"/>
              <w:bottom w:val="nil"/>
              <w:right w:val="single" w:sz="6" w:space="0" w:color="auto"/>
            </w:tcBorders>
            <w:vAlign w:val="center"/>
          </w:tcPr>
          <w:p w14:paraId="194DD0BB" w14:textId="77777777" w:rsidR="005F10B5" w:rsidRPr="00312E5F" w:rsidRDefault="005F10B5" w:rsidP="0003609D">
            <w:pPr>
              <w:pStyle w:val="Tablecentered"/>
              <w:rPr>
                <w:b/>
                <w:bCs/>
                <w:lang w:val="en-AU"/>
              </w:rPr>
            </w:pPr>
            <w:r w:rsidRPr="00312E5F">
              <w:rPr>
                <w:b/>
                <w:bCs/>
                <w:lang w:val="en-AU"/>
              </w:rPr>
              <w:t>N = 156</w:t>
            </w:r>
          </w:p>
        </w:tc>
        <w:tc>
          <w:tcPr>
            <w:tcW w:w="1984" w:type="dxa"/>
            <w:tcBorders>
              <w:top w:val="single" w:sz="6" w:space="0" w:color="auto"/>
              <w:left w:val="single" w:sz="6" w:space="0" w:color="auto"/>
              <w:bottom w:val="nil"/>
              <w:right w:val="single" w:sz="6" w:space="0" w:color="auto"/>
            </w:tcBorders>
            <w:vAlign w:val="center"/>
          </w:tcPr>
          <w:p w14:paraId="594D5ED6" w14:textId="77777777" w:rsidR="005F10B5" w:rsidRPr="00312E5F" w:rsidRDefault="005F10B5" w:rsidP="0003609D">
            <w:pPr>
              <w:pStyle w:val="Tablecentered"/>
              <w:rPr>
                <w:b/>
                <w:bCs/>
                <w:lang w:val="en-AU"/>
              </w:rPr>
            </w:pPr>
            <w:r w:rsidRPr="00312E5F">
              <w:rPr>
                <w:b/>
                <w:bCs/>
                <w:lang w:val="en-AU"/>
              </w:rPr>
              <w:t>N = 153</w:t>
            </w:r>
          </w:p>
        </w:tc>
        <w:tc>
          <w:tcPr>
            <w:tcW w:w="1262" w:type="dxa"/>
            <w:tcBorders>
              <w:top w:val="single" w:sz="6" w:space="0" w:color="auto"/>
              <w:left w:val="single" w:sz="6" w:space="0" w:color="auto"/>
              <w:bottom w:val="nil"/>
              <w:right w:val="single" w:sz="6" w:space="0" w:color="auto"/>
            </w:tcBorders>
            <w:vAlign w:val="center"/>
          </w:tcPr>
          <w:p w14:paraId="083C2DD5" w14:textId="77777777" w:rsidR="005F10B5" w:rsidRPr="00312E5F" w:rsidRDefault="005F10B5" w:rsidP="0003609D">
            <w:pPr>
              <w:pStyle w:val="Tablecentered"/>
              <w:rPr>
                <w:b/>
                <w:bCs/>
                <w:lang w:val="en-AU"/>
              </w:rPr>
            </w:pPr>
            <w:r w:rsidRPr="00312E5F">
              <w:rPr>
                <w:b/>
                <w:bCs/>
                <w:lang w:val="en-AU"/>
              </w:rPr>
              <w:t>N = 153</w:t>
            </w:r>
          </w:p>
        </w:tc>
      </w:tr>
      <w:tr w:rsidR="005F10B5" w:rsidRPr="00312E5F" w14:paraId="67F1CA06" w14:textId="77777777" w:rsidTr="00811C01">
        <w:trPr>
          <w:trHeight w:val="273"/>
          <w:jc w:val="center"/>
        </w:trPr>
        <w:tc>
          <w:tcPr>
            <w:tcW w:w="4140" w:type="dxa"/>
            <w:tcBorders>
              <w:top w:val="nil"/>
              <w:left w:val="single" w:sz="6" w:space="0" w:color="auto"/>
              <w:bottom w:val="nil"/>
              <w:right w:val="single" w:sz="6" w:space="0" w:color="auto"/>
            </w:tcBorders>
            <w:vAlign w:val="center"/>
          </w:tcPr>
          <w:p w14:paraId="12D64CA5" w14:textId="77777777" w:rsidR="005F10B5" w:rsidRPr="00312E5F" w:rsidRDefault="005F10B5" w:rsidP="0072655A">
            <w:pPr>
              <w:pStyle w:val="Tablenormalindent"/>
              <w:rPr>
                <w:lang w:val="en-AU"/>
              </w:rPr>
            </w:pPr>
            <w:r w:rsidRPr="00312E5F">
              <w:rPr>
                <w:lang w:val="en-AU"/>
              </w:rPr>
              <w:t>Baseline (mean)</w:t>
            </w:r>
          </w:p>
        </w:tc>
        <w:tc>
          <w:tcPr>
            <w:tcW w:w="1987" w:type="dxa"/>
            <w:tcBorders>
              <w:top w:val="nil"/>
              <w:left w:val="single" w:sz="6" w:space="0" w:color="auto"/>
              <w:bottom w:val="nil"/>
              <w:right w:val="single" w:sz="6" w:space="0" w:color="auto"/>
            </w:tcBorders>
            <w:vAlign w:val="center"/>
          </w:tcPr>
          <w:p w14:paraId="424717F4" w14:textId="77777777" w:rsidR="005F10B5" w:rsidRPr="00312E5F" w:rsidRDefault="005F10B5" w:rsidP="0072655A">
            <w:pPr>
              <w:pStyle w:val="Tablecentered"/>
              <w:rPr>
                <w:lang w:val="en-AU"/>
              </w:rPr>
            </w:pPr>
            <w:r w:rsidRPr="00312E5F">
              <w:rPr>
                <w:lang w:val="en-AU"/>
              </w:rPr>
              <w:t>87.6</w:t>
            </w:r>
          </w:p>
        </w:tc>
        <w:tc>
          <w:tcPr>
            <w:tcW w:w="1984" w:type="dxa"/>
            <w:tcBorders>
              <w:top w:val="nil"/>
              <w:left w:val="single" w:sz="6" w:space="0" w:color="auto"/>
              <w:bottom w:val="nil"/>
              <w:right w:val="single" w:sz="6" w:space="0" w:color="auto"/>
            </w:tcBorders>
            <w:vAlign w:val="center"/>
          </w:tcPr>
          <w:p w14:paraId="3C6EC674" w14:textId="77777777" w:rsidR="005F10B5" w:rsidRPr="00312E5F" w:rsidRDefault="005F10B5" w:rsidP="0072655A">
            <w:pPr>
              <w:pStyle w:val="Tablecentered"/>
              <w:rPr>
                <w:lang w:val="en-AU"/>
              </w:rPr>
            </w:pPr>
            <w:r w:rsidRPr="00312E5F">
              <w:rPr>
                <w:lang w:val="en-AU"/>
              </w:rPr>
              <w:t>86.6</w:t>
            </w:r>
          </w:p>
        </w:tc>
        <w:tc>
          <w:tcPr>
            <w:tcW w:w="1262" w:type="dxa"/>
            <w:tcBorders>
              <w:top w:val="nil"/>
              <w:left w:val="single" w:sz="6" w:space="0" w:color="auto"/>
              <w:bottom w:val="nil"/>
              <w:right w:val="single" w:sz="6" w:space="0" w:color="auto"/>
            </w:tcBorders>
            <w:vAlign w:val="center"/>
          </w:tcPr>
          <w:p w14:paraId="00C02FAE" w14:textId="77777777" w:rsidR="005F10B5" w:rsidRPr="00312E5F" w:rsidRDefault="005F10B5" w:rsidP="0072655A">
            <w:pPr>
              <w:pStyle w:val="Tablecentered"/>
              <w:rPr>
                <w:lang w:val="en-AU"/>
              </w:rPr>
            </w:pPr>
            <w:r w:rsidRPr="00312E5F">
              <w:rPr>
                <w:lang w:val="en-AU"/>
              </w:rPr>
              <w:t>86.5</w:t>
            </w:r>
          </w:p>
        </w:tc>
      </w:tr>
      <w:tr w:rsidR="005F10B5" w:rsidRPr="00312E5F" w14:paraId="36DF0C85" w14:textId="77777777" w:rsidTr="00811C01">
        <w:trPr>
          <w:trHeight w:val="273"/>
          <w:jc w:val="center"/>
        </w:trPr>
        <w:tc>
          <w:tcPr>
            <w:tcW w:w="4140" w:type="dxa"/>
            <w:tcBorders>
              <w:top w:val="nil"/>
              <w:left w:val="single" w:sz="6" w:space="0" w:color="auto"/>
              <w:bottom w:val="nil"/>
              <w:right w:val="single" w:sz="6" w:space="0" w:color="auto"/>
            </w:tcBorders>
            <w:vAlign w:val="center"/>
          </w:tcPr>
          <w:p w14:paraId="41E041A4" w14:textId="77777777" w:rsidR="005F10B5" w:rsidRPr="00312E5F" w:rsidRDefault="005F10B5" w:rsidP="0072655A">
            <w:pPr>
              <w:pStyle w:val="Tablenormalindent"/>
              <w:rPr>
                <w:lang w:val="en-AU"/>
              </w:rPr>
            </w:pPr>
            <w:r w:rsidRPr="00312E5F">
              <w:rPr>
                <w:lang w:val="en-AU"/>
              </w:rPr>
              <w:t>Change from baseline (LS mean</w:t>
            </w:r>
            <w:r w:rsidRPr="00312E5F">
              <w:rPr>
                <w:vertAlign w:val="superscript"/>
                <w:lang w:val="en-AU"/>
              </w:rPr>
              <w:t>†</w:t>
            </w:r>
            <w:r w:rsidRPr="00312E5F">
              <w:rPr>
                <w:lang w:val="en-AU"/>
              </w:rPr>
              <w:t>)</w:t>
            </w:r>
          </w:p>
        </w:tc>
        <w:tc>
          <w:tcPr>
            <w:tcW w:w="1987" w:type="dxa"/>
            <w:tcBorders>
              <w:top w:val="nil"/>
              <w:left w:val="single" w:sz="6" w:space="0" w:color="auto"/>
              <w:bottom w:val="nil"/>
              <w:right w:val="single" w:sz="6" w:space="0" w:color="auto"/>
            </w:tcBorders>
            <w:vAlign w:val="center"/>
          </w:tcPr>
          <w:p w14:paraId="53430060" w14:textId="77777777" w:rsidR="005F10B5" w:rsidRPr="00312E5F" w:rsidRDefault="005F10B5" w:rsidP="0072655A">
            <w:pPr>
              <w:pStyle w:val="Tablecentered"/>
              <w:rPr>
                <w:lang w:val="en-AU"/>
              </w:rPr>
            </w:pPr>
            <w:r w:rsidRPr="00312E5F">
              <w:rPr>
                <w:lang w:val="en-AU"/>
              </w:rPr>
              <w:t>-3.3</w:t>
            </w:r>
          </w:p>
        </w:tc>
        <w:tc>
          <w:tcPr>
            <w:tcW w:w="1984" w:type="dxa"/>
            <w:tcBorders>
              <w:top w:val="nil"/>
              <w:left w:val="single" w:sz="6" w:space="0" w:color="auto"/>
              <w:bottom w:val="nil"/>
              <w:right w:val="single" w:sz="6" w:space="0" w:color="auto"/>
            </w:tcBorders>
            <w:vAlign w:val="center"/>
          </w:tcPr>
          <w:p w14:paraId="4C724DDF" w14:textId="77777777" w:rsidR="005F10B5" w:rsidRPr="00312E5F" w:rsidRDefault="005F10B5" w:rsidP="0072655A">
            <w:pPr>
              <w:pStyle w:val="Tablecentered"/>
              <w:rPr>
                <w:lang w:val="en-AU"/>
              </w:rPr>
            </w:pPr>
            <w:r w:rsidRPr="00312E5F">
              <w:rPr>
                <w:lang w:val="en-AU"/>
              </w:rPr>
              <w:t>-3.0</w:t>
            </w:r>
          </w:p>
        </w:tc>
        <w:tc>
          <w:tcPr>
            <w:tcW w:w="1262" w:type="dxa"/>
            <w:tcBorders>
              <w:top w:val="nil"/>
              <w:left w:val="single" w:sz="6" w:space="0" w:color="auto"/>
              <w:bottom w:val="nil"/>
              <w:right w:val="single" w:sz="6" w:space="0" w:color="auto"/>
            </w:tcBorders>
            <w:vAlign w:val="center"/>
          </w:tcPr>
          <w:p w14:paraId="58224C89" w14:textId="77777777" w:rsidR="005F10B5" w:rsidRPr="00312E5F" w:rsidRDefault="005F10B5" w:rsidP="0072655A">
            <w:pPr>
              <w:pStyle w:val="Tablecentered"/>
              <w:rPr>
                <w:lang w:val="en-AU"/>
              </w:rPr>
            </w:pPr>
            <w:r w:rsidRPr="00312E5F">
              <w:rPr>
                <w:lang w:val="en-AU"/>
              </w:rPr>
              <w:t>-1.3</w:t>
            </w:r>
          </w:p>
        </w:tc>
      </w:tr>
      <w:tr w:rsidR="005F10B5" w:rsidRPr="00312E5F" w14:paraId="03FCEF32" w14:textId="77777777" w:rsidTr="00811C01">
        <w:trPr>
          <w:trHeight w:val="273"/>
          <w:jc w:val="center"/>
        </w:trPr>
        <w:tc>
          <w:tcPr>
            <w:tcW w:w="4140" w:type="dxa"/>
            <w:tcBorders>
              <w:top w:val="nil"/>
              <w:left w:val="single" w:sz="6" w:space="0" w:color="auto"/>
              <w:bottom w:val="single" w:sz="6" w:space="0" w:color="auto"/>
              <w:right w:val="single" w:sz="6" w:space="0" w:color="auto"/>
            </w:tcBorders>
            <w:vAlign w:val="center"/>
          </w:tcPr>
          <w:p w14:paraId="0846289B" w14:textId="7E82E9CA" w:rsidR="005F10B5" w:rsidRPr="00312E5F" w:rsidRDefault="005F10B5" w:rsidP="0072655A">
            <w:pPr>
              <w:pStyle w:val="Tablenormalindent"/>
              <w:rPr>
                <w:lang w:val="en-AU"/>
              </w:rPr>
            </w:pPr>
            <w:r w:rsidRPr="00312E5F">
              <w:rPr>
                <w:lang w:val="en-AU"/>
              </w:rPr>
              <w:t>Difference from placebo (LS mean</w:t>
            </w:r>
            <w:r w:rsidRPr="00312E5F">
              <w:rPr>
                <w:vertAlign w:val="superscript"/>
                <w:lang w:val="en-AU"/>
              </w:rPr>
              <w:t>†</w:t>
            </w:r>
            <w:r w:rsidRPr="00312E5F">
              <w:rPr>
                <w:lang w:val="en-AU"/>
              </w:rPr>
              <w:t>, 95% CI)</w:t>
            </w:r>
          </w:p>
        </w:tc>
        <w:tc>
          <w:tcPr>
            <w:tcW w:w="1987" w:type="dxa"/>
            <w:tcBorders>
              <w:top w:val="nil"/>
              <w:left w:val="single" w:sz="6" w:space="0" w:color="auto"/>
              <w:bottom w:val="single" w:sz="6" w:space="0" w:color="auto"/>
              <w:right w:val="single" w:sz="6" w:space="0" w:color="auto"/>
            </w:tcBorders>
            <w:vAlign w:val="center"/>
          </w:tcPr>
          <w:p w14:paraId="6CF2897C" w14:textId="6B441A1E" w:rsidR="005F10B5" w:rsidRPr="00312E5F" w:rsidRDefault="005F10B5" w:rsidP="00811C01">
            <w:pPr>
              <w:pStyle w:val="Tablecentered"/>
              <w:rPr>
                <w:lang w:val="en-AU"/>
              </w:rPr>
            </w:pPr>
            <w:r w:rsidRPr="00312E5F">
              <w:rPr>
                <w:lang w:val="en-AU"/>
              </w:rPr>
              <w:t>-2.0</w:t>
            </w:r>
            <w:r w:rsidRPr="00811C01">
              <w:rPr>
                <w:vertAlign w:val="superscript"/>
                <w:lang w:val="en-AU"/>
              </w:rPr>
              <w:t>‡</w:t>
            </w:r>
            <w:r w:rsidRPr="00312E5F">
              <w:rPr>
                <w:lang w:val="en-AU"/>
              </w:rPr>
              <w:t xml:space="preserve"> (-2.6, -1.4)</w:t>
            </w:r>
          </w:p>
        </w:tc>
        <w:tc>
          <w:tcPr>
            <w:tcW w:w="1984" w:type="dxa"/>
            <w:tcBorders>
              <w:top w:val="nil"/>
              <w:left w:val="single" w:sz="6" w:space="0" w:color="auto"/>
              <w:bottom w:val="single" w:sz="6" w:space="0" w:color="auto"/>
              <w:right w:val="single" w:sz="6" w:space="0" w:color="auto"/>
            </w:tcBorders>
            <w:vAlign w:val="center"/>
          </w:tcPr>
          <w:p w14:paraId="74D5EB4A" w14:textId="2EAAEACF" w:rsidR="005F10B5" w:rsidRPr="00312E5F" w:rsidRDefault="005F10B5" w:rsidP="00811C01">
            <w:pPr>
              <w:pStyle w:val="Tablecentered"/>
              <w:rPr>
                <w:lang w:val="en-AU"/>
              </w:rPr>
            </w:pPr>
            <w:r w:rsidRPr="00312E5F">
              <w:rPr>
                <w:lang w:val="en-AU"/>
              </w:rPr>
              <w:t>-1.7</w:t>
            </w:r>
            <w:r w:rsidRPr="00811C01">
              <w:rPr>
                <w:vertAlign w:val="superscript"/>
                <w:lang w:val="en-AU"/>
              </w:rPr>
              <w:t>‡</w:t>
            </w:r>
            <w:r w:rsidRPr="00312E5F">
              <w:rPr>
                <w:lang w:val="en-AU"/>
              </w:rPr>
              <w:t xml:space="preserve"> (-2.3, -1.1)</w:t>
            </w:r>
          </w:p>
        </w:tc>
        <w:tc>
          <w:tcPr>
            <w:tcW w:w="1262" w:type="dxa"/>
            <w:tcBorders>
              <w:top w:val="nil"/>
              <w:left w:val="single" w:sz="6" w:space="0" w:color="auto"/>
              <w:bottom w:val="single" w:sz="6" w:space="0" w:color="auto"/>
              <w:right w:val="single" w:sz="6" w:space="0" w:color="auto"/>
            </w:tcBorders>
            <w:vAlign w:val="center"/>
          </w:tcPr>
          <w:p w14:paraId="4DB06AC5" w14:textId="77777777" w:rsidR="005F10B5" w:rsidRPr="00312E5F" w:rsidRDefault="005F10B5" w:rsidP="0072655A">
            <w:pPr>
              <w:pStyle w:val="Tablecentered"/>
              <w:rPr>
                <w:lang w:val="en-AU"/>
              </w:rPr>
            </w:pPr>
          </w:p>
        </w:tc>
      </w:tr>
      <w:tr w:rsidR="005F10B5" w:rsidRPr="00312E5F" w14:paraId="6A311912" w14:textId="77777777" w:rsidTr="00811C01">
        <w:trPr>
          <w:trHeight w:val="273"/>
          <w:jc w:val="center"/>
        </w:trPr>
        <w:tc>
          <w:tcPr>
            <w:tcW w:w="4140" w:type="dxa"/>
            <w:tcBorders>
              <w:top w:val="single" w:sz="6" w:space="0" w:color="auto"/>
              <w:left w:val="single" w:sz="6" w:space="0" w:color="auto"/>
              <w:bottom w:val="nil"/>
              <w:right w:val="single" w:sz="6" w:space="0" w:color="auto"/>
            </w:tcBorders>
            <w:vAlign w:val="center"/>
          </w:tcPr>
          <w:p w14:paraId="19710CA9" w14:textId="77777777" w:rsidR="005F10B5" w:rsidRPr="00312E5F" w:rsidRDefault="005F10B5" w:rsidP="0003609D">
            <w:pPr>
              <w:pStyle w:val="Tablenormal0"/>
              <w:rPr>
                <w:b/>
                <w:bCs/>
                <w:lang w:val="en-AU"/>
              </w:rPr>
            </w:pPr>
            <w:r w:rsidRPr="00312E5F">
              <w:rPr>
                <w:b/>
                <w:bCs/>
                <w:lang w:val="en-AU"/>
              </w:rPr>
              <w:t>Systolic Blood Pressure</w:t>
            </w:r>
          </w:p>
        </w:tc>
        <w:tc>
          <w:tcPr>
            <w:tcW w:w="1987" w:type="dxa"/>
            <w:tcBorders>
              <w:top w:val="single" w:sz="6" w:space="0" w:color="auto"/>
              <w:left w:val="single" w:sz="6" w:space="0" w:color="auto"/>
              <w:bottom w:val="nil"/>
              <w:right w:val="single" w:sz="6" w:space="0" w:color="auto"/>
            </w:tcBorders>
            <w:vAlign w:val="center"/>
          </w:tcPr>
          <w:p w14:paraId="20FF6B6A" w14:textId="77777777" w:rsidR="005F10B5" w:rsidRPr="00312E5F" w:rsidRDefault="005F10B5" w:rsidP="0003609D">
            <w:pPr>
              <w:pStyle w:val="Tablecentered"/>
              <w:rPr>
                <w:b/>
                <w:bCs/>
                <w:lang w:val="en-AU"/>
              </w:rPr>
            </w:pPr>
            <w:r w:rsidRPr="00312E5F">
              <w:rPr>
                <w:b/>
                <w:bCs/>
                <w:lang w:val="en-AU"/>
              </w:rPr>
              <w:t>N = 156</w:t>
            </w:r>
          </w:p>
        </w:tc>
        <w:tc>
          <w:tcPr>
            <w:tcW w:w="1984" w:type="dxa"/>
            <w:tcBorders>
              <w:top w:val="single" w:sz="6" w:space="0" w:color="auto"/>
              <w:left w:val="single" w:sz="6" w:space="0" w:color="auto"/>
              <w:bottom w:val="nil"/>
              <w:right w:val="single" w:sz="6" w:space="0" w:color="auto"/>
            </w:tcBorders>
            <w:vAlign w:val="center"/>
          </w:tcPr>
          <w:p w14:paraId="01C887F2" w14:textId="77777777" w:rsidR="005F10B5" w:rsidRPr="00312E5F" w:rsidRDefault="005F10B5" w:rsidP="0003609D">
            <w:pPr>
              <w:pStyle w:val="Tablecentered"/>
              <w:rPr>
                <w:b/>
                <w:bCs/>
                <w:lang w:val="en-AU"/>
              </w:rPr>
            </w:pPr>
            <w:r w:rsidRPr="00312E5F">
              <w:rPr>
                <w:b/>
                <w:bCs/>
                <w:lang w:val="en-AU"/>
              </w:rPr>
              <w:t>N = 153</w:t>
            </w:r>
          </w:p>
        </w:tc>
        <w:tc>
          <w:tcPr>
            <w:tcW w:w="1262" w:type="dxa"/>
            <w:tcBorders>
              <w:top w:val="single" w:sz="6" w:space="0" w:color="auto"/>
              <w:left w:val="single" w:sz="6" w:space="0" w:color="auto"/>
              <w:bottom w:val="nil"/>
              <w:right w:val="single" w:sz="6" w:space="0" w:color="auto"/>
            </w:tcBorders>
            <w:vAlign w:val="center"/>
          </w:tcPr>
          <w:p w14:paraId="0513F881" w14:textId="77777777" w:rsidR="005F10B5" w:rsidRPr="00312E5F" w:rsidRDefault="005F10B5" w:rsidP="0003609D">
            <w:pPr>
              <w:pStyle w:val="Tablecentered"/>
              <w:rPr>
                <w:b/>
                <w:bCs/>
                <w:lang w:val="en-AU"/>
              </w:rPr>
            </w:pPr>
            <w:r w:rsidRPr="00312E5F">
              <w:rPr>
                <w:b/>
                <w:bCs/>
                <w:lang w:val="en-AU"/>
              </w:rPr>
              <w:t>N = 153</w:t>
            </w:r>
          </w:p>
        </w:tc>
      </w:tr>
      <w:tr w:rsidR="005F10B5" w:rsidRPr="00312E5F" w14:paraId="731166F2" w14:textId="77777777" w:rsidTr="00811C01">
        <w:trPr>
          <w:trHeight w:val="273"/>
          <w:jc w:val="center"/>
        </w:trPr>
        <w:tc>
          <w:tcPr>
            <w:tcW w:w="4140" w:type="dxa"/>
            <w:tcBorders>
              <w:top w:val="nil"/>
              <w:left w:val="single" w:sz="6" w:space="0" w:color="auto"/>
              <w:bottom w:val="nil"/>
              <w:right w:val="single" w:sz="6" w:space="0" w:color="auto"/>
            </w:tcBorders>
            <w:vAlign w:val="center"/>
          </w:tcPr>
          <w:p w14:paraId="789BBED0" w14:textId="77777777" w:rsidR="005F10B5" w:rsidRPr="00312E5F" w:rsidRDefault="005F10B5" w:rsidP="0072655A">
            <w:pPr>
              <w:pStyle w:val="Tablenormalindent"/>
              <w:rPr>
                <w:lang w:val="en-AU"/>
              </w:rPr>
            </w:pPr>
            <w:r w:rsidRPr="00312E5F">
              <w:rPr>
                <w:lang w:val="en-AU"/>
              </w:rPr>
              <w:t>Baseline (mean)</w:t>
            </w:r>
          </w:p>
        </w:tc>
        <w:tc>
          <w:tcPr>
            <w:tcW w:w="1987" w:type="dxa"/>
            <w:tcBorders>
              <w:top w:val="nil"/>
              <w:left w:val="single" w:sz="6" w:space="0" w:color="auto"/>
              <w:bottom w:val="nil"/>
              <w:right w:val="single" w:sz="6" w:space="0" w:color="auto"/>
            </w:tcBorders>
            <w:vAlign w:val="center"/>
          </w:tcPr>
          <w:p w14:paraId="09F42914" w14:textId="77777777" w:rsidR="005F10B5" w:rsidRPr="00312E5F" w:rsidRDefault="005F10B5" w:rsidP="00463DBC">
            <w:pPr>
              <w:pStyle w:val="Tablecentered"/>
              <w:rPr>
                <w:lang w:val="en-AU"/>
              </w:rPr>
            </w:pPr>
            <w:r w:rsidRPr="00312E5F">
              <w:rPr>
                <w:lang w:val="en-AU"/>
              </w:rPr>
              <w:t>132.1</w:t>
            </w:r>
          </w:p>
        </w:tc>
        <w:tc>
          <w:tcPr>
            <w:tcW w:w="1984" w:type="dxa"/>
            <w:tcBorders>
              <w:top w:val="nil"/>
              <w:left w:val="single" w:sz="6" w:space="0" w:color="auto"/>
              <w:bottom w:val="nil"/>
              <w:right w:val="single" w:sz="6" w:space="0" w:color="auto"/>
            </w:tcBorders>
            <w:vAlign w:val="center"/>
          </w:tcPr>
          <w:p w14:paraId="76D88CF3" w14:textId="77777777" w:rsidR="005F10B5" w:rsidRPr="00312E5F" w:rsidRDefault="005F10B5" w:rsidP="00463DBC">
            <w:pPr>
              <w:pStyle w:val="Tablecentered"/>
              <w:rPr>
                <w:lang w:val="en-AU"/>
              </w:rPr>
            </w:pPr>
            <w:r w:rsidRPr="00312E5F">
              <w:rPr>
                <w:lang w:val="en-AU"/>
              </w:rPr>
              <w:t>131.6</w:t>
            </w:r>
          </w:p>
        </w:tc>
        <w:tc>
          <w:tcPr>
            <w:tcW w:w="1262" w:type="dxa"/>
            <w:tcBorders>
              <w:top w:val="nil"/>
              <w:left w:val="single" w:sz="6" w:space="0" w:color="auto"/>
              <w:bottom w:val="nil"/>
              <w:right w:val="single" w:sz="6" w:space="0" w:color="auto"/>
            </w:tcBorders>
            <w:vAlign w:val="center"/>
          </w:tcPr>
          <w:p w14:paraId="6CA43851" w14:textId="77777777" w:rsidR="005F10B5" w:rsidRPr="00312E5F" w:rsidRDefault="005F10B5" w:rsidP="00463DBC">
            <w:pPr>
              <w:pStyle w:val="Tablecentered"/>
              <w:rPr>
                <w:lang w:val="en-AU"/>
              </w:rPr>
            </w:pPr>
            <w:r w:rsidRPr="00312E5F">
              <w:rPr>
                <w:lang w:val="en-AU"/>
              </w:rPr>
              <w:t>130.2</w:t>
            </w:r>
          </w:p>
        </w:tc>
      </w:tr>
      <w:tr w:rsidR="005F10B5" w:rsidRPr="00312E5F" w14:paraId="0DB71458" w14:textId="77777777" w:rsidTr="00811C01">
        <w:trPr>
          <w:trHeight w:val="273"/>
          <w:jc w:val="center"/>
        </w:trPr>
        <w:tc>
          <w:tcPr>
            <w:tcW w:w="4140" w:type="dxa"/>
            <w:tcBorders>
              <w:top w:val="nil"/>
              <w:left w:val="single" w:sz="6" w:space="0" w:color="auto"/>
              <w:bottom w:val="nil"/>
              <w:right w:val="single" w:sz="6" w:space="0" w:color="auto"/>
            </w:tcBorders>
            <w:vAlign w:val="center"/>
          </w:tcPr>
          <w:p w14:paraId="7DA744ED" w14:textId="77777777" w:rsidR="005F10B5" w:rsidRPr="00312E5F" w:rsidRDefault="005F10B5" w:rsidP="0072655A">
            <w:pPr>
              <w:pStyle w:val="Tablenormalindent"/>
              <w:rPr>
                <w:lang w:val="en-AU"/>
              </w:rPr>
            </w:pPr>
            <w:r w:rsidRPr="00312E5F">
              <w:rPr>
                <w:lang w:val="en-AU"/>
              </w:rPr>
              <w:t>Change from baseline (LS mean</w:t>
            </w:r>
            <w:r w:rsidRPr="00312E5F">
              <w:rPr>
                <w:vertAlign w:val="superscript"/>
                <w:lang w:val="en-AU"/>
              </w:rPr>
              <w:t>†</w:t>
            </w:r>
            <w:r w:rsidRPr="00312E5F">
              <w:rPr>
                <w:lang w:val="en-AU"/>
              </w:rPr>
              <w:t>)</w:t>
            </w:r>
          </w:p>
        </w:tc>
        <w:tc>
          <w:tcPr>
            <w:tcW w:w="1987" w:type="dxa"/>
            <w:tcBorders>
              <w:top w:val="nil"/>
              <w:left w:val="single" w:sz="6" w:space="0" w:color="auto"/>
              <w:bottom w:val="nil"/>
              <w:right w:val="single" w:sz="6" w:space="0" w:color="auto"/>
            </w:tcBorders>
            <w:vAlign w:val="center"/>
          </w:tcPr>
          <w:p w14:paraId="150C3169" w14:textId="77777777" w:rsidR="005F10B5" w:rsidRPr="00312E5F" w:rsidRDefault="005F10B5" w:rsidP="00463DBC">
            <w:pPr>
              <w:pStyle w:val="Tablecentered"/>
              <w:rPr>
                <w:lang w:val="en-AU"/>
              </w:rPr>
            </w:pPr>
            <w:r w:rsidRPr="00312E5F">
              <w:rPr>
                <w:lang w:val="en-AU"/>
              </w:rPr>
              <w:t>-3.8</w:t>
            </w:r>
          </w:p>
        </w:tc>
        <w:tc>
          <w:tcPr>
            <w:tcW w:w="1984" w:type="dxa"/>
            <w:tcBorders>
              <w:top w:val="nil"/>
              <w:left w:val="single" w:sz="6" w:space="0" w:color="auto"/>
              <w:bottom w:val="nil"/>
              <w:right w:val="single" w:sz="6" w:space="0" w:color="auto"/>
            </w:tcBorders>
            <w:vAlign w:val="center"/>
          </w:tcPr>
          <w:p w14:paraId="0FD03F9F" w14:textId="77777777" w:rsidR="005F10B5" w:rsidRPr="00312E5F" w:rsidRDefault="005F10B5" w:rsidP="00463DBC">
            <w:pPr>
              <w:pStyle w:val="Tablecentered"/>
              <w:rPr>
                <w:lang w:val="en-AU"/>
              </w:rPr>
            </w:pPr>
            <w:r w:rsidRPr="00312E5F">
              <w:rPr>
                <w:lang w:val="en-AU"/>
              </w:rPr>
              <w:t>-4.8</w:t>
            </w:r>
          </w:p>
        </w:tc>
        <w:tc>
          <w:tcPr>
            <w:tcW w:w="1262" w:type="dxa"/>
            <w:tcBorders>
              <w:top w:val="nil"/>
              <w:left w:val="single" w:sz="6" w:space="0" w:color="auto"/>
              <w:bottom w:val="nil"/>
              <w:right w:val="single" w:sz="6" w:space="0" w:color="auto"/>
            </w:tcBorders>
            <w:vAlign w:val="center"/>
          </w:tcPr>
          <w:p w14:paraId="43256C43" w14:textId="77777777" w:rsidR="005F10B5" w:rsidRPr="00312E5F" w:rsidRDefault="005F10B5" w:rsidP="00463DBC">
            <w:pPr>
              <w:pStyle w:val="Tablecentered"/>
              <w:rPr>
                <w:lang w:val="en-AU"/>
              </w:rPr>
            </w:pPr>
            <w:r w:rsidRPr="00312E5F">
              <w:rPr>
                <w:lang w:val="en-AU"/>
              </w:rPr>
              <w:t>-0.9</w:t>
            </w:r>
          </w:p>
        </w:tc>
      </w:tr>
      <w:tr w:rsidR="005F10B5" w:rsidRPr="00312E5F" w14:paraId="1E374955" w14:textId="77777777" w:rsidTr="00811C01">
        <w:trPr>
          <w:trHeight w:val="273"/>
          <w:jc w:val="center"/>
        </w:trPr>
        <w:tc>
          <w:tcPr>
            <w:tcW w:w="4140" w:type="dxa"/>
            <w:tcBorders>
              <w:top w:val="nil"/>
              <w:left w:val="single" w:sz="6" w:space="0" w:color="auto"/>
              <w:bottom w:val="single" w:sz="6" w:space="0" w:color="auto"/>
              <w:right w:val="single" w:sz="6" w:space="0" w:color="auto"/>
            </w:tcBorders>
            <w:vAlign w:val="center"/>
          </w:tcPr>
          <w:p w14:paraId="43942AD1" w14:textId="77777777" w:rsidR="005F10B5" w:rsidRPr="00312E5F" w:rsidRDefault="005F10B5" w:rsidP="0072655A">
            <w:pPr>
              <w:pStyle w:val="Tablenormalindent"/>
              <w:rPr>
                <w:lang w:val="en-AU"/>
              </w:rPr>
            </w:pPr>
            <w:r w:rsidRPr="00312E5F">
              <w:rPr>
                <w:lang w:val="en-AU"/>
              </w:rPr>
              <w:t>Difference from placebo (LS mean</w:t>
            </w:r>
            <w:r w:rsidRPr="00312E5F">
              <w:rPr>
                <w:vertAlign w:val="superscript"/>
                <w:lang w:val="en-AU"/>
              </w:rPr>
              <w:t>†</w:t>
            </w:r>
            <w:r w:rsidRPr="00312E5F">
              <w:rPr>
                <w:lang w:val="en-AU"/>
              </w:rPr>
              <w:t>, 95% CI)</w:t>
            </w:r>
          </w:p>
        </w:tc>
        <w:tc>
          <w:tcPr>
            <w:tcW w:w="1987" w:type="dxa"/>
            <w:tcBorders>
              <w:top w:val="nil"/>
              <w:left w:val="single" w:sz="6" w:space="0" w:color="auto"/>
              <w:bottom w:val="single" w:sz="6" w:space="0" w:color="auto"/>
              <w:right w:val="single" w:sz="6" w:space="0" w:color="auto"/>
            </w:tcBorders>
            <w:vAlign w:val="center"/>
          </w:tcPr>
          <w:p w14:paraId="50B54C76" w14:textId="6DFECF0E" w:rsidR="005F10B5" w:rsidRPr="00312E5F" w:rsidRDefault="005F10B5" w:rsidP="00811C01">
            <w:pPr>
              <w:pStyle w:val="Tablecentered"/>
              <w:rPr>
                <w:lang w:val="en-AU"/>
              </w:rPr>
            </w:pPr>
            <w:r w:rsidRPr="00312E5F">
              <w:rPr>
                <w:lang w:val="en-AU"/>
              </w:rPr>
              <w:t>-2.9</w:t>
            </w:r>
            <w:r w:rsidRPr="00312E5F">
              <w:rPr>
                <w:vertAlign w:val="superscript"/>
                <w:lang w:val="en-AU"/>
              </w:rPr>
              <w:t>§</w:t>
            </w:r>
            <w:r w:rsidRPr="00312E5F">
              <w:rPr>
                <w:lang w:val="en-AU"/>
              </w:rPr>
              <w:t xml:space="preserve"> (-5.4, -0.5)</w:t>
            </w:r>
          </w:p>
        </w:tc>
        <w:tc>
          <w:tcPr>
            <w:tcW w:w="1984" w:type="dxa"/>
            <w:tcBorders>
              <w:top w:val="nil"/>
              <w:left w:val="single" w:sz="6" w:space="0" w:color="auto"/>
              <w:bottom w:val="single" w:sz="6" w:space="0" w:color="auto"/>
              <w:right w:val="single" w:sz="6" w:space="0" w:color="auto"/>
            </w:tcBorders>
            <w:vAlign w:val="center"/>
          </w:tcPr>
          <w:p w14:paraId="69AD3C5F" w14:textId="635A2D57" w:rsidR="005F10B5" w:rsidRPr="00312E5F" w:rsidRDefault="005F10B5" w:rsidP="00811C01">
            <w:pPr>
              <w:pStyle w:val="Tablecentered"/>
              <w:rPr>
                <w:lang w:val="en-AU"/>
              </w:rPr>
            </w:pPr>
            <w:r w:rsidRPr="00312E5F">
              <w:rPr>
                <w:lang w:val="en-AU"/>
              </w:rPr>
              <w:t>-3.9</w:t>
            </w:r>
            <w:r w:rsidRPr="00312E5F">
              <w:rPr>
                <w:vertAlign w:val="superscript"/>
                <w:lang w:val="en-AU"/>
              </w:rPr>
              <w:t>§</w:t>
            </w:r>
            <w:r w:rsidRPr="00312E5F">
              <w:rPr>
                <w:lang w:val="en-AU"/>
              </w:rPr>
              <w:t xml:space="preserve"> (-6.4, -1.5)</w:t>
            </w:r>
          </w:p>
        </w:tc>
        <w:tc>
          <w:tcPr>
            <w:tcW w:w="1262" w:type="dxa"/>
            <w:tcBorders>
              <w:top w:val="nil"/>
              <w:left w:val="single" w:sz="6" w:space="0" w:color="auto"/>
              <w:bottom w:val="single" w:sz="6" w:space="0" w:color="auto"/>
              <w:right w:val="single" w:sz="6" w:space="0" w:color="auto"/>
            </w:tcBorders>
            <w:vAlign w:val="center"/>
          </w:tcPr>
          <w:p w14:paraId="35F1F456" w14:textId="77777777" w:rsidR="005F10B5" w:rsidRPr="00312E5F" w:rsidRDefault="005F10B5" w:rsidP="00463DBC">
            <w:pPr>
              <w:pStyle w:val="Tablecentered"/>
              <w:rPr>
                <w:lang w:val="en-AU"/>
              </w:rPr>
            </w:pPr>
          </w:p>
        </w:tc>
      </w:tr>
    </w:tbl>
    <w:p w14:paraId="16902974" w14:textId="4F3C7A58" w:rsidR="004C5918" w:rsidRPr="00312E5F" w:rsidRDefault="009A5637" w:rsidP="005F10B5">
      <w:pPr>
        <w:pStyle w:val="BodyText3"/>
        <w:rPr>
          <w:lang w:val="en-AU"/>
        </w:rPr>
      </w:pPr>
      <w:r w:rsidRPr="00312E5F">
        <w:rPr>
          <w:lang w:val="en-AU"/>
        </w:rPr>
        <w:t>*</w:t>
      </w:r>
      <w:r w:rsidRPr="00312E5F">
        <w:rPr>
          <w:lang w:val="en-AU"/>
        </w:rPr>
        <w:tab/>
        <w:t>N includes all randomis</w:t>
      </w:r>
      <w:r w:rsidR="004C5918" w:rsidRPr="00312E5F">
        <w:rPr>
          <w:lang w:val="en-AU"/>
        </w:rPr>
        <w:t>ed, treated patients who had at least one measurement of the outcome variable.</w:t>
      </w:r>
    </w:p>
    <w:p w14:paraId="33931631" w14:textId="2606B82C" w:rsidR="004C5918" w:rsidRPr="00312E5F" w:rsidRDefault="004C5918" w:rsidP="00314786">
      <w:pPr>
        <w:pStyle w:val="BodyText3"/>
        <w:rPr>
          <w:lang w:val="en-AU"/>
        </w:rPr>
      </w:pPr>
      <w:r w:rsidRPr="00312E5F">
        <w:rPr>
          <w:vertAlign w:val="superscript"/>
          <w:lang w:val="en-AU"/>
        </w:rPr>
        <w:t>†</w:t>
      </w:r>
      <w:r w:rsidRPr="00312E5F">
        <w:rPr>
          <w:lang w:val="en-AU"/>
        </w:rPr>
        <w:tab/>
        <w:t xml:space="preserve">Least squares means adjusted for treatment, time, </w:t>
      </w:r>
      <w:proofErr w:type="gramStart"/>
      <w:r w:rsidRPr="00312E5F">
        <w:rPr>
          <w:lang w:val="en-AU"/>
        </w:rPr>
        <w:t>prior</w:t>
      </w:r>
      <w:proofErr w:type="gramEnd"/>
      <w:r w:rsidRPr="00312E5F">
        <w:rPr>
          <w:lang w:val="en-AU"/>
        </w:rPr>
        <w:t xml:space="preserve"> antihyperglyc</w:t>
      </w:r>
      <w:r w:rsidR="00314786" w:rsidRPr="00312E5F">
        <w:rPr>
          <w:lang w:val="en-AU"/>
        </w:rPr>
        <w:t>a</w:t>
      </w:r>
      <w:r w:rsidRPr="00312E5F">
        <w:rPr>
          <w:lang w:val="en-AU"/>
        </w:rPr>
        <w:t>emic medication.</w:t>
      </w:r>
    </w:p>
    <w:p w14:paraId="2CC7217B" w14:textId="77777777" w:rsidR="004C5918" w:rsidRPr="00312E5F" w:rsidRDefault="004C5918" w:rsidP="00314786">
      <w:pPr>
        <w:pStyle w:val="BodyText3"/>
        <w:rPr>
          <w:lang w:val="en-AU"/>
        </w:rPr>
      </w:pPr>
      <w:r w:rsidRPr="00312E5F">
        <w:rPr>
          <w:vertAlign w:val="superscript"/>
          <w:lang w:val="en-AU"/>
        </w:rPr>
        <w:t>‡</w:t>
      </w:r>
      <w:r w:rsidRPr="00312E5F">
        <w:rPr>
          <w:lang w:val="en-AU"/>
        </w:rPr>
        <w:tab/>
        <w:t>p&lt;0.001 compared to placebo.</w:t>
      </w:r>
    </w:p>
    <w:p w14:paraId="6B7A7EDA" w14:textId="2AD12041" w:rsidR="0072655A" w:rsidRPr="00312E5F" w:rsidRDefault="004C5918" w:rsidP="00314786">
      <w:pPr>
        <w:pStyle w:val="BodyText3"/>
        <w:rPr>
          <w:lang w:val="en-AU"/>
        </w:rPr>
      </w:pPr>
      <w:r w:rsidRPr="00312E5F">
        <w:rPr>
          <w:vertAlign w:val="superscript"/>
          <w:lang w:val="en-AU"/>
        </w:rPr>
        <w:t>§</w:t>
      </w:r>
      <w:r w:rsidRPr="00312E5F">
        <w:rPr>
          <w:lang w:val="en-AU"/>
        </w:rPr>
        <w:tab/>
        <w:t>p&lt;0.05 compared to placebo.</w:t>
      </w:r>
    </w:p>
    <w:p w14:paraId="14DE2EDA" w14:textId="02BE95BA" w:rsidR="004C5918" w:rsidRPr="00312E5F" w:rsidRDefault="004C5918" w:rsidP="00ED0EB0">
      <w:pPr>
        <w:pStyle w:val="Heading3"/>
      </w:pPr>
      <w:r w:rsidRPr="00312E5F">
        <w:t xml:space="preserve">Initial </w:t>
      </w:r>
      <w:r w:rsidR="008D23FA" w:rsidRPr="00312E5F">
        <w:t xml:space="preserve">combination therapy </w:t>
      </w:r>
      <w:r w:rsidRPr="00312E5F">
        <w:t xml:space="preserve">of </w:t>
      </w:r>
      <w:r w:rsidR="008D23FA" w:rsidRPr="00312E5F">
        <w:t xml:space="preserve">ertugliflozin </w:t>
      </w:r>
      <w:r w:rsidRPr="00312E5F">
        <w:t xml:space="preserve">and </w:t>
      </w:r>
      <w:r w:rsidR="008D23FA" w:rsidRPr="00312E5F">
        <w:t>sitagliptin</w:t>
      </w:r>
    </w:p>
    <w:p w14:paraId="2AB81A84" w14:textId="7EFB3FEA" w:rsidR="004C5918" w:rsidRDefault="004C5918" w:rsidP="00E05EEE">
      <w:pPr>
        <w:rPr>
          <w:rFonts w:cs="Arial"/>
        </w:rPr>
      </w:pPr>
      <w:r w:rsidRPr="00312E5F">
        <w:t>A total of 291 patients with type 2 diabetes inadequately controlled on diet and exercise participated in a randomi</w:t>
      </w:r>
      <w:r w:rsidR="009A5637" w:rsidRPr="00312E5F">
        <w:t>s</w:t>
      </w:r>
      <w:r w:rsidRPr="00312E5F">
        <w:t>ed, double-blind, multi-cent</w:t>
      </w:r>
      <w:r w:rsidR="00BA0B48" w:rsidRPr="00312E5F">
        <w:t>r</w:t>
      </w:r>
      <w:r w:rsidRPr="00312E5F">
        <w:t>e, placebo-controlled 26</w:t>
      </w:r>
      <w:r w:rsidRPr="00312E5F">
        <w:noBreakHyphen/>
        <w:t xml:space="preserve">week study to evaluate the efficacy and safety of ertugliflozin in combination with sitagliptin. </w:t>
      </w:r>
      <w:r w:rsidR="001E2E8B" w:rsidRPr="00312E5F">
        <w:t xml:space="preserve"> </w:t>
      </w:r>
      <w:r w:rsidRPr="00312E5F">
        <w:rPr>
          <w:rFonts w:cs="Arial"/>
        </w:rPr>
        <w:t xml:space="preserve">These </w:t>
      </w:r>
      <w:r w:rsidRPr="00312E5F">
        <w:t>patients</w:t>
      </w:r>
      <w:r w:rsidRPr="00312E5F">
        <w:rPr>
          <w:rFonts w:cs="Arial"/>
        </w:rPr>
        <w:t>, who were not receiving any background anti-hyperglyc</w:t>
      </w:r>
      <w:r w:rsidR="00BA0B48" w:rsidRPr="00312E5F">
        <w:rPr>
          <w:rFonts w:cs="Arial"/>
        </w:rPr>
        <w:t>a</w:t>
      </w:r>
      <w:r w:rsidR="009A5637" w:rsidRPr="00312E5F">
        <w:rPr>
          <w:rFonts w:cs="Arial"/>
        </w:rPr>
        <w:t>emic treatment, were randomis</w:t>
      </w:r>
      <w:r w:rsidRPr="00312E5F">
        <w:rPr>
          <w:rFonts w:cs="Arial"/>
        </w:rPr>
        <w:t xml:space="preserve">ed to </w:t>
      </w:r>
      <w:r w:rsidRPr="00312E5F">
        <w:t xml:space="preserve">ertugliflozin </w:t>
      </w:r>
      <w:r w:rsidRPr="00312E5F">
        <w:rPr>
          <w:rFonts w:cs="Arial"/>
        </w:rPr>
        <w:t xml:space="preserve">5 mg or </w:t>
      </w:r>
      <w:r w:rsidRPr="00312E5F">
        <w:t xml:space="preserve">ertugliflozin </w:t>
      </w:r>
      <w:r w:rsidRPr="00312E5F">
        <w:rPr>
          <w:rFonts w:cs="Arial"/>
        </w:rPr>
        <w:t>15 mg in combination with sitagliptin (100 mg) or placebo, once daily.</w:t>
      </w:r>
    </w:p>
    <w:p w14:paraId="56AD7EC1" w14:textId="77777777" w:rsidR="00E33ECF" w:rsidRPr="00312E5F" w:rsidRDefault="00E33ECF" w:rsidP="00E05EEE">
      <w:pPr>
        <w:rPr>
          <w:rFonts w:cs="Arial"/>
        </w:rPr>
      </w:pPr>
    </w:p>
    <w:p w14:paraId="29680765" w14:textId="2ACC0D96" w:rsidR="004C5918" w:rsidRPr="00312E5F" w:rsidRDefault="004C5918" w:rsidP="00E05EEE">
      <w:r w:rsidRPr="00312E5F">
        <w:rPr>
          <w:rFonts w:cs="Arial"/>
        </w:rPr>
        <w:t>At Week 26, t</w:t>
      </w:r>
      <w:r w:rsidRPr="00312E5F">
        <w:t xml:space="preserve">reatment with ertugliflozin 5 mg and 15 mg in combination with sitagliptin at 100 mg daily provided significant improvements in HbA1c, FPG, 2-hour </w:t>
      </w:r>
      <w:r w:rsidR="009500B4" w:rsidRPr="00312E5F">
        <w:t>post-prandial glucose (</w:t>
      </w:r>
      <w:r w:rsidRPr="00312E5F">
        <w:t>PPG</w:t>
      </w:r>
      <w:r w:rsidR="009500B4" w:rsidRPr="00312E5F">
        <w:t>)</w:t>
      </w:r>
      <w:r w:rsidRPr="00312E5F">
        <w:t xml:space="preserve">, body weight, and systolic blood pressure compared to placebo. </w:t>
      </w:r>
      <w:r w:rsidR="001E2E8B" w:rsidRPr="00312E5F">
        <w:t xml:space="preserve"> </w:t>
      </w:r>
      <w:r w:rsidRPr="00312E5F">
        <w:t xml:space="preserve">Ertugliflozin 5 mg and 15 mg in combination with sitagliptin at 100 mg daily also resulted in a </w:t>
      </w:r>
      <w:r w:rsidRPr="006937CB">
        <w:lastRenderedPageBreak/>
        <w:t>significantly higher proportion of patients achieving an HbA1c &lt;7% compared with placebo (see Table </w:t>
      </w:r>
      <w:r w:rsidR="00650623" w:rsidRPr="006937CB">
        <w:t>8</w:t>
      </w:r>
      <w:r w:rsidRPr="006937CB">
        <w:t>).</w:t>
      </w:r>
    </w:p>
    <w:p w14:paraId="70D27AE2" w14:textId="45E424CC" w:rsidR="004C5918" w:rsidRPr="00312E5F" w:rsidRDefault="004C5918" w:rsidP="00230F18">
      <w:pPr>
        <w:pStyle w:val="Heading6"/>
      </w:pPr>
      <w:r w:rsidRPr="00312E5F">
        <w:t>Results at Week</w:t>
      </w:r>
      <w:r w:rsidRPr="00312E5F">
        <w:noBreakHyphen/>
        <w:t>26 from an Initial Combination Therapy Study of Ertugliflozin and Sitagliptin*</w:t>
      </w:r>
    </w:p>
    <w:tbl>
      <w:tblPr>
        <w:tblW w:w="93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3517"/>
        <w:gridCol w:w="2322"/>
        <w:gridCol w:w="2268"/>
        <w:gridCol w:w="1258"/>
      </w:tblGrid>
      <w:tr w:rsidR="00BA0B48" w:rsidRPr="00312E5F" w14:paraId="6F845670" w14:textId="77777777" w:rsidTr="00811C01">
        <w:trPr>
          <w:trHeight w:val="651"/>
          <w:jc w:val="center"/>
        </w:trPr>
        <w:tc>
          <w:tcPr>
            <w:tcW w:w="3517" w:type="dxa"/>
          </w:tcPr>
          <w:p w14:paraId="55C12BBB" w14:textId="77777777" w:rsidR="004C5918" w:rsidRPr="00312E5F" w:rsidRDefault="004C5918" w:rsidP="002E006F">
            <w:pPr>
              <w:pStyle w:val="Tablecentered"/>
              <w:rPr>
                <w:b/>
                <w:bCs/>
                <w:lang w:val="en-AU"/>
              </w:rPr>
            </w:pPr>
          </w:p>
        </w:tc>
        <w:tc>
          <w:tcPr>
            <w:tcW w:w="2322" w:type="dxa"/>
            <w:vAlign w:val="center"/>
          </w:tcPr>
          <w:p w14:paraId="1497D4CA" w14:textId="4C4FE1D7" w:rsidR="004C5918" w:rsidRPr="00312E5F" w:rsidRDefault="004C5918" w:rsidP="002E006F">
            <w:pPr>
              <w:pStyle w:val="Tablecentered"/>
              <w:rPr>
                <w:b/>
                <w:bCs/>
                <w:lang w:val="en-AU"/>
              </w:rPr>
            </w:pPr>
            <w:r w:rsidRPr="00312E5F">
              <w:rPr>
                <w:b/>
                <w:bCs/>
                <w:lang w:val="en-AU"/>
              </w:rPr>
              <w:t>Ertugliflozin 5 mg</w:t>
            </w:r>
            <w:r w:rsidR="000051FD" w:rsidRPr="00312E5F">
              <w:rPr>
                <w:b/>
                <w:bCs/>
                <w:lang w:val="en-AU"/>
              </w:rPr>
              <w:t xml:space="preserve"> </w:t>
            </w:r>
            <w:r w:rsidRPr="00312E5F">
              <w:rPr>
                <w:b/>
                <w:bCs/>
                <w:lang w:val="en-AU"/>
              </w:rPr>
              <w:t>+ Sitagliptin</w:t>
            </w:r>
          </w:p>
        </w:tc>
        <w:tc>
          <w:tcPr>
            <w:tcW w:w="2268" w:type="dxa"/>
            <w:vAlign w:val="center"/>
          </w:tcPr>
          <w:p w14:paraId="49E8CEDE" w14:textId="2F97D53D" w:rsidR="004C5918" w:rsidRPr="00312E5F" w:rsidRDefault="004C5918" w:rsidP="002E006F">
            <w:pPr>
              <w:pStyle w:val="Tablecentered"/>
              <w:rPr>
                <w:b/>
                <w:bCs/>
                <w:lang w:val="en-AU"/>
              </w:rPr>
            </w:pPr>
            <w:r w:rsidRPr="00312E5F">
              <w:rPr>
                <w:b/>
                <w:bCs/>
                <w:lang w:val="en-AU"/>
              </w:rPr>
              <w:t>Ertugliflozin 15 mg</w:t>
            </w:r>
            <w:r w:rsidR="000051FD" w:rsidRPr="00312E5F">
              <w:rPr>
                <w:b/>
                <w:bCs/>
                <w:lang w:val="en-AU"/>
              </w:rPr>
              <w:t xml:space="preserve"> </w:t>
            </w:r>
            <w:r w:rsidRPr="00312E5F">
              <w:rPr>
                <w:b/>
                <w:bCs/>
                <w:lang w:val="en-AU"/>
              </w:rPr>
              <w:t>+ Sitagliptin</w:t>
            </w:r>
          </w:p>
        </w:tc>
        <w:tc>
          <w:tcPr>
            <w:tcW w:w="1258" w:type="dxa"/>
            <w:vAlign w:val="center"/>
          </w:tcPr>
          <w:p w14:paraId="035503ED" w14:textId="77777777" w:rsidR="004C5918" w:rsidRPr="00312E5F" w:rsidRDefault="004C5918" w:rsidP="002E006F">
            <w:pPr>
              <w:pStyle w:val="Tablecentered"/>
              <w:rPr>
                <w:b/>
                <w:bCs/>
                <w:lang w:val="en-AU"/>
              </w:rPr>
            </w:pPr>
            <w:r w:rsidRPr="00312E5F">
              <w:rPr>
                <w:b/>
                <w:bCs/>
                <w:lang w:val="en-AU"/>
              </w:rPr>
              <w:t>Placebo</w:t>
            </w:r>
          </w:p>
        </w:tc>
      </w:tr>
      <w:tr w:rsidR="00BA0B48" w:rsidRPr="00312E5F" w14:paraId="25EC4686" w14:textId="77777777" w:rsidTr="00811C01">
        <w:trPr>
          <w:trHeight w:val="243"/>
          <w:jc w:val="center"/>
        </w:trPr>
        <w:tc>
          <w:tcPr>
            <w:tcW w:w="3517" w:type="dxa"/>
            <w:tcBorders>
              <w:bottom w:val="nil"/>
            </w:tcBorders>
            <w:vAlign w:val="center"/>
          </w:tcPr>
          <w:p w14:paraId="42F5017F" w14:textId="77777777" w:rsidR="004C5918" w:rsidRPr="00312E5F" w:rsidRDefault="004C5918" w:rsidP="002E006F">
            <w:pPr>
              <w:pStyle w:val="Tablenormal0"/>
              <w:rPr>
                <w:b/>
                <w:bCs/>
                <w:lang w:val="en-AU"/>
              </w:rPr>
            </w:pPr>
            <w:r w:rsidRPr="00312E5F">
              <w:rPr>
                <w:b/>
                <w:bCs/>
                <w:lang w:val="en-AU"/>
              </w:rPr>
              <w:t>HbA1c (%)</w:t>
            </w:r>
          </w:p>
        </w:tc>
        <w:tc>
          <w:tcPr>
            <w:tcW w:w="2322" w:type="dxa"/>
            <w:tcBorders>
              <w:bottom w:val="nil"/>
            </w:tcBorders>
            <w:vAlign w:val="center"/>
          </w:tcPr>
          <w:p w14:paraId="4C474AD0" w14:textId="77777777" w:rsidR="004C5918" w:rsidRPr="00312E5F" w:rsidRDefault="004C5918" w:rsidP="000051FD">
            <w:pPr>
              <w:pStyle w:val="Tablecentered"/>
              <w:rPr>
                <w:b/>
                <w:bCs/>
                <w:lang w:val="en-AU"/>
              </w:rPr>
            </w:pPr>
            <w:r w:rsidRPr="00312E5F">
              <w:rPr>
                <w:b/>
                <w:bCs/>
                <w:lang w:val="en-AU"/>
              </w:rPr>
              <w:t>N = 98</w:t>
            </w:r>
          </w:p>
        </w:tc>
        <w:tc>
          <w:tcPr>
            <w:tcW w:w="2268" w:type="dxa"/>
            <w:tcBorders>
              <w:bottom w:val="nil"/>
            </w:tcBorders>
            <w:vAlign w:val="center"/>
          </w:tcPr>
          <w:p w14:paraId="660DFA0F" w14:textId="77777777" w:rsidR="004C5918" w:rsidRPr="00312E5F" w:rsidRDefault="004C5918" w:rsidP="000051FD">
            <w:pPr>
              <w:pStyle w:val="Tablecentered"/>
              <w:rPr>
                <w:b/>
                <w:bCs/>
                <w:lang w:val="en-AU"/>
              </w:rPr>
            </w:pPr>
            <w:r w:rsidRPr="00312E5F">
              <w:rPr>
                <w:b/>
                <w:bCs/>
                <w:lang w:val="en-AU"/>
              </w:rPr>
              <w:t>N = 96</w:t>
            </w:r>
          </w:p>
        </w:tc>
        <w:tc>
          <w:tcPr>
            <w:tcW w:w="1258" w:type="dxa"/>
            <w:tcBorders>
              <w:bottom w:val="nil"/>
            </w:tcBorders>
            <w:vAlign w:val="center"/>
          </w:tcPr>
          <w:p w14:paraId="413EEBE3" w14:textId="77777777" w:rsidR="004C5918" w:rsidRPr="00312E5F" w:rsidRDefault="004C5918" w:rsidP="000051FD">
            <w:pPr>
              <w:pStyle w:val="Tablecentered"/>
              <w:rPr>
                <w:b/>
                <w:bCs/>
                <w:lang w:val="en-AU"/>
              </w:rPr>
            </w:pPr>
            <w:r w:rsidRPr="00312E5F">
              <w:rPr>
                <w:b/>
                <w:bCs/>
                <w:lang w:val="en-AU"/>
              </w:rPr>
              <w:t>N = 96</w:t>
            </w:r>
          </w:p>
        </w:tc>
      </w:tr>
      <w:tr w:rsidR="00BA0B48" w:rsidRPr="00312E5F" w14:paraId="383C23B5" w14:textId="77777777" w:rsidTr="00811C01">
        <w:trPr>
          <w:trHeight w:val="243"/>
          <w:jc w:val="center"/>
        </w:trPr>
        <w:tc>
          <w:tcPr>
            <w:tcW w:w="3517" w:type="dxa"/>
            <w:tcBorders>
              <w:top w:val="nil"/>
              <w:bottom w:val="nil"/>
            </w:tcBorders>
            <w:vAlign w:val="center"/>
          </w:tcPr>
          <w:p w14:paraId="745A3B19" w14:textId="77777777" w:rsidR="004C5918" w:rsidRPr="00312E5F" w:rsidRDefault="004C5918" w:rsidP="0072655A">
            <w:pPr>
              <w:pStyle w:val="Tablenormalindent"/>
              <w:rPr>
                <w:lang w:val="en-AU"/>
              </w:rPr>
            </w:pPr>
            <w:r w:rsidRPr="00312E5F">
              <w:rPr>
                <w:lang w:val="en-AU"/>
              </w:rPr>
              <w:t>Baseline (mean)</w:t>
            </w:r>
          </w:p>
        </w:tc>
        <w:tc>
          <w:tcPr>
            <w:tcW w:w="2322" w:type="dxa"/>
            <w:tcBorders>
              <w:top w:val="nil"/>
              <w:bottom w:val="nil"/>
            </w:tcBorders>
            <w:vAlign w:val="center"/>
          </w:tcPr>
          <w:p w14:paraId="449A25AB" w14:textId="5555D04D" w:rsidR="004C5918" w:rsidRPr="00312E5F" w:rsidRDefault="004C5918" w:rsidP="000051FD">
            <w:pPr>
              <w:pStyle w:val="Tablecentered"/>
              <w:rPr>
                <w:rFonts w:eastAsia="SimSun"/>
                <w:lang w:val="en-AU" w:eastAsia="zh-CN"/>
              </w:rPr>
            </w:pPr>
            <w:r w:rsidRPr="00312E5F">
              <w:rPr>
                <w:lang w:val="en-AU"/>
              </w:rPr>
              <w:t>8.9</w:t>
            </w:r>
            <w:r w:rsidR="0058397F" w:rsidRPr="00312E5F">
              <w:rPr>
                <w:lang w:val="en-AU"/>
              </w:rPr>
              <w:t>0</w:t>
            </w:r>
          </w:p>
        </w:tc>
        <w:tc>
          <w:tcPr>
            <w:tcW w:w="2268" w:type="dxa"/>
            <w:tcBorders>
              <w:top w:val="nil"/>
              <w:bottom w:val="nil"/>
            </w:tcBorders>
            <w:vAlign w:val="center"/>
          </w:tcPr>
          <w:p w14:paraId="68A3E710" w14:textId="710E13B1" w:rsidR="004C5918" w:rsidRPr="00312E5F" w:rsidRDefault="0058397F" w:rsidP="000051FD">
            <w:pPr>
              <w:pStyle w:val="Tablecentered"/>
              <w:rPr>
                <w:rFonts w:eastAsia="SimSun"/>
                <w:lang w:val="en-AU" w:eastAsia="zh-CN"/>
              </w:rPr>
            </w:pPr>
            <w:r w:rsidRPr="00312E5F">
              <w:rPr>
                <w:rFonts w:eastAsia="SimSun"/>
                <w:lang w:val="en-AU" w:eastAsia="zh-CN"/>
              </w:rPr>
              <w:t>8.98</w:t>
            </w:r>
          </w:p>
        </w:tc>
        <w:tc>
          <w:tcPr>
            <w:tcW w:w="1258" w:type="dxa"/>
            <w:tcBorders>
              <w:top w:val="nil"/>
              <w:bottom w:val="nil"/>
            </w:tcBorders>
            <w:vAlign w:val="center"/>
          </w:tcPr>
          <w:p w14:paraId="72E437C3" w14:textId="51753505" w:rsidR="004C5918" w:rsidRPr="00312E5F" w:rsidRDefault="0058397F" w:rsidP="000051FD">
            <w:pPr>
              <w:pStyle w:val="Tablecentered"/>
              <w:rPr>
                <w:lang w:val="en-AU"/>
              </w:rPr>
            </w:pPr>
            <w:r w:rsidRPr="00312E5F">
              <w:rPr>
                <w:rFonts w:eastAsia="SimSun"/>
                <w:lang w:val="en-AU" w:eastAsia="zh-CN"/>
              </w:rPr>
              <w:t>8.95</w:t>
            </w:r>
          </w:p>
        </w:tc>
      </w:tr>
      <w:tr w:rsidR="00BA0B48" w:rsidRPr="00312E5F" w14:paraId="2D5614F5" w14:textId="77777777" w:rsidTr="00811C01">
        <w:trPr>
          <w:trHeight w:val="243"/>
          <w:jc w:val="center"/>
        </w:trPr>
        <w:tc>
          <w:tcPr>
            <w:tcW w:w="3517" w:type="dxa"/>
            <w:tcBorders>
              <w:top w:val="nil"/>
              <w:bottom w:val="nil"/>
            </w:tcBorders>
            <w:vAlign w:val="center"/>
          </w:tcPr>
          <w:p w14:paraId="7632B7EF" w14:textId="77777777" w:rsidR="004C5918" w:rsidRPr="00312E5F" w:rsidRDefault="004C5918" w:rsidP="0072655A">
            <w:pPr>
              <w:pStyle w:val="Tablenormalindent"/>
              <w:rPr>
                <w:lang w:val="en-AU"/>
              </w:rPr>
            </w:pPr>
            <w:r w:rsidRPr="00312E5F">
              <w:rPr>
                <w:lang w:val="en-AU"/>
              </w:rPr>
              <w:t>Change from baseline (LS mean</w:t>
            </w:r>
            <w:r w:rsidRPr="00312E5F">
              <w:rPr>
                <w:vertAlign w:val="superscript"/>
                <w:lang w:val="en-AU"/>
              </w:rPr>
              <w:t>†</w:t>
            </w:r>
            <w:r w:rsidRPr="00312E5F">
              <w:rPr>
                <w:lang w:val="en-AU"/>
              </w:rPr>
              <w:t>)</w:t>
            </w:r>
          </w:p>
        </w:tc>
        <w:tc>
          <w:tcPr>
            <w:tcW w:w="2322" w:type="dxa"/>
            <w:tcBorders>
              <w:top w:val="nil"/>
              <w:bottom w:val="nil"/>
            </w:tcBorders>
            <w:vAlign w:val="center"/>
          </w:tcPr>
          <w:p w14:paraId="12C73C38" w14:textId="5824EA98" w:rsidR="004C5918" w:rsidRPr="00312E5F" w:rsidRDefault="004C5918" w:rsidP="000051FD">
            <w:pPr>
              <w:pStyle w:val="Tablecentered"/>
              <w:rPr>
                <w:rFonts w:eastAsia="SimSun"/>
                <w:lang w:val="en-AU" w:eastAsia="zh-CN"/>
              </w:rPr>
            </w:pPr>
            <w:r w:rsidRPr="00312E5F">
              <w:rPr>
                <w:lang w:val="en-AU"/>
              </w:rPr>
              <w:t>-1.6</w:t>
            </w:r>
            <w:r w:rsidR="0058397F" w:rsidRPr="00312E5F">
              <w:rPr>
                <w:lang w:val="en-AU"/>
              </w:rPr>
              <w:t>0</w:t>
            </w:r>
          </w:p>
        </w:tc>
        <w:tc>
          <w:tcPr>
            <w:tcW w:w="2268" w:type="dxa"/>
            <w:tcBorders>
              <w:top w:val="nil"/>
              <w:bottom w:val="nil"/>
            </w:tcBorders>
            <w:vAlign w:val="center"/>
          </w:tcPr>
          <w:p w14:paraId="005DF582" w14:textId="0CF5973F" w:rsidR="004C5918" w:rsidRPr="00312E5F" w:rsidRDefault="004C5918" w:rsidP="000051FD">
            <w:pPr>
              <w:pStyle w:val="Tablecentered"/>
              <w:rPr>
                <w:lang w:val="en-AU"/>
              </w:rPr>
            </w:pPr>
            <w:r w:rsidRPr="00312E5F">
              <w:rPr>
                <w:lang w:val="en-AU"/>
              </w:rPr>
              <w:t>-1.</w:t>
            </w:r>
            <w:r w:rsidR="0058397F" w:rsidRPr="00312E5F">
              <w:rPr>
                <w:rFonts w:eastAsia="SimSun"/>
                <w:lang w:val="en-AU" w:eastAsia="zh-CN"/>
              </w:rPr>
              <w:t>68</w:t>
            </w:r>
          </w:p>
        </w:tc>
        <w:tc>
          <w:tcPr>
            <w:tcW w:w="1258" w:type="dxa"/>
            <w:tcBorders>
              <w:top w:val="nil"/>
              <w:bottom w:val="nil"/>
            </w:tcBorders>
            <w:vAlign w:val="center"/>
          </w:tcPr>
          <w:p w14:paraId="2FA02271" w14:textId="147C5E23" w:rsidR="004C5918" w:rsidRPr="00312E5F" w:rsidRDefault="004C5918" w:rsidP="000051FD">
            <w:pPr>
              <w:pStyle w:val="Tablecentered"/>
              <w:rPr>
                <w:rFonts w:eastAsia="SimSun"/>
                <w:lang w:val="en-AU" w:eastAsia="zh-CN"/>
              </w:rPr>
            </w:pPr>
            <w:r w:rsidRPr="00312E5F">
              <w:rPr>
                <w:lang w:val="en-AU"/>
              </w:rPr>
              <w:t>-0.4</w:t>
            </w:r>
            <w:r w:rsidR="0058397F" w:rsidRPr="00312E5F">
              <w:rPr>
                <w:lang w:val="en-AU"/>
              </w:rPr>
              <w:t>4</w:t>
            </w:r>
          </w:p>
        </w:tc>
      </w:tr>
      <w:tr w:rsidR="00BA0B48" w:rsidRPr="00312E5F" w14:paraId="11069C56" w14:textId="77777777" w:rsidTr="00811C01">
        <w:trPr>
          <w:trHeight w:val="243"/>
          <w:jc w:val="center"/>
        </w:trPr>
        <w:tc>
          <w:tcPr>
            <w:tcW w:w="3517" w:type="dxa"/>
            <w:tcBorders>
              <w:top w:val="nil"/>
            </w:tcBorders>
            <w:vAlign w:val="center"/>
          </w:tcPr>
          <w:p w14:paraId="5A6EBCF1" w14:textId="77777777" w:rsidR="004C5918" w:rsidRPr="00312E5F" w:rsidRDefault="004C5918" w:rsidP="0072655A">
            <w:pPr>
              <w:pStyle w:val="Tablenormalindent"/>
              <w:rPr>
                <w:lang w:val="en-AU"/>
              </w:rPr>
            </w:pPr>
            <w:r w:rsidRPr="00312E5F">
              <w:rPr>
                <w:lang w:val="en-AU"/>
              </w:rPr>
              <w:t>Difference from placebo (LS mean</w:t>
            </w:r>
            <w:r w:rsidRPr="00312E5F">
              <w:rPr>
                <w:vertAlign w:val="superscript"/>
                <w:lang w:val="en-AU"/>
              </w:rPr>
              <w:t>†</w:t>
            </w:r>
            <w:r w:rsidRPr="00312E5F">
              <w:rPr>
                <w:lang w:val="en-AU"/>
              </w:rPr>
              <w:t xml:space="preserve"> and 95% CI)</w:t>
            </w:r>
          </w:p>
        </w:tc>
        <w:tc>
          <w:tcPr>
            <w:tcW w:w="2322" w:type="dxa"/>
            <w:tcBorders>
              <w:top w:val="nil"/>
            </w:tcBorders>
            <w:vAlign w:val="center"/>
          </w:tcPr>
          <w:p w14:paraId="65533D65" w14:textId="383EC6C8" w:rsidR="004C5918" w:rsidRPr="00312E5F" w:rsidRDefault="004C5918" w:rsidP="000051FD">
            <w:pPr>
              <w:pStyle w:val="Tablecentered"/>
              <w:rPr>
                <w:lang w:val="en-AU"/>
              </w:rPr>
            </w:pPr>
            <w:r w:rsidRPr="00312E5F">
              <w:rPr>
                <w:lang w:val="en-AU"/>
              </w:rPr>
              <w:t>-1.</w:t>
            </w:r>
            <w:r w:rsidR="0058397F" w:rsidRPr="00312E5F">
              <w:rPr>
                <w:rFonts w:eastAsia="SimSun"/>
                <w:lang w:val="en-AU" w:eastAsia="zh-CN"/>
              </w:rPr>
              <w:t>16</w:t>
            </w:r>
            <w:r w:rsidRPr="00312E5F">
              <w:rPr>
                <w:vertAlign w:val="superscript"/>
                <w:lang w:val="en-AU"/>
              </w:rPr>
              <w:t>‡</w:t>
            </w:r>
            <w:r w:rsidRPr="00312E5F">
              <w:rPr>
                <w:rFonts w:eastAsia="SimSun"/>
                <w:lang w:val="en-AU" w:eastAsia="zh-CN"/>
              </w:rPr>
              <w:t xml:space="preserve"> </w:t>
            </w:r>
            <w:r w:rsidRPr="00312E5F">
              <w:rPr>
                <w:lang w:val="en-AU"/>
              </w:rPr>
              <w:t>(-1.</w:t>
            </w:r>
            <w:r w:rsidR="0058397F" w:rsidRPr="00312E5F">
              <w:rPr>
                <w:rFonts w:eastAsiaTheme="minorEastAsia"/>
                <w:lang w:val="en-AU" w:eastAsia="zh-CN"/>
              </w:rPr>
              <w:t>49</w:t>
            </w:r>
            <w:r w:rsidRPr="00312E5F">
              <w:rPr>
                <w:lang w:val="en-AU"/>
              </w:rPr>
              <w:t>, -0.8</w:t>
            </w:r>
            <w:r w:rsidR="0058397F" w:rsidRPr="00312E5F">
              <w:rPr>
                <w:lang w:val="en-AU"/>
              </w:rPr>
              <w:t>4</w:t>
            </w:r>
            <w:r w:rsidRPr="00312E5F">
              <w:rPr>
                <w:lang w:val="en-AU"/>
              </w:rPr>
              <w:t>)</w:t>
            </w:r>
          </w:p>
        </w:tc>
        <w:tc>
          <w:tcPr>
            <w:tcW w:w="2268" w:type="dxa"/>
            <w:tcBorders>
              <w:top w:val="nil"/>
            </w:tcBorders>
            <w:vAlign w:val="center"/>
          </w:tcPr>
          <w:p w14:paraId="45672F59" w14:textId="2FE2B3A8" w:rsidR="004C5918" w:rsidRPr="00312E5F" w:rsidRDefault="004C5918" w:rsidP="000051FD">
            <w:pPr>
              <w:pStyle w:val="Tablecentered"/>
              <w:rPr>
                <w:rFonts w:eastAsiaTheme="minorEastAsia"/>
                <w:lang w:val="en-AU" w:eastAsia="zh-CN"/>
              </w:rPr>
            </w:pPr>
            <w:r w:rsidRPr="00312E5F">
              <w:rPr>
                <w:lang w:val="en-AU"/>
              </w:rPr>
              <w:t>-1.2</w:t>
            </w:r>
            <w:r w:rsidR="0058397F" w:rsidRPr="00312E5F">
              <w:rPr>
                <w:lang w:val="en-AU"/>
              </w:rPr>
              <w:t>4</w:t>
            </w:r>
            <w:r w:rsidRPr="00312E5F">
              <w:rPr>
                <w:vertAlign w:val="superscript"/>
                <w:lang w:val="en-AU"/>
              </w:rPr>
              <w:t>‡</w:t>
            </w:r>
            <w:r w:rsidRPr="00312E5F">
              <w:rPr>
                <w:rFonts w:eastAsiaTheme="minorEastAsia"/>
                <w:lang w:val="en-AU" w:eastAsia="zh-CN"/>
              </w:rPr>
              <w:t xml:space="preserve"> </w:t>
            </w:r>
            <w:r w:rsidRPr="00312E5F">
              <w:rPr>
                <w:lang w:val="en-AU"/>
              </w:rPr>
              <w:t>(-1.</w:t>
            </w:r>
            <w:r w:rsidR="0058397F" w:rsidRPr="00312E5F">
              <w:rPr>
                <w:rFonts w:eastAsiaTheme="minorEastAsia"/>
                <w:lang w:val="en-AU" w:eastAsia="zh-CN"/>
              </w:rPr>
              <w:t>57</w:t>
            </w:r>
            <w:r w:rsidRPr="00312E5F">
              <w:rPr>
                <w:lang w:val="en-AU"/>
              </w:rPr>
              <w:t>, -0.9</w:t>
            </w:r>
            <w:r w:rsidR="0058397F" w:rsidRPr="00312E5F">
              <w:rPr>
                <w:lang w:val="en-AU"/>
              </w:rPr>
              <w:t>1</w:t>
            </w:r>
            <w:r w:rsidRPr="00312E5F">
              <w:rPr>
                <w:lang w:val="en-AU"/>
              </w:rPr>
              <w:t>)</w:t>
            </w:r>
          </w:p>
        </w:tc>
        <w:tc>
          <w:tcPr>
            <w:tcW w:w="1258" w:type="dxa"/>
            <w:tcBorders>
              <w:top w:val="nil"/>
            </w:tcBorders>
            <w:vAlign w:val="center"/>
          </w:tcPr>
          <w:p w14:paraId="22903323" w14:textId="77777777" w:rsidR="004C5918" w:rsidRPr="00312E5F" w:rsidRDefault="004C5918" w:rsidP="000051FD">
            <w:pPr>
              <w:pStyle w:val="Tablecentered"/>
              <w:rPr>
                <w:lang w:val="en-AU"/>
              </w:rPr>
            </w:pPr>
          </w:p>
        </w:tc>
      </w:tr>
      <w:tr w:rsidR="00BA0B48" w:rsidRPr="00312E5F" w14:paraId="5500B67D" w14:textId="77777777" w:rsidTr="00811C01">
        <w:trPr>
          <w:trHeight w:val="243"/>
          <w:jc w:val="center"/>
        </w:trPr>
        <w:tc>
          <w:tcPr>
            <w:tcW w:w="3517" w:type="dxa"/>
            <w:vAlign w:val="center"/>
          </w:tcPr>
          <w:p w14:paraId="45A841D2" w14:textId="77777777" w:rsidR="004C5918" w:rsidRPr="00312E5F" w:rsidRDefault="004C5918" w:rsidP="0072655A">
            <w:pPr>
              <w:pStyle w:val="Tablenormal0"/>
              <w:rPr>
                <w:b/>
                <w:bCs/>
                <w:lang w:val="en-AU"/>
              </w:rPr>
            </w:pPr>
            <w:r w:rsidRPr="00312E5F">
              <w:rPr>
                <w:b/>
                <w:bCs/>
                <w:lang w:val="en-AU"/>
              </w:rPr>
              <w:t>Patients [N (%)] with HbA1c &lt;7%</w:t>
            </w:r>
          </w:p>
        </w:tc>
        <w:tc>
          <w:tcPr>
            <w:tcW w:w="2322" w:type="dxa"/>
            <w:vAlign w:val="center"/>
          </w:tcPr>
          <w:p w14:paraId="62F1E011" w14:textId="77777777" w:rsidR="004C5918" w:rsidRPr="00312E5F" w:rsidRDefault="004C5918" w:rsidP="000051FD">
            <w:pPr>
              <w:pStyle w:val="Tablecentered"/>
              <w:rPr>
                <w:lang w:val="en-AU"/>
              </w:rPr>
            </w:pPr>
            <w:r w:rsidRPr="00312E5F">
              <w:rPr>
                <w:lang w:val="en-AU"/>
              </w:rPr>
              <w:t>35 (35.7)</w:t>
            </w:r>
            <w:r w:rsidRPr="00312E5F">
              <w:rPr>
                <w:vertAlign w:val="superscript"/>
                <w:lang w:val="en-AU"/>
              </w:rPr>
              <w:t>§</w:t>
            </w:r>
          </w:p>
        </w:tc>
        <w:tc>
          <w:tcPr>
            <w:tcW w:w="2268" w:type="dxa"/>
            <w:vAlign w:val="center"/>
          </w:tcPr>
          <w:p w14:paraId="742DD0A7" w14:textId="77777777" w:rsidR="004C5918" w:rsidRPr="00312E5F" w:rsidRDefault="004C5918" w:rsidP="000051FD">
            <w:pPr>
              <w:pStyle w:val="Tablecentered"/>
              <w:rPr>
                <w:lang w:val="en-AU"/>
              </w:rPr>
            </w:pPr>
            <w:r w:rsidRPr="00312E5F">
              <w:rPr>
                <w:lang w:val="en-AU"/>
              </w:rPr>
              <w:t>30 (31.3)</w:t>
            </w:r>
            <w:r w:rsidRPr="00312E5F">
              <w:rPr>
                <w:vertAlign w:val="superscript"/>
                <w:lang w:val="en-AU"/>
              </w:rPr>
              <w:t>§</w:t>
            </w:r>
          </w:p>
        </w:tc>
        <w:tc>
          <w:tcPr>
            <w:tcW w:w="1258" w:type="dxa"/>
            <w:vAlign w:val="center"/>
          </w:tcPr>
          <w:p w14:paraId="1CAA86C3" w14:textId="77777777" w:rsidR="004C5918" w:rsidRPr="00312E5F" w:rsidRDefault="004C5918" w:rsidP="000051FD">
            <w:pPr>
              <w:pStyle w:val="Tablecentered"/>
              <w:rPr>
                <w:lang w:val="en-AU"/>
              </w:rPr>
            </w:pPr>
            <w:r w:rsidRPr="00312E5F">
              <w:rPr>
                <w:lang w:val="en-AU"/>
              </w:rPr>
              <w:t>8 (8.3)</w:t>
            </w:r>
          </w:p>
        </w:tc>
      </w:tr>
      <w:tr w:rsidR="00845EDF" w:rsidRPr="00312E5F" w14:paraId="4A7E92D0" w14:textId="77777777" w:rsidTr="00811C01">
        <w:trPr>
          <w:trHeight w:val="243"/>
          <w:jc w:val="center"/>
        </w:trPr>
        <w:tc>
          <w:tcPr>
            <w:tcW w:w="3517" w:type="dxa"/>
            <w:tcBorders>
              <w:bottom w:val="nil"/>
            </w:tcBorders>
          </w:tcPr>
          <w:p w14:paraId="1765B679" w14:textId="5F0F8F4E" w:rsidR="00845EDF" w:rsidRPr="00312E5F" w:rsidRDefault="00845EDF" w:rsidP="0072655A">
            <w:pPr>
              <w:pStyle w:val="Tablenormal0"/>
              <w:rPr>
                <w:b/>
                <w:bCs/>
                <w:lang w:val="en-AU"/>
              </w:rPr>
            </w:pPr>
            <w:r w:rsidRPr="00312E5F">
              <w:rPr>
                <w:b/>
                <w:bCs/>
                <w:lang w:val="en-AU"/>
              </w:rPr>
              <w:t>FPG (mmol/L)</w:t>
            </w:r>
          </w:p>
        </w:tc>
        <w:tc>
          <w:tcPr>
            <w:tcW w:w="2322" w:type="dxa"/>
            <w:tcBorders>
              <w:bottom w:val="nil"/>
            </w:tcBorders>
          </w:tcPr>
          <w:p w14:paraId="34160A5D" w14:textId="472721F8" w:rsidR="00845EDF" w:rsidRPr="00312E5F" w:rsidRDefault="00845EDF" w:rsidP="0072655A">
            <w:pPr>
              <w:pStyle w:val="Tablecentered"/>
              <w:rPr>
                <w:b/>
                <w:bCs/>
                <w:lang w:val="en-AU"/>
              </w:rPr>
            </w:pPr>
            <w:r w:rsidRPr="00312E5F">
              <w:rPr>
                <w:b/>
                <w:bCs/>
                <w:lang w:val="en-AU"/>
              </w:rPr>
              <w:t>N = 98</w:t>
            </w:r>
          </w:p>
        </w:tc>
        <w:tc>
          <w:tcPr>
            <w:tcW w:w="2268" w:type="dxa"/>
            <w:tcBorders>
              <w:bottom w:val="nil"/>
            </w:tcBorders>
          </w:tcPr>
          <w:p w14:paraId="4C98536C" w14:textId="6C01C28C" w:rsidR="00845EDF" w:rsidRPr="00312E5F" w:rsidRDefault="00845EDF" w:rsidP="0072655A">
            <w:pPr>
              <w:pStyle w:val="Tablecentered"/>
              <w:rPr>
                <w:b/>
                <w:bCs/>
                <w:lang w:val="en-AU"/>
              </w:rPr>
            </w:pPr>
            <w:r w:rsidRPr="00312E5F">
              <w:rPr>
                <w:b/>
                <w:bCs/>
                <w:lang w:val="en-AU"/>
              </w:rPr>
              <w:t>N = 96</w:t>
            </w:r>
          </w:p>
        </w:tc>
        <w:tc>
          <w:tcPr>
            <w:tcW w:w="1258" w:type="dxa"/>
            <w:tcBorders>
              <w:bottom w:val="nil"/>
            </w:tcBorders>
          </w:tcPr>
          <w:p w14:paraId="0AC53493" w14:textId="4E1FDC8C" w:rsidR="00845EDF" w:rsidRPr="00312E5F" w:rsidRDefault="00845EDF" w:rsidP="0072655A">
            <w:pPr>
              <w:pStyle w:val="Tablecentered"/>
              <w:rPr>
                <w:b/>
                <w:bCs/>
                <w:lang w:val="en-AU"/>
              </w:rPr>
            </w:pPr>
            <w:r w:rsidRPr="00312E5F">
              <w:rPr>
                <w:b/>
                <w:bCs/>
                <w:lang w:val="en-AU"/>
              </w:rPr>
              <w:t>N = 96</w:t>
            </w:r>
          </w:p>
        </w:tc>
      </w:tr>
      <w:tr w:rsidR="00845EDF" w:rsidRPr="00312E5F" w14:paraId="66E0335E" w14:textId="77777777" w:rsidTr="00811C01">
        <w:trPr>
          <w:trHeight w:val="243"/>
          <w:jc w:val="center"/>
        </w:trPr>
        <w:tc>
          <w:tcPr>
            <w:tcW w:w="3517" w:type="dxa"/>
            <w:tcBorders>
              <w:top w:val="nil"/>
              <w:bottom w:val="nil"/>
            </w:tcBorders>
          </w:tcPr>
          <w:p w14:paraId="74D3243B" w14:textId="2076D1EA" w:rsidR="00845EDF" w:rsidRPr="00312E5F" w:rsidRDefault="00845EDF" w:rsidP="0072655A">
            <w:pPr>
              <w:pStyle w:val="Tablenormalindent"/>
              <w:rPr>
                <w:lang w:val="en-AU"/>
              </w:rPr>
            </w:pPr>
            <w:r w:rsidRPr="00312E5F">
              <w:rPr>
                <w:lang w:val="en-AU"/>
              </w:rPr>
              <w:t xml:space="preserve">Baseline (mean) </w:t>
            </w:r>
          </w:p>
        </w:tc>
        <w:tc>
          <w:tcPr>
            <w:tcW w:w="2322" w:type="dxa"/>
            <w:tcBorders>
              <w:top w:val="nil"/>
              <w:bottom w:val="nil"/>
            </w:tcBorders>
          </w:tcPr>
          <w:p w14:paraId="6321D023" w14:textId="56C46794" w:rsidR="00845EDF" w:rsidRPr="00312E5F" w:rsidRDefault="00845EDF" w:rsidP="0072655A">
            <w:pPr>
              <w:pStyle w:val="Tablecentered"/>
              <w:rPr>
                <w:lang w:val="en-AU"/>
              </w:rPr>
            </w:pPr>
            <w:r w:rsidRPr="00312E5F">
              <w:rPr>
                <w:lang w:val="en-AU"/>
              </w:rPr>
              <w:t>10.99</w:t>
            </w:r>
          </w:p>
        </w:tc>
        <w:tc>
          <w:tcPr>
            <w:tcW w:w="2268" w:type="dxa"/>
            <w:tcBorders>
              <w:top w:val="nil"/>
              <w:bottom w:val="nil"/>
            </w:tcBorders>
          </w:tcPr>
          <w:p w14:paraId="233AAD5A" w14:textId="3B88A041" w:rsidR="00845EDF" w:rsidRPr="00312E5F" w:rsidRDefault="00845EDF" w:rsidP="0072655A">
            <w:pPr>
              <w:pStyle w:val="Tablecentered"/>
              <w:rPr>
                <w:lang w:val="en-AU"/>
              </w:rPr>
            </w:pPr>
            <w:r w:rsidRPr="00312E5F">
              <w:rPr>
                <w:lang w:val="en-AU"/>
              </w:rPr>
              <w:t>10.42</w:t>
            </w:r>
          </w:p>
        </w:tc>
        <w:tc>
          <w:tcPr>
            <w:tcW w:w="1258" w:type="dxa"/>
            <w:tcBorders>
              <w:top w:val="nil"/>
              <w:bottom w:val="nil"/>
            </w:tcBorders>
          </w:tcPr>
          <w:p w14:paraId="1D1918FC" w14:textId="727CD941" w:rsidR="00845EDF" w:rsidRPr="00312E5F" w:rsidRDefault="00845EDF" w:rsidP="0072655A">
            <w:pPr>
              <w:pStyle w:val="Tablecentered"/>
              <w:rPr>
                <w:lang w:val="en-AU"/>
              </w:rPr>
            </w:pPr>
            <w:r w:rsidRPr="00312E5F">
              <w:rPr>
                <w:lang w:val="en-AU"/>
              </w:rPr>
              <w:t>11.52</w:t>
            </w:r>
          </w:p>
        </w:tc>
      </w:tr>
      <w:tr w:rsidR="00845EDF" w:rsidRPr="00312E5F" w14:paraId="20AF0E23" w14:textId="77777777" w:rsidTr="00811C01">
        <w:trPr>
          <w:trHeight w:val="243"/>
          <w:jc w:val="center"/>
        </w:trPr>
        <w:tc>
          <w:tcPr>
            <w:tcW w:w="3517" w:type="dxa"/>
            <w:tcBorders>
              <w:top w:val="nil"/>
              <w:bottom w:val="nil"/>
            </w:tcBorders>
          </w:tcPr>
          <w:p w14:paraId="421F835A" w14:textId="60F6399B" w:rsidR="00845EDF" w:rsidRPr="00312E5F" w:rsidRDefault="00845EDF" w:rsidP="0072655A">
            <w:pPr>
              <w:pStyle w:val="Tablenormalindent"/>
              <w:rPr>
                <w:lang w:val="en-AU"/>
              </w:rPr>
            </w:pPr>
            <w:r w:rsidRPr="00312E5F">
              <w:rPr>
                <w:lang w:val="en-AU"/>
              </w:rPr>
              <w:t>Change from baseline (LS mean</w:t>
            </w:r>
            <w:r w:rsidRPr="00312E5F">
              <w:rPr>
                <w:vertAlign w:val="superscript"/>
                <w:lang w:val="en-AU"/>
              </w:rPr>
              <w:t>†</w:t>
            </w:r>
            <w:r w:rsidRPr="00312E5F">
              <w:rPr>
                <w:lang w:val="en-AU"/>
              </w:rPr>
              <w:t>)</w:t>
            </w:r>
          </w:p>
        </w:tc>
        <w:tc>
          <w:tcPr>
            <w:tcW w:w="2322" w:type="dxa"/>
            <w:tcBorders>
              <w:top w:val="nil"/>
              <w:bottom w:val="nil"/>
            </w:tcBorders>
          </w:tcPr>
          <w:p w14:paraId="4DFEE43E" w14:textId="7B3EB829" w:rsidR="00845EDF" w:rsidRPr="00312E5F" w:rsidRDefault="00845EDF" w:rsidP="0072655A">
            <w:pPr>
              <w:pStyle w:val="Tablecentered"/>
              <w:rPr>
                <w:lang w:val="en-AU"/>
              </w:rPr>
            </w:pPr>
            <w:r w:rsidRPr="00312E5F">
              <w:rPr>
                <w:lang w:val="en-AU"/>
              </w:rPr>
              <w:t>- 2.68</w:t>
            </w:r>
          </w:p>
        </w:tc>
        <w:tc>
          <w:tcPr>
            <w:tcW w:w="2268" w:type="dxa"/>
            <w:tcBorders>
              <w:top w:val="nil"/>
              <w:bottom w:val="nil"/>
            </w:tcBorders>
          </w:tcPr>
          <w:p w14:paraId="4687027A" w14:textId="6F8965A1" w:rsidR="00845EDF" w:rsidRPr="00312E5F" w:rsidRDefault="00845EDF" w:rsidP="0072655A">
            <w:pPr>
              <w:pStyle w:val="Tablecentered"/>
              <w:rPr>
                <w:lang w:val="en-AU"/>
              </w:rPr>
            </w:pPr>
            <w:r w:rsidRPr="00312E5F">
              <w:rPr>
                <w:lang w:val="en-AU"/>
              </w:rPr>
              <w:t>- 3</w:t>
            </w:r>
            <w:r w:rsidRPr="00312E5F">
              <w:rPr>
                <w:lang w:val="en-AU" w:eastAsia="zh-CN"/>
              </w:rPr>
              <w:t>.</w:t>
            </w:r>
            <w:r w:rsidRPr="00312E5F">
              <w:rPr>
                <w:lang w:val="en-AU"/>
              </w:rPr>
              <w:t>07</w:t>
            </w:r>
          </w:p>
        </w:tc>
        <w:tc>
          <w:tcPr>
            <w:tcW w:w="1258" w:type="dxa"/>
            <w:tcBorders>
              <w:top w:val="nil"/>
              <w:bottom w:val="nil"/>
            </w:tcBorders>
          </w:tcPr>
          <w:p w14:paraId="4476E800" w14:textId="72EB505E" w:rsidR="00845EDF" w:rsidRPr="00312E5F" w:rsidRDefault="00845EDF" w:rsidP="0072655A">
            <w:pPr>
              <w:pStyle w:val="Tablecentered"/>
              <w:rPr>
                <w:lang w:val="en-AU"/>
              </w:rPr>
            </w:pPr>
            <w:r w:rsidRPr="00312E5F">
              <w:rPr>
                <w:lang w:val="en-AU"/>
              </w:rPr>
              <w:t>- 0.52</w:t>
            </w:r>
          </w:p>
        </w:tc>
      </w:tr>
      <w:tr w:rsidR="00845EDF" w:rsidRPr="00312E5F" w14:paraId="726E5086" w14:textId="77777777" w:rsidTr="00811C01">
        <w:trPr>
          <w:trHeight w:val="243"/>
          <w:jc w:val="center"/>
        </w:trPr>
        <w:tc>
          <w:tcPr>
            <w:tcW w:w="3517" w:type="dxa"/>
            <w:tcBorders>
              <w:top w:val="nil"/>
            </w:tcBorders>
          </w:tcPr>
          <w:p w14:paraId="76BE08C9" w14:textId="1E5F8C97" w:rsidR="00845EDF" w:rsidRPr="00312E5F" w:rsidRDefault="00845EDF" w:rsidP="0072655A">
            <w:pPr>
              <w:pStyle w:val="Tablenormalindent"/>
              <w:rPr>
                <w:lang w:val="en-AU"/>
              </w:rPr>
            </w:pPr>
            <w:r w:rsidRPr="00312E5F">
              <w:rPr>
                <w:lang w:val="en-AU"/>
              </w:rPr>
              <w:t>Difference from placebo (LS mean</w:t>
            </w:r>
            <w:r w:rsidRPr="00312E5F">
              <w:rPr>
                <w:vertAlign w:val="superscript"/>
                <w:lang w:val="en-AU"/>
              </w:rPr>
              <w:t>†</w:t>
            </w:r>
            <w:r w:rsidRPr="00312E5F">
              <w:rPr>
                <w:lang w:val="en-AU"/>
              </w:rPr>
              <w:t>, 95% CI)</w:t>
            </w:r>
          </w:p>
        </w:tc>
        <w:tc>
          <w:tcPr>
            <w:tcW w:w="2322" w:type="dxa"/>
            <w:tcBorders>
              <w:top w:val="nil"/>
            </w:tcBorders>
          </w:tcPr>
          <w:p w14:paraId="7364106F" w14:textId="0D3777A0" w:rsidR="00845EDF" w:rsidRPr="00312E5F" w:rsidRDefault="00845EDF" w:rsidP="0072655A">
            <w:pPr>
              <w:pStyle w:val="Tablecentered"/>
              <w:rPr>
                <w:rFonts w:eastAsiaTheme="minorEastAsia"/>
                <w:lang w:val="en-AU" w:eastAsia="zh-CN"/>
              </w:rPr>
            </w:pPr>
            <w:r w:rsidRPr="00312E5F">
              <w:rPr>
                <w:lang w:val="en-AU"/>
              </w:rPr>
              <w:t>-2.16</w:t>
            </w:r>
            <w:r w:rsidRPr="00312E5F">
              <w:rPr>
                <w:vertAlign w:val="superscript"/>
                <w:lang w:val="en-AU"/>
              </w:rPr>
              <w:t>‡</w:t>
            </w:r>
            <w:r w:rsidRPr="00312E5F">
              <w:rPr>
                <w:lang w:val="en-AU"/>
              </w:rPr>
              <w:t xml:space="preserve"> (-2.77, -1.55)</w:t>
            </w:r>
          </w:p>
        </w:tc>
        <w:tc>
          <w:tcPr>
            <w:tcW w:w="2268" w:type="dxa"/>
            <w:tcBorders>
              <w:top w:val="nil"/>
            </w:tcBorders>
          </w:tcPr>
          <w:p w14:paraId="60D77778" w14:textId="3986D7EE" w:rsidR="00845EDF" w:rsidRPr="00312E5F" w:rsidRDefault="00845EDF" w:rsidP="0072655A">
            <w:pPr>
              <w:pStyle w:val="Tablecentered"/>
              <w:rPr>
                <w:rFonts w:eastAsiaTheme="minorEastAsia"/>
                <w:lang w:val="en-AU" w:eastAsia="zh-CN"/>
              </w:rPr>
            </w:pPr>
            <w:r w:rsidRPr="00312E5F">
              <w:rPr>
                <w:lang w:val="en-AU"/>
              </w:rPr>
              <w:t>-2.56</w:t>
            </w:r>
            <w:r w:rsidRPr="00312E5F">
              <w:rPr>
                <w:vertAlign w:val="superscript"/>
                <w:lang w:val="en-AU"/>
              </w:rPr>
              <w:t>‡</w:t>
            </w:r>
            <w:r w:rsidRPr="00312E5F">
              <w:rPr>
                <w:lang w:val="en-AU"/>
              </w:rPr>
              <w:t xml:space="preserve"> (-3.17, -1.94)</w:t>
            </w:r>
          </w:p>
        </w:tc>
        <w:tc>
          <w:tcPr>
            <w:tcW w:w="1258" w:type="dxa"/>
            <w:tcBorders>
              <w:top w:val="nil"/>
            </w:tcBorders>
          </w:tcPr>
          <w:p w14:paraId="450F2E41" w14:textId="77777777" w:rsidR="00845EDF" w:rsidRPr="00312E5F" w:rsidRDefault="00845EDF" w:rsidP="0072655A">
            <w:pPr>
              <w:pStyle w:val="Tablecentered"/>
              <w:rPr>
                <w:lang w:val="en-AU"/>
              </w:rPr>
            </w:pPr>
          </w:p>
        </w:tc>
      </w:tr>
      <w:tr w:rsidR="00845EDF" w:rsidRPr="00312E5F" w14:paraId="02DFE0C4" w14:textId="77777777" w:rsidTr="00811C01">
        <w:trPr>
          <w:trHeight w:val="243"/>
          <w:jc w:val="center"/>
        </w:trPr>
        <w:tc>
          <w:tcPr>
            <w:tcW w:w="3517" w:type="dxa"/>
            <w:tcBorders>
              <w:bottom w:val="nil"/>
            </w:tcBorders>
          </w:tcPr>
          <w:p w14:paraId="0D140783" w14:textId="7F01A0DD" w:rsidR="00845EDF" w:rsidRPr="00312E5F" w:rsidRDefault="00845EDF" w:rsidP="0072655A">
            <w:pPr>
              <w:pStyle w:val="Tablenormal0"/>
              <w:rPr>
                <w:b/>
                <w:bCs/>
                <w:lang w:val="en-AU"/>
              </w:rPr>
            </w:pPr>
            <w:r w:rsidRPr="00312E5F">
              <w:rPr>
                <w:b/>
                <w:bCs/>
                <w:lang w:val="en-AU"/>
              </w:rPr>
              <w:t>2-hour PPG (mmol/L)</w:t>
            </w:r>
          </w:p>
        </w:tc>
        <w:tc>
          <w:tcPr>
            <w:tcW w:w="2322" w:type="dxa"/>
            <w:tcBorders>
              <w:bottom w:val="nil"/>
            </w:tcBorders>
          </w:tcPr>
          <w:p w14:paraId="5470F68B" w14:textId="7AB8983E" w:rsidR="00845EDF" w:rsidRPr="00312E5F" w:rsidRDefault="00845EDF" w:rsidP="0072655A">
            <w:pPr>
              <w:pStyle w:val="Tablecentered"/>
              <w:rPr>
                <w:b/>
                <w:bCs/>
                <w:lang w:val="en-AU"/>
              </w:rPr>
            </w:pPr>
            <w:r w:rsidRPr="00312E5F">
              <w:rPr>
                <w:b/>
                <w:bCs/>
                <w:lang w:val="en-AU"/>
              </w:rPr>
              <w:t>N = 9</w:t>
            </w:r>
            <w:r w:rsidRPr="00312E5F">
              <w:rPr>
                <w:b/>
                <w:bCs/>
                <w:lang w:val="en-AU" w:eastAsia="zh-CN"/>
              </w:rPr>
              <w:t>7</w:t>
            </w:r>
          </w:p>
        </w:tc>
        <w:tc>
          <w:tcPr>
            <w:tcW w:w="2268" w:type="dxa"/>
            <w:tcBorders>
              <w:bottom w:val="nil"/>
            </w:tcBorders>
          </w:tcPr>
          <w:p w14:paraId="0CAF170E" w14:textId="0E539AB7" w:rsidR="00845EDF" w:rsidRPr="00312E5F" w:rsidRDefault="00845EDF" w:rsidP="0072655A">
            <w:pPr>
              <w:pStyle w:val="Tablecentered"/>
              <w:rPr>
                <w:b/>
                <w:bCs/>
                <w:lang w:val="en-AU"/>
              </w:rPr>
            </w:pPr>
            <w:r w:rsidRPr="00312E5F">
              <w:rPr>
                <w:b/>
                <w:bCs/>
                <w:lang w:val="en-AU"/>
              </w:rPr>
              <w:t>N = 95</w:t>
            </w:r>
          </w:p>
        </w:tc>
        <w:tc>
          <w:tcPr>
            <w:tcW w:w="1258" w:type="dxa"/>
            <w:tcBorders>
              <w:bottom w:val="nil"/>
            </w:tcBorders>
          </w:tcPr>
          <w:p w14:paraId="34141E6C" w14:textId="65210236" w:rsidR="00845EDF" w:rsidRPr="00312E5F" w:rsidRDefault="00845EDF" w:rsidP="0072655A">
            <w:pPr>
              <w:pStyle w:val="Tablecentered"/>
              <w:rPr>
                <w:b/>
                <w:bCs/>
                <w:lang w:val="en-AU"/>
              </w:rPr>
            </w:pPr>
            <w:r w:rsidRPr="00312E5F">
              <w:rPr>
                <w:b/>
                <w:bCs/>
                <w:lang w:val="en-AU"/>
              </w:rPr>
              <w:t xml:space="preserve">N = </w:t>
            </w:r>
            <w:r w:rsidRPr="00312E5F">
              <w:rPr>
                <w:b/>
                <w:bCs/>
                <w:lang w:val="en-AU" w:eastAsia="zh-CN"/>
              </w:rPr>
              <w:t>91</w:t>
            </w:r>
          </w:p>
        </w:tc>
      </w:tr>
      <w:tr w:rsidR="00845EDF" w:rsidRPr="00312E5F" w14:paraId="064D4EE7" w14:textId="77777777" w:rsidTr="00811C01">
        <w:trPr>
          <w:trHeight w:val="243"/>
          <w:jc w:val="center"/>
        </w:trPr>
        <w:tc>
          <w:tcPr>
            <w:tcW w:w="3517" w:type="dxa"/>
            <w:tcBorders>
              <w:top w:val="nil"/>
              <w:bottom w:val="nil"/>
            </w:tcBorders>
          </w:tcPr>
          <w:p w14:paraId="61BE7646" w14:textId="4F834479" w:rsidR="00845EDF" w:rsidRPr="00312E5F" w:rsidRDefault="00845EDF" w:rsidP="0072655A">
            <w:pPr>
              <w:pStyle w:val="Tablenormalindent"/>
              <w:rPr>
                <w:lang w:val="en-AU"/>
              </w:rPr>
            </w:pPr>
            <w:r w:rsidRPr="00312E5F">
              <w:rPr>
                <w:lang w:val="en-AU"/>
              </w:rPr>
              <w:t xml:space="preserve">Baseline (mean) </w:t>
            </w:r>
          </w:p>
        </w:tc>
        <w:tc>
          <w:tcPr>
            <w:tcW w:w="2322" w:type="dxa"/>
            <w:tcBorders>
              <w:top w:val="nil"/>
              <w:bottom w:val="nil"/>
            </w:tcBorders>
          </w:tcPr>
          <w:p w14:paraId="62CC48AD" w14:textId="0E6189AE" w:rsidR="00845EDF" w:rsidRPr="00312E5F" w:rsidRDefault="00845EDF" w:rsidP="0072655A">
            <w:pPr>
              <w:pStyle w:val="Tablecentered"/>
              <w:rPr>
                <w:lang w:val="en-AU"/>
              </w:rPr>
            </w:pPr>
            <w:r w:rsidRPr="00312E5F">
              <w:rPr>
                <w:lang w:val="en-AU"/>
              </w:rPr>
              <w:t>15.61</w:t>
            </w:r>
          </w:p>
        </w:tc>
        <w:tc>
          <w:tcPr>
            <w:tcW w:w="2268" w:type="dxa"/>
            <w:tcBorders>
              <w:top w:val="nil"/>
              <w:bottom w:val="nil"/>
            </w:tcBorders>
          </w:tcPr>
          <w:p w14:paraId="520CFF3F" w14:textId="4FADB492" w:rsidR="00845EDF" w:rsidRPr="00312E5F" w:rsidRDefault="00845EDF" w:rsidP="0072655A">
            <w:pPr>
              <w:pStyle w:val="Tablecentered"/>
              <w:rPr>
                <w:lang w:val="en-AU"/>
              </w:rPr>
            </w:pPr>
            <w:r w:rsidRPr="00312E5F">
              <w:rPr>
                <w:lang w:val="en-AU"/>
              </w:rPr>
              <w:t>15.63</w:t>
            </w:r>
          </w:p>
        </w:tc>
        <w:tc>
          <w:tcPr>
            <w:tcW w:w="1258" w:type="dxa"/>
            <w:tcBorders>
              <w:top w:val="nil"/>
              <w:bottom w:val="nil"/>
            </w:tcBorders>
          </w:tcPr>
          <w:p w14:paraId="57A8EB07" w14:textId="55501012" w:rsidR="00845EDF" w:rsidRPr="00312E5F" w:rsidRDefault="00845EDF" w:rsidP="0072655A">
            <w:pPr>
              <w:pStyle w:val="Tablecentered"/>
              <w:rPr>
                <w:lang w:val="en-AU"/>
              </w:rPr>
            </w:pPr>
            <w:r w:rsidRPr="00312E5F">
              <w:rPr>
                <w:lang w:val="en-AU"/>
              </w:rPr>
              <w:t>15.95</w:t>
            </w:r>
          </w:p>
        </w:tc>
      </w:tr>
      <w:tr w:rsidR="00845EDF" w:rsidRPr="00312E5F" w14:paraId="673059D9" w14:textId="77777777" w:rsidTr="00811C01">
        <w:trPr>
          <w:trHeight w:val="243"/>
          <w:jc w:val="center"/>
        </w:trPr>
        <w:tc>
          <w:tcPr>
            <w:tcW w:w="3517" w:type="dxa"/>
            <w:tcBorders>
              <w:top w:val="nil"/>
              <w:bottom w:val="nil"/>
            </w:tcBorders>
          </w:tcPr>
          <w:p w14:paraId="5ED8A1D9" w14:textId="60548FFC" w:rsidR="00845EDF" w:rsidRPr="00312E5F" w:rsidRDefault="00845EDF" w:rsidP="0072655A">
            <w:pPr>
              <w:pStyle w:val="Tablenormalindent"/>
              <w:rPr>
                <w:lang w:val="en-AU"/>
              </w:rPr>
            </w:pPr>
            <w:r w:rsidRPr="00312E5F">
              <w:rPr>
                <w:lang w:val="en-AU"/>
              </w:rPr>
              <w:t>Change from baseline (LS mean</w:t>
            </w:r>
            <w:r w:rsidRPr="00312E5F">
              <w:rPr>
                <w:vertAlign w:val="superscript"/>
                <w:lang w:val="en-AU"/>
              </w:rPr>
              <w:t>†</w:t>
            </w:r>
            <w:r w:rsidRPr="00312E5F">
              <w:rPr>
                <w:lang w:val="en-AU"/>
              </w:rPr>
              <w:t>)</w:t>
            </w:r>
          </w:p>
        </w:tc>
        <w:tc>
          <w:tcPr>
            <w:tcW w:w="2322" w:type="dxa"/>
            <w:tcBorders>
              <w:top w:val="nil"/>
              <w:bottom w:val="nil"/>
            </w:tcBorders>
          </w:tcPr>
          <w:p w14:paraId="37C5E8EF" w14:textId="34586DBB" w:rsidR="00845EDF" w:rsidRPr="00312E5F" w:rsidRDefault="00845EDF" w:rsidP="0072655A">
            <w:pPr>
              <w:pStyle w:val="Tablecentered"/>
              <w:rPr>
                <w:lang w:val="en-AU"/>
              </w:rPr>
            </w:pPr>
            <w:r w:rsidRPr="00312E5F">
              <w:rPr>
                <w:lang w:val="en-AU"/>
              </w:rPr>
              <w:t>-4.60</w:t>
            </w:r>
          </w:p>
        </w:tc>
        <w:tc>
          <w:tcPr>
            <w:tcW w:w="2268" w:type="dxa"/>
            <w:tcBorders>
              <w:top w:val="nil"/>
              <w:bottom w:val="nil"/>
            </w:tcBorders>
          </w:tcPr>
          <w:p w14:paraId="3E85F044" w14:textId="0B866DD4" w:rsidR="00845EDF" w:rsidRPr="00312E5F" w:rsidRDefault="00845EDF" w:rsidP="0072655A">
            <w:pPr>
              <w:pStyle w:val="Tablecentered"/>
              <w:rPr>
                <w:lang w:val="en-AU"/>
              </w:rPr>
            </w:pPr>
            <w:r w:rsidRPr="00312E5F">
              <w:rPr>
                <w:lang w:val="en-AU"/>
              </w:rPr>
              <w:t>-5.00</w:t>
            </w:r>
          </w:p>
        </w:tc>
        <w:tc>
          <w:tcPr>
            <w:tcW w:w="1258" w:type="dxa"/>
            <w:tcBorders>
              <w:top w:val="nil"/>
              <w:bottom w:val="nil"/>
            </w:tcBorders>
          </w:tcPr>
          <w:p w14:paraId="335F3992" w14:textId="300B8719" w:rsidR="00845EDF" w:rsidRPr="00312E5F" w:rsidRDefault="00845EDF" w:rsidP="0072655A">
            <w:pPr>
              <w:pStyle w:val="Tablecentered"/>
              <w:rPr>
                <w:lang w:val="en-AU"/>
              </w:rPr>
            </w:pPr>
            <w:r w:rsidRPr="00312E5F">
              <w:rPr>
                <w:lang w:val="en-AU"/>
              </w:rPr>
              <w:t>-1.13</w:t>
            </w:r>
          </w:p>
        </w:tc>
      </w:tr>
      <w:tr w:rsidR="00845EDF" w:rsidRPr="00312E5F" w14:paraId="7DD9EDCF" w14:textId="77777777" w:rsidTr="00811C01">
        <w:trPr>
          <w:trHeight w:val="243"/>
          <w:jc w:val="center"/>
        </w:trPr>
        <w:tc>
          <w:tcPr>
            <w:tcW w:w="3517" w:type="dxa"/>
            <w:tcBorders>
              <w:top w:val="nil"/>
            </w:tcBorders>
          </w:tcPr>
          <w:p w14:paraId="44F3C26F" w14:textId="736D1E97" w:rsidR="00845EDF" w:rsidRPr="00312E5F" w:rsidRDefault="00845EDF" w:rsidP="0072655A">
            <w:pPr>
              <w:pStyle w:val="Tablenormalindent"/>
              <w:rPr>
                <w:lang w:val="en-AU"/>
              </w:rPr>
            </w:pPr>
            <w:r w:rsidRPr="00312E5F">
              <w:rPr>
                <w:lang w:val="en-AU"/>
              </w:rPr>
              <w:t>Difference from placebo (LS mean</w:t>
            </w:r>
            <w:r w:rsidRPr="00312E5F">
              <w:rPr>
                <w:vertAlign w:val="superscript"/>
                <w:lang w:val="en-AU"/>
              </w:rPr>
              <w:t>†</w:t>
            </w:r>
            <w:r w:rsidRPr="00312E5F">
              <w:rPr>
                <w:lang w:val="en-AU"/>
              </w:rPr>
              <w:t>, 95% CI)</w:t>
            </w:r>
          </w:p>
        </w:tc>
        <w:tc>
          <w:tcPr>
            <w:tcW w:w="2322" w:type="dxa"/>
            <w:tcBorders>
              <w:top w:val="nil"/>
            </w:tcBorders>
          </w:tcPr>
          <w:p w14:paraId="5676E5AE" w14:textId="1DC52CCB" w:rsidR="00845EDF" w:rsidRPr="00312E5F" w:rsidRDefault="00845EDF" w:rsidP="0072655A">
            <w:pPr>
              <w:pStyle w:val="Tablecentered"/>
              <w:rPr>
                <w:rFonts w:eastAsiaTheme="minorEastAsia"/>
                <w:lang w:val="en-AU" w:eastAsia="zh-CN"/>
              </w:rPr>
            </w:pPr>
            <w:r w:rsidRPr="00312E5F">
              <w:rPr>
                <w:lang w:val="en-AU"/>
              </w:rPr>
              <w:t>-3.46</w:t>
            </w:r>
            <w:r w:rsidRPr="00312E5F">
              <w:rPr>
                <w:vertAlign w:val="superscript"/>
                <w:lang w:val="en-AU"/>
              </w:rPr>
              <w:t>‡</w:t>
            </w:r>
            <w:r w:rsidRPr="00312E5F">
              <w:rPr>
                <w:lang w:val="en-AU"/>
              </w:rPr>
              <w:t xml:space="preserve"> (-4.47, -2.46)</w:t>
            </w:r>
          </w:p>
        </w:tc>
        <w:tc>
          <w:tcPr>
            <w:tcW w:w="2268" w:type="dxa"/>
            <w:tcBorders>
              <w:top w:val="nil"/>
            </w:tcBorders>
          </w:tcPr>
          <w:p w14:paraId="2A561762" w14:textId="0565CB30" w:rsidR="00845EDF" w:rsidRPr="00312E5F" w:rsidRDefault="00845EDF" w:rsidP="0072655A">
            <w:pPr>
              <w:pStyle w:val="Tablecentered"/>
              <w:rPr>
                <w:rFonts w:eastAsiaTheme="minorEastAsia"/>
                <w:lang w:val="en-AU" w:eastAsia="zh-CN"/>
              </w:rPr>
            </w:pPr>
            <w:r w:rsidRPr="00312E5F">
              <w:rPr>
                <w:lang w:val="en-AU"/>
              </w:rPr>
              <w:t>-3.87</w:t>
            </w:r>
            <w:r w:rsidRPr="00312E5F">
              <w:rPr>
                <w:vertAlign w:val="superscript"/>
                <w:lang w:val="en-AU"/>
              </w:rPr>
              <w:t>‡</w:t>
            </w:r>
            <w:r w:rsidRPr="00312E5F">
              <w:rPr>
                <w:lang w:val="en-AU"/>
              </w:rPr>
              <w:t xml:space="preserve"> (-4.87, -2.86)</w:t>
            </w:r>
          </w:p>
        </w:tc>
        <w:tc>
          <w:tcPr>
            <w:tcW w:w="1258" w:type="dxa"/>
            <w:tcBorders>
              <w:top w:val="nil"/>
            </w:tcBorders>
          </w:tcPr>
          <w:p w14:paraId="43CBD5E8" w14:textId="77777777" w:rsidR="00845EDF" w:rsidRPr="00312E5F" w:rsidRDefault="00845EDF" w:rsidP="0072655A">
            <w:pPr>
              <w:pStyle w:val="Tablecentered"/>
              <w:rPr>
                <w:lang w:val="en-AU"/>
              </w:rPr>
            </w:pPr>
          </w:p>
        </w:tc>
      </w:tr>
      <w:tr w:rsidR="00BA0B48" w:rsidRPr="00312E5F" w14:paraId="6C9FD984" w14:textId="77777777" w:rsidTr="00811C01">
        <w:trPr>
          <w:trHeight w:val="243"/>
          <w:jc w:val="center"/>
        </w:trPr>
        <w:tc>
          <w:tcPr>
            <w:tcW w:w="3517" w:type="dxa"/>
            <w:tcBorders>
              <w:bottom w:val="nil"/>
            </w:tcBorders>
            <w:vAlign w:val="center"/>
          </w:tcPr>
          <w:p w14:paraId="2C8517CF" w14:textId="77777777" w:rsidR="004C5918" w:rsidRPr="00312E5F" w:rsidRDefault="004C5918" w:rsidP="0072655A">
            <w:pPr>
              <w:pStyle w:val="Tablenormal0"/>
              <w:rPr>
                <w:b/>
                <w:bCs/>
                <w:lang w:val="en-AU"/>
              </w:rPr>
            </w:pPr>
            <w:r w:rsidRPr="00312E5F">
              <w:rPr>
                <w:b/>
                <w:bCs/>
                <w:lang w:val="en-AU"/>
              </w:rPr>
              <w:t>Body Weight (kg)</w:t>
            </w:r>
          </w:p>
        </w:tc>
        <w:tc>
          <w:tcPr>
            <w:tcW w:w="2322" w:type="dxa"/>
            <w:tcBorders>
              <w:bottom w:val="nil"/>
            </w:tcBorders>
            <w:vAlign w:val="center"/>
          </w:tcPr>
          <w:p w14:paraId="08EF328D" w14:textId="77777777" w:rsidR="004C5918" w:rsidRPr="00312E5F" w:rsidRDefault="004C5918" w:rsidP="002E006F">
            <w:pPr>
              <w:pStyle w:val="Tablecentered"/>
              <w:rPr>
                <w:b/>
                <w:bCs/>
                <w:lang w:val="en-AU"/>
              </w:rPr>
            </w:pPr>
            <w:r w:rsidRPr="00312E5F">
              <w:rPr>
                <w:b/>
                <w:bCs/>
                <w:lang w:val="en-AU"/>
              </w:rPr>
              <w:t>N = 98</w:t>
            </w:r>
          </w:p>
        </w:tc>
        <w:tc>
          <w:tcPr>
            <w:tcW w:w="2268" w:type="dxa"/>
            <w:tcBorders>
              <w:bottom w:val="nil"/>
            </w:tcBorders>
            <w:vAlign w:val="center"/>
          </w:tcPr>
          <w:p w14:paraId="5B72F03C" w14:textId="77777777" w:rsidR="004C5918" w:rsidRPr="00312E5F" w:rsidRDefault="004C5918" w:rsidP="002E006F">
            <w:pPr>
              <w:pStyle w:val="Tablecentered"/>
              <w:rPr>
                <w:b/>
                <w:bCs/>
                <w:lang w:val="en-AU"/>
              </w:rPr>
            </w:pPr>
            <w:r w:rsidRPr="00312E5F">
              <w:rPr>
                <w:b/>
                <w:bCs/>
                <w:lang w:val="en-AU"/>
              </w:rPr>
              <w:t>N = 96</w:t>
            </w:r>
          </w:p>
        </w:tc>
        <w:tc>
          <w:tcPr>
            <w:tcW w:w="1258" w:type="dxa"/>
            <w:tcBorders>
              <w:bottom w:val="nil"/>
            </w:tcBorders>
            <w:vAlign w:val="center"/>
          </w:tcPr>
          <w:p w14:paraId="637723A8" w14:textId="77777777" w:rsidR="004C5918" w:rsidRPr="00312E5F" w:rsidRDefault="004C5918" w:rsidP="002E006F">
            <w:pPr>
              <w:pStyle w:val="Tablecentered"/>
              <w:rPr>
                <w:b/>
                <w:bCs/>
                <w:lang w:val="en-AU"/>
              </w:rPr>
            </w:pPr>
            <w:r w:rsidRPr="00312E5F">
              <w:rPr>
                <w:b/>
                <w:bCs/>
                <w:lang w:val="en-AU"/>
              </w:rPr>
              <w:t>N = 97</w:t>
            </w:r>
          </w:p>
        </w:tc>
      </w:tr>
      <w:tr w:rsidR="00BA0B48" w:rsidRPr="00312E5F" w14:paraId="47F34135" w14:textId="77777777" w:rsidTr="00811C01">
        <w:trPr>
          <w:trHeight w:val="243"/>
          <w:jc w:val="center"/>
        </w:trPr>
        <w:tc>
          <w:tcPr>
            <w:tcW w:w="3517" w:type="dxa"/>
            <w:tcBorders>
              <w:top w:val="nil"/>
              <w:bottom w:val="nil"/>
            </w:tcBorders>
            <w:vAlign w:val="center"/>
          </w:tcPr>
          <w:p w14:paraId="4B6895F6" w14:textId="77777777" w:rsidR="004C5918" w:rsidRPr="00312E5F" w:rsidRDefault="004C5918" w:rsidP="0072655A">
            <w:pPr>
              <w:pStyle w:val="Tablenormalindent"/>
              <w:rPr>
                <w:lang w:val="en-AU"/>
              </w:rPr>
            </w:pPr>
            <w:r w:rsidRPr="00312E5F">
              <w:rPr>
                <w:lang w:val="en-AU"/>
              </w:rPr>
              <w:t>Baseline (mean)</w:t>
            </w:r>
          </w:p>
        </w:tc>
        <w:tc>
          <w:tcPr>
            <w:tcW w:w="2322" w:type="dxa"/>
            <w:tcBorders>
              <w:top w:val="nil"/>
              <w:bottom w:val="nil"/>
            </w:tcBorders>
            <w:vAlign w:val="center"/>
          </w:tcPr>
          <w:p w14:paraId="064DE5B2" w14:textId="77777777" w:rsidR="004C5918" w:rsidRPr="00312E5F" w:rsidRDefault="004C5918" w:rsidP="0072655A">
            <w:pPr>
              <w:pStyle w:val="Tablecentered"/>
              <w:rPr>
                <w:rFonts w:eastAsia="SimSun"/>
                <w:lang w:val="en-AU" w:eastAsia="zh-CN"/>
              </w:rPr>
            </w:pPr>
            <w:r w:rsidRPr="00312E5F">
              <w:rPr>
                <w:lang w:val="en-AU"/>
              </w:rPr>
              <w:t>90.</w:t>
            </w:r>
            <w:r w:rsidRPr="00312E5F">
              <w:rPr>
                <w:rFonts w:eastAsia="SimSun"/>
                <w:lang w:val="en-AU" w:eastAsia="zh-CN"/>
              </w:rPr>
              <w:t>8</w:t>
            </w:r>
          </w:p>
        </w:tc>
        <w:tc>
          <w:tcPr>
            <w:tcW w:w="2268" w:type="dxa"/>
            <w:tcBorders>
              <w:top w:val="nil"/>
              <w:bottom w:val="nil"/>
            </w:tcBorders>
            <w:vAlign w:val="center"/>
          </w:tcPr>
          <w:p w14:paraId="7571A3A5" w14:textId="77777777" w:rsidR="004C5918" w:rsidRPr="00312E5F" w:rsidRDefault="004C5918" w:rsidP="0072655A">
            <w:pPr>
              <w:pStyle w:val="Tablecentered"/>
              <w:rPr>
                <w:rFonts w:eastAsia="SimSun"/>
                <w:lang w:val="en-AU" w:eastAsia="zh-CN"/>
              </w:rPr>
            </w:pPr>
            <w:r w:rsidRPr="00312E5F">
              <w:rPr>
                <w:lang w:val="en-AU"/>
              </w:rPr>
              <w:t>91.</w:t>
            </w:r>
            <w:r w:rsidRPr="00312E5F">
              <w:rPr>
                <w:rFonts w:eastAsia="SimSun"/>
                <w:lang w:val="en-AU" w:eastAsia="zh-CN"/>
              </w:rPr>
              <w:t>3</w:t>
            </w:r>
          </w:p>
        </w:tc>
        <w:tc>
          <w:tcPr>
            <w:tcW w:w="1258" w:type="dxa"/>
            <w:tcBorders>
              <w:top w:val="nil"/>
              <w:bottom w:val="nil"/>
            </w:tcBorders>
            <w:vAlign w:val="center"/>
          </w:tcPr>
          <w:p w14:paraId="239FE3CF" w14:textId="77777777" w:rsidR="004C5918" w:rsidRPr="00312E5F" w:rsidRDefault="004C5918" w:rsidP="0072655A">
            <w:pPr>
              <w:pStyle w:val="Tablecentered"/>
              <w:rPr>
                <w:rFonts w:eastAsia="SimSun"/>
                <w:lang w:val="en-AU" w:eastAsia="zh-CN"/>
              </w:rPr>
            </w:pPr>
            <w:r w:rsidRPr="00312E5F">
              <w:rPr>
                <w:lang w:val="en-AU"/>
              </w:rPr>
              <w:t>95.0</w:t>
            </w:r>
          </w:p>
        </w:tc>
      </w:tr>
      <w:tr w:rsidR="00BA0B48" w:rsidRPr="00312E5F" w14:paraId="12914C46" w14:textId="77777777" w:rsidTr="00811C01">
        <w:trPr>
          <w:trHeight w:val="243"/>
          <w:jc w:val="center"/>
        </w:trPr>
        <w:tc>
          <w:tcPr>
            <w:tcW w:w="3517" w:type="dxa"/>
            <w:tcBorders>
              <w:top w:val="nil"/>
              <w:bottom w:val="nil"/>
            </w:tcBorders>
            <w:vAlign w:val="center"/>
          </w:tcPr>
          <w:p w14:paraId="5A197342" w14:textId="77777777" w:rsidR="004C5918" w:rsidRPr="00312E5F" w:rsidRDefault="004C5918" w:rsidP="0072655A">
            <w:pPr>
              <w:pStyle w:val="Tablenormalindent"/>
              <w:rPr>
                <w:lang w:val="en-AU"/>
              </w:rPr>
            </w:pPr>
            <w:r w:rsidRPr="00312E5F">
              <w:rPr>
                <w:lang w:val="en-AU"/>
              </w:rPr>
              <w:t>Change from baseline (LS mean</w:t>
            </w:r>
            <w:r w:rsidRPr="00312E5F">
              <w:rPr>
                <w:vertAlign w:val="superscript"/>
                <w:lang w:val="en-AU"/>
              </w:rPr>
              <w:t>†</w:t>
            </w:r>
            <w:r w:rsidRPr="00312E5F">
              <w:rPr>
                <w:lang w:val="en-AU"/>
              </w:rPr>
              <w:t>)</w:t>
            </w:r>
          </w:p>
        </w:tc>
        <w:tc>
          <w:tcPr>
            <w:tcW w:w="2322" w:type="dxa"/>
            <w:tcBorders>
              <w:top w:val="nil"/>
              <w:bottom w:val="nil"/>
            </w:tcBorders>
            <w:vAlign w:val="center"/>
          </w:tcPr>
          <w:p w14:paraId="1D677F20" w14:textId="77777777" w:rsidR="004C5918" w:rsidRPr="00312E5F" w:rsidRDefault="004C5918" w:rsidP="0072655A">
            <w:pPr>
              <w:pStyle w:val="Tablecentered"/>
              <w:rPr>
                <w:rFonts w:eastAsia="SimSun"/>
                <w:lang w:val="en-AU" w:eastAsia="zh-CN"/>
              </w:rPr>
            </w:pPr>
            <w:r w:rsidRPr="00312E5F">
              <w:rPr>
                <w:lang w:val="en-AU"/>
              </w:rPr>
              <w:t>-2.9</w:t>
            </w:r>
          </w:p>
        </w:tc>
        <w:tc>
          <w:tcPr>
            <w:tcW w:w="2268" w:type="dxa"/>
            <w:tcBorders>
              <w:top w:val="nil"/>
              <w:bottom w:val="nil"/>
            </w:tcBorders>
            <w:vAlign w:val="center"/>
          </w:tcPr>
          <w:p w14:paraId="2684A16E" w14:textId="77777777" w:rsidR="004C5918" w:rsidRPr="00312E5F" w:rsidRDefault="004C5918" w:rsidP="0072655A">
            <w:pPr>
              <w:pStyle w:val="Tablecentered"/>
              <w:rPr>
                <w:rFonts w:eastAsia="SimSun"/>
                <w:lang w:val="en-AU" w:eastAsia="zh-CN"/>
              </w:rPr>
            </w:pPr>
            <w:r w:rsidRPr="00312E5F">
              <w:rPr>
                <w:lang w:val="en-AU"/>
              </w:rPr>
              <w:t>-3.0</w:t>
            </w:r>
          </w:p>
        </w:tc>
        <w:tc>
          <w:tcPr>
            <w:tcW w:w="1258" w:type="dxa"/>
            <w:tcBorders>
              <w:top w:val="nil"/>
              <w:bottom w:val="nil"/>
            </w:tcBorders>
            <w:vAlign w:val="center"/>
          </w:tcPr>
          <w:p w14:paraId="4931B248" w14:textId="77777777" w:rsidR="004C5918" w:rsidRPr="00312E5F" w:rsidRDefault="004C5918" w:rsidP="0072655A">
            <w:pPr>
              <w:pStyle w:val="Tablecentered"/>
              <w:rPr>
                <w:lang w:val="en-AU"/>
              </w:rPr>
            </w:pPr>
            <w:r w:rsidRPr="00312E5F">
              <w:rPr>
                <w:lang w:val="en-AU"/>
              </w:rPr>
              <w:t>-0.9</w:t>
            </w:r>
          </w:p>
        </w:tc>
      </w:tr>
      <w:tr w:rsidR="00BA0B48" w:rsidRPr="00312E5F" w14:paraId="044D4B1B" w14:textId="77777777" w:rsidTr="00811C01">
        <w:trPr>
          <w:trHeight w:val="243"/>
          <w:jc w:val="center"/>
        </w:trPr>
        <w:tc>
          <w:tcPr>
            <w:tcW w:w="3517" w:type="dxa"/>
            <w:tcBorders>
              <w:top w:val="nil"/>
            </w:tcBorders>
            <w:vAlign w:val="center"/>
          </w:tcPr>
          <w:p w14:paraId="6B27E448" w14:textId="77777777" w:rsidR="004C5918" w:rsidRPr="00312E5F" w:rsidRDefault="004C5918" w:rsidP="002E006F">
            <w:pPr>
              <w:pStyle w:val="Tablenormalindent"/>
              <w:rPr>
                <w:lang w:val="en-AU"/>
              </w:rPr>
            </w:pPr>
            <w:r w:rsidRPr="00312E5F">
              <w:rPr>
                <w:lang w:val="en-AU"/>
              </w:rPr>
              <w:t>Difference from placebo (LS mean</w:t>
            </w:r>
            <w:r w:rsidRPr="00312E5F">
              <w:rPr>
                <w:vertAlign w:val="superscript"/>
                <w:lang w:val="en-AU"/>
              </w:rPr>
              <w:t>†</w:t>
            </w:r>
            <w:r w:rsidRPr="00312E5F">
              <w:rPr>
                <w:lang w:val="en-AU"/>
              </w:rPr>
              <w:t>, 95% CI)</w:t>
            </w:r>
          </w:p>
        </w:tc>
        <w:tc>
          <w:tcPr>
            <w:tcW w:w="2322" w:type="dxa"/>
            <w:tcBorders>
              <w:top w:val="nil"/>
            </w:tcBorders>
            <w:vAlign w:val="center"/>
          </w:tcPr>
          <w:p w14:paraId="746D899A" w14:textId="5C4902AF" w:rsidR="004C5918" w:rsidRPr="00312E5F" w:rsidRDefault="004C5918" w:rsidP="00811C01">
            <w:pPr>
              <w:pStyle w:val="Tablecentered"/>
              <w:rPr>
                <w:rFonts w:eastAsiaTheme="minorEastAsia"/>
                <w:lang w:val="en-AU" w:eastAsia="zh-CN"/>
              </w:rPr>
            </w:pPr>
            <w:r w:rsidRPr="00312E5F">
              <w:rPr>
                <w:lang w:val="en-AU"/>
              </w:rPr>
              <w:t>-2.0</w:t>
            </w:r>
            <w:r w:rsidRPr="00312E5F">
              <w:rPr>
                <w:vertAlign w:val="superscript"/>
                <w:lang w:val="en-AU"/>
              </w:rPr>
              <w:t>‡</w:t>
            </w:r>
            <w:r w:rsidRPr="00312E5F">
              <w:rPr>
                <w:rFonts w:eastAsiaTheme="minorEastAsia"/>
                <w:lang w:val="en-AU" w:eastAsia="zh-CN"/>
              </w:rPr>
              <w:t xml:space="preserve"> </w:t>
            </w:r>
            <w:r w:rsidRPr="00312E5F">
              <w:rPr>
                <w:lang w:val="en-AU"/>
              </w:rPr>
              <w:t>(-</w:t>
            </w:r>
            <w:r w:rsidRPr="00312E5F">
              <w:rPr>
                <w:rFonts w:eastAsiaTheme="minorEastAsia"/>
                <w:lang w:val="en-AU" w:eastAsia="zh-CN"/>
              </w:rPr>
              <w:t>3.0</w:t>
            </w:r>
            <w:r w:rsidRPr="00312E5F">
              <w:rPr>
                <w:lang w:val="en-AU"/>
              </w:rPr>
              <w:t>, -1.0)</w:t>
            </w:r>
          </w:p>
        </w:tc>
        <w:tc>
          <w:tcPr>
            <w:tcW w:w="2268" w:type="dxa"/>
            <w:tcBorders>
              <w:top w:val="nil"/>
            </w:tcBorders>
            <w:vAlign w:val="center"/>
          </w:tcPr>
          <w:p w14:paraId="2944C4EB" w14:textId="77F8DDF8" w:rsidR="004C5918" w:rsidRPr="00312E5F" w:rsidRDefault="004C5918" w:rsidP="00811C01">
            <w:pPr>
              <w:pStyle w:val="Tablecentered"/>
              <w:rPr>
                <w:rFonts w:eastAsiaTheme="minorEastAsia"/>
                <w:lang w:val="en-AU" w:eastAsia="zh-CN"/>
              </w:rPr>
            </w:pPr>
            <w:r w:rsidRPr="00312E5F">
              <w:rPr>
                <w:lang w:val="en-AU"/>
              </w:rPr>
              <w:t>-2.1</w:t>
            </w:r>
            <w:r w:rsidRPr="00312E5F">
              <w:rPr>
                <w:vertAlign w:val="superscript"/>
                <w:lang w:val="en-AU"/>
              </w:rPr>
              <w:t>‡</w:t>
            </w:r>
            <w:r w:rsidRPr="00312E5F">
              <w:rPr>
                <w:rFonts w:eastAsiaTheme="minorEastAsia"/>
                <w:lang w:val="en-AU" w:eastAsia="zh-CN"/>
              </w:rPr>
              <w:t xml:space="preserve"> </w:t>
            </w:r>
            <w:r w:rsidRPr="00312E5F">
              <w:rPr>
                <w:lang w:val="en-AU"/>
              </w:rPr>
              <w:t>(-3.1,</w:t>
            </w:r>
            <w:r w:rsidRPr="00312E5F">
              <w:rPr>
                <w:rFonts w:eastAsiaTheme="minorEastAsia"/>
                <w:lang w:val="en-AU" w:eastAsia="zh-CN"/>
              </w:rPr>
              <w:t xml:space="preserve"> </w:t>
            </w:r>
            <w:r w:rsidRPr="00312E5F">
              <w:rPr>
                <w:lang w:val="en-AU"/>
              </w:rPr>
              <w:t>-1.1)</w:t>
            </w:r>
          </w:p>
        </w:tc>
        <w:tc>
          <w:tcPr>
            <w:tcW w:w="1258" w:type="dxa"/>
            <w:tcBorders>
              <w:top w:val="nil"/>
            </w:tcBorders>
            <w:vAlign w:val="center"/>
          </w:tcPr>
          <w:p w14:paraId="4E433B78" w14:textId="77777777" w:rsidR="004C5918" w:rsidRPr="00312E5F" w:rsidRDefault="004C5918" w:rsidP="0072655A">
            <w:pPr>
              <w:pStyle w:val="Tablecentered"/>
              <w:rPr>
                <w:lang w:val="en-AU"/>
              </w:rPr>
            </w:pPr>
          </w:p>
        </w:tc>
      </w:tr>
      <w:tr w:rsidR="00BA0B48" w:rsidRPr="00312E5F" w14:paraId="75251670" w14:textId="77777777" w:rsidTr="00811C01">
        <w:trPr>
          <w:trHeight w:val="243"/>
          <w:jc w:val="center"/>
        </w:trPr>
        <w:tc>
          <w:tcPr>
            <w:tcW w:w="3517" w:type="dxa"/>
            <w:tcBorders>
              <w:bottom w:val="nil"/>
            </w:tcBorders>
            <w:vAlign w:val="center"/>
          </w:tcPr>
          <w:p w14:paraId="2446FC7D" w14:textId="77777777" w:rsidR="004C5918" w:rsidRPr="00312E5F" w:rsidRDefault="004C5918" w:rsidP="0072655A">
            <w:pPr>
              <w:pStyle w:val="Tablenormal0"/>
              <w:rPr>
                <w:b/>
                <w:bCs/>
                <w:lang w:val="en-AU"/>
              </w:rPr>
            </w:pPr>
            <w:r w:rsidRPr="00312E5F">
              <w:rPr>
                <w:b/>
                <w:bCs/>
                <w:lang w:val="en-AU"/>
              </w:rPr>
              <w:t>Systolic Blood Pressure</w:t>
            </w:r>
            <w:r w:rsidRPr="00312E5F">
              <w:rPr>
                <w:rFonts w:eastAsia="SimSun"/>
                <w:b/>
                <w:bCs/>
                <w:lang w:val="en-AU" w:eastAsia="zh-CN"/>
              </w:rPr>
              <w:t xml:space="preserve"> (mmHg)</w:t>
            </w:r>
          </w:p>
        </w:tc>
        <w:tc>
          <w:tcPr>
            <w:tcW w:w="2322" w:type="dxa"/>
            <w:tcBorders>
              <w:bottom w:val="nil"/>
            </w:tcBorders>
            <w:vAlign w:val="center"/>
          </w:tcPr>
          <w:p w14:paraId="52510B4B" w14:textId="77777777" w:rsidR="004C5918" w:rsidRPr="00312E5F" w:rsidRDefault="004C5918" w:rsidP="002E006F">
            <w:pPr>
              <w:pStyle w:val="Tablecentered"/>
              <w:rPr>
                <w:b/>
                <w:bCs/>
                <w:lang w:val="en-AU"/>
              </w:rPr>
            </w:pPr>
            <w:r w:rsidRPr="00312E5F">
              <w:rPr>
                <w:b/>
                <w:bCs/>
                <w:lang w:val="en-AU"/>
              </w:rPr>
              <w:t>N = 98</w:t>
            </w:r>
          </w:p>
        </w:tc>
        <w:tc>
          <w:tcPr>
            <w:tcW w:w="2268" w:type="dxa"/>
            <w:tcBorders>
              <w:bottom w:val="nil"/>
            </w:tcBorders>
            <w:vAlign w:val="center"/>
          </w:tcPr>
          <w:p w14:paraId="0A2B2BD1" w14:textId="77777777" w:rsidR="004C5918" w:rsidRPr="00312E5F" w:rsidRDefault="004C5918" w:rsidP="002E006F">
            <w:pPr>
              <w:pStyle w:val="Tablecentered"/>
              <w:rPr>
                <w:b/>
                <w:bCs/>
                <w:lang w:val="en-AU"/>
              </w:rPr>
            </w:pPr>
            <w:r w:rsidRPr="00312E5F">
              <w:rPr>
                <w:b/>
                <w:bCs/>
                <w:lang w:val="en-AU"/>
              </w:rPr>
              <w:t>N = 96</w:t>
            </w:r>
          </w:p>
        </w:tc>
        <w:tc>
          <w:tcPr>
            <w:tcW w:w="1258" w:type="dxa"/>
            <w:tcBorders>
              <w:bottom w:val="nil"/>
            </w:tcBorders>
            <w:vAlign w:val="center"/>
          </w:tcPr>
          <w:p w14:paraId="353CB629" w14:textId="77777777" w:rsidR="004C5918" w:rsidRPr="00312E5F" w:rsidRDefault="004C5918" w:rsidP="002E006F">
            <w:pPr>
              <w:pStyle w:val="Tablecentered"/>
              <w:rPr>
                <w:b/>
                <w:bCs/>
                <w:lang w:val="en-AU"/>
              </w:rPr>
            </w:pPr>
            <w:r w:rsidRPr="00312E5F">
              <w:rPr>
                <w:b/>
                <w:bCs/>
                <w:lang w:val="en-AU"/>
              </w:rPr>
              <w:t>N = 97</w:t>
            </w:r>
          </w:p>
        </w:tc>
      </w:tr>
      <w:tr w:rsidR="00BA0B48" w:rsidRPr="00312E5F" w14:paraId="140BAAEA" w14:textId="77777777" w:rsidTr="00811C01">
        <w:trPr>
          <w:trHeight w:val="243"/>
          <w:jc w:val="center"/>
        </w:trPr>
        <w:tc>
          <w:tcPr>
            <w:tcW w:w="3517" w:type="dxa"/>
            <w:tcBorders>
              <w:top w:val="nil"/>
              <w:bottom w:val="nil"/>
            </w:tcBorders>
            <w:vAlign w:val="center"/>
          </w:tcPr>
          <w:p w14:paraId="2ADAB4D5" w14:textId="77777777" w:rsidR="004C5918" w:rsidRPr="00312E5F" w:rsidRDefault="004C5918" w:rsidP="0072655A">
            <w:pPr>
              <w:pStyle w:val="Tablenormalindent"/>
              <w:rPr>
                <w:lang w:val="en-AU"/>
              </w:rPr>
            </w:pPr>
            <w:r w:rsidRPr="00312E5F">
              <w:rPr>
                <w:lang w:val="en-AU"/>
              </w:rPr>
              <w:t>Baseline (mean)</w:t>
            </w:r>
          </w:p>
        </w:tc>
        <w:tc>
          <w:tcPr>
            <w:tcW w:w="2322" w:type="dxa"/>
            <w:tcBorders>
              <w:top w:val="nil"/>
              <w:bottom w:val="nil"/>
            </w:tcBorders>
            <w:vAlign w:val="center"/>
          </w:tcPr>
          <w:p w14:paraId="235829AB" w14:textId="77777777" w:rsidR="004C5918" w:rsidRPr="00312E5F" w:rsidRDefault="004C5918" w:rsidP="0072655A">
            <w:pPr>
              <w:pStyle w:val="Tablecentered"/>
              <w:rPr>
                <w:lang w:val="en-AU"/>
              </w:rPr>
            </w:pPr>
            <w:r w:rsidRPr="00312E5F">
              <w:rPr>
                <w:lang w:val="en-AU"/>
              </w:rPr>
              <w:t>130.7</w:t>
            </w:r>
          </w:p>
        </w:tc>
        <w:tc>
          <w:tcPr>
            <w:tcW w:w="2268" w:type="dxa"/>
            <w:tcBorders>
              <w:top w:val="nil"/>
              <w:bottom w:val="nil"/>
            </w:tcBorders>
            <w:vAlign w:val="center"/>
          </w:tcPr>
          <w:p w14:paraId="08435A3E" w14:textId="77777777" w:rsidR="004C5918" w:rsidRPr="00312E5F" w:rsidRDefault="004C5918" w:rsidP="0072655A">
            <w:pPr>
              <w:pStyle w:val="Tablecentered"/>
              <w:rPr>
                <w:lang w:val="en-AU"/>
              </w:rPr>
            </w:pPr>
            <w:r w:rsidRPr="00312E5F">
              <w:rPr>
                <w:lang w:val="en-AU"/>
              </w:rPr>
              <w:t>129.2</w:t>
            </w:r>
          </w:p>
        </w:tc>
        <w:tc>
          <w:tcPr>
            <w:tcW w:w="1258" w:type="dxa"/>
            <w:tcBorders>
              <w:top w:val="nil"/>
              <w:bottom w:val="nil"/>
            </w:tcBorders>
            <w:vAlign w:val="center"/>
          </w:tcPr>
          <w:p w14:paraId="1AE9BD30" w14:textId="77777777" w:rsidR="004C5918" w:rsidRPr="00312E5F" w:rsidRDefault="004C5918" w:rsidP="0072655A">
            <w:pPr>
              <w:pStyle w:val="Tablecentered"/>
              <w:rPr>
                <w:lang w:val="en-AU"/>
              </w:rPr>
            </w:pPr>
            <w:r w:rsidRPr="00312E5F">
              <w:rPr>
                <w:lang w:val="en-AU"/>
              </w:rPr>
              <w:t>127.4</w:t>
            </w:r>
          </w:p>
        </w:tc>
      </w:tr>
      <w:tr w:rsidR="00BA0B48" w:rsidRPr="00312E5F" w14:paraId="39E9536E" w14:textId="77777777" w:rsidTr="00811C01">
        <w:trPr>
          <w:trHeight w:val="243"/>
          <w:jc w:val="center"/>
        </w:trPr>
        <w:tc>
          <w:tcPr>
            <w:tcW w:w="3517" w:type="dxa"/>
            <w:tcBorders>
              <w:top w:val="nil"/>
              <w:bottom w:val="nil"/>
            </w:tcBorders>
            <w:vAlign w:val="center"/>
          </w:tcPr>
          <w:p w14:paraId="1EA889A2" w14:textId="77777777" w:rsidR="004C5918" w:rsidRPr="00312E5F" w:rsidRDefault="004C5918" w:rsidP="0072655A">
            <w:pPr>
              <w:pStyle w:val="Tablenormalindent"/>
              <w:rPr>
                <w:lang w:val="en-AU"/>
              </w:rPr>
            </w:pPr>
            <w:r w:rsidRPr="00312E5F">
              <w:rPr>
                <w:lang w:val="en-AU"/>
              </w:rPr>
              <w:t>Change from baseline (LS mean</w:t>
            </w:r>
            <w:r w:rsidRPr="00312E5F">
              <w:rPr>
                <w:vertAlign w:val="superscript"/>
                <w:lang w:val="en-AU"/>
              </w:rPr>
              <w:t>†</w:t>
            </w:r>
            <w:r w:rsidRPr="00312E5F">
              <w:rPr>
                <w:lang w:val="en-AU"/>
              </w:rPr>
              <w:t>)</w:t>
            </w:r>
          </w:p>
        </w:tc>
        <w:tc>
          <w:tcPr>
            <w:tcW w:w="2322" w:type="dxa"/>
            <w:tcBorders>
              <w:top w:val="nil"/>
              <w:bottom w:val="nil"/>
            </w:tcBorders>
            <w:vAlign w:val="center"/>
          </w:tcPr>
          <w:p w14:paraId="42B4CF4A" w14:textId="77777777" w:rsidR="004C5918" w:rsidRPr="00312E5F" w:rsidRDefault="004C5918" w:rsidP="0072655A">
            <w:pPr>
              <w:pStyle w:val="Tablecentered"/>
              <w:rPr>
                <w:lang w:val="en-AU"/>
              </w:rPr>
            </w:pPr>
            <w:r w:rsidRPr="00312E5F">
              <w:rPr>
                <w:lang w:val="en-AU"/>
              </w:rPr>
              <w:t>-2.0</w:t>
            </w:r>
          </w:p>
        </w:tc>
        <w:tc>
          <w:tcPr>
            <w:tcW w:w="2268" w:type="dxa"/>
            <w:tcBorders>
              <w:top w:val="nil"/>
              <w:bottom w:val="nil"/>
            </w:tcBorders>
            <w:vAlign w:val="center"/>
          </w:tcPr>
          <w:p w14:paraId="2D810FA4" w14:textId="77777777" w:rsidR="004C5918" w:rsidRPr="00312E5F" w:rsidRDefault="004C5918" w:rsidP="0072655A">
            <w:pPr>
              <w:pStyle w:val="Tablecentered"/>
              <w:rPr>
                <w:lang w:val="en-AU"/>
              </w:rPr>
            </w:pPr>
            <w:r w:rsidRPr="00312E5F">
              <w:rPr>
                <w:lang w:val="en-AU"/>
              </w:rPr>
              <w:t>-</w:t>
            </w:r>
            <w:r w:rsidRPr="00312E5F">
              <w:rPr>
                <w:rFonts w:eastAsia="SimSun"/>
                <w:lang w:val="en-AU" w:eastAsia="zh-CN"/>
              </w:rPr>
              <w:t>4.0</w:t>
            </w:r>
          </w:p>
        </w:tc>
        <w:tc>
          <w:tcPr>
            <w:tcW w:w="1258" w:type="dxa"/>
            <w:tcBorders>
              <w:top w:val="nil"/>
              <w:bottom w:val="nil"/>
            </w:tcBorders>
            <w:vAlign w:val="center"/>
          </w:tcPr>
          <w:p w14:paraId="4B41E48A" w14:textId="77777777" w:rsidR="004C5918" w:rsidRPr="00312E5F" w:rsidRDefault="004C5918" w:rsidP="0072655A">
            <w:pPr>
              <w:pStyle w:val="Tablecentered"/>
              <w:rPr>
                <w:lang w:val="en-AU"/>
              </w:rPr>
            </w:pPr>
            <w:r w:rsidRPr="00312E5F">
              <w:rPr>
                <w:lang w:val="en-AU"/>
              </w:rPr>
              <w:t>2.4</w:t>
            </w:r>
          </w:p>
        </w:tc>
      </w:tr>
      <w:tr w:rsidR="00BA0B48" w:rsidRPr="00312E5F" w14:paraId="58A52B30" w14:textId="77777777" w:rsidTr="00811C01">
        <w:trPr>
          <w:trHeight w:val="243"/>
          <w:jc w:val="center"/>
        </w:trPr>
        <w:tc>
          <w:tcPr>
            <w:tcW w:w="3517" w:type="dxa"/>
            <w:tcBorders>
              <w:top w:val="nil"/>
            </w:tcBorders>
            <w:vAlign w:val="center"/>
          </w:tcPr>
          <w:p w14:paraId="47327FDF" w14:textId="77777777" w:rsidR="004C5918" w:rsidRPr="00312E5F" w:rsidRDefault="004C5918" w:rsidP="002E006F">
            <w:pPr>
              <w:pStyle w:val="Tablenormalindent"/>
              <w:rPr>
                <w:lang w:val="en-AU"/>
              </w:rPr>
            </w:pPr>
            <w:r w:rsidRPr="00312E5F">
              <w:rPr>
                <w:lang w:val="en-AU"/>
              </w:rPr>
              <w:t>Difference from placebo (LS mean</w:t>
            </w:r>
            <w:r w:rsidRPr="00312E5F">
              <w:rPr>
                <w:vertAlign w:val="superscript"/>
                <w:lang w:val="en-AU"/>
              </w:rPr>
              <w:t>†</w:t>
            </w:r>
            <w:r w:rsidRPr="00312E5F">
              <w:rPr>
                <w:lang w:val="en-AU"/>
              </w:rPr>
              <w:t>, 95% CI)</w:t>
            </w:r>
          </w:p>
        </w:tc>
        <w:tc>
          <w:tcPr>
            <w:tcW w:w="2322" w:type="dxa"/>
            <w:tcBorders>
              <w:top w:val="nil"/>
            </w:tcBorders>
            <w:vAlign w:val="center"/>
          </w:tcPr>
          <w:p w14:paraId="776070D7" w14:textId="33CF34E8" w:rsidR="004C5918" w:rsidRPr="00312E5F" w:rsidRDefault="004C5918" w:rsidP="0094630B">
            <w:pPr>
              <w:pStyle w:val="Tablecentered"/>
              <w:rPr>
                <w:lang w:val="en-AU"/>
              </w:rPr>
            </w:pPr>
            <w:r w:rsidRPr="00312E5F">
              <w:rPr>
                <w:lang w:val="en-AU"/>
              </w:rPr>
              <w:t>-4.4</w:t>
            </w:r>
            <w:r w:rsidRPr="00312E5F">
              <w:rPr>
                <w:vertAlign w:val="superscript"/>
                <w:lang w:val="en-AU"/>
              </w:rPr>
              <w:t>¶</w:t>
            </w:r>
            <w:r w:rsidRPr="00312E5F">
              <w:rPr>
                <w:rFonts w:eastAsiaTheme="minorEastAsia"/>
                <w:lang w:val="en-AU" w:eastAsia="zh-CN"/>
              </w:rPr>
              <w:t xml:space="preserve"> </w:t>
            </w:r>
            <w:r w:rsidRPr="00312E5F">
              <w:rPr>
                <w:lang w:val="en-AU"/>
              </w:rPr>
              <w:t>(-7.</w:t>
            </w:r>
            <w:r w:rsidRPr="00312E5F">
              <w:rPr>
                <w:rFonts w:eastAsiaTheme="minorEastAsia"/>
                <w:lang w:val="en-AU" w:eastAsia="zh-CN"/>
              </w:rPr>
              <w:t>9</w:t>
            </w:r>
            <w:r w:rsidRPr="00312E5F">
              <w:rPr>
                <w:lang w:val="en-AU"/>
              </w:rPr>
              <w:t>, -1.0)</w:t>
            </w:r>
          </w:p>
        </w:tc>
        <w:tc>
          <w:tcPr>
            <w:tcW w:w="2268" w:type="dxa"/>
            <w:tcBorders>
              <w:top w:val="nil"/>
            </w:tcBorders>
            <w:vAlign w:val="center"/>
          </w:tcPr>
          <w:p w14:paraId="49D5D859" w14:textId="2168709A" w:rsidR="004C5918" w:rsidRPr="00312E5F" w:rsidRDefault="004C5918" w:rsidP="00811C01">
            <w:pPr>
              <w:pStyle w:val="Tablecentered"/>
              <w:rPr>
                <w:lang w:val="en-AU"/>
              </w:rPr>
            </w:pPr>
            <w:r w:rsidRPr="00312E5F">
              <w:rPr>
                <w:lang w:val="en-AU"/>
              </w:rPr>
              <w:t>-6.</w:t>
            </w:r>
            <w:r w:rsidRPr="00312E5F">
              <w:rPr>
                <w:rFonts w:eastAsia="SimSun"/>
                <w:lang w:val="en-AU" w:eastAsia="zh-CN"/>
              </w:rPr>
              <w:t>4</w:t>
            </w:r>
            <w:r w:rsidRPr="00312E5F">
              <w:rPr>
                <w:vertAlign w:val="superscript"/>
                <w:lang w:val="en-AU"/>
              </w:rPr>
              <w:t>‡</w:t>
            </w:r>
            <w:r w:rsidRPr="00312E5F">
              <w:rPr>
                <w:lang w:val="en-AU"/>
              </w:rPr>
              <w:t xml:space="preserve"> (-9.8,</w:t>
            </w:r>
            <w:r w:rsidRPr="00312E5F">
              <w:rPr>
                <w:rFonts w:eastAsiaTheme="minorEastAsia"/>
                <w:lang w:val="en-AU" w:eastAsia="zh-CN"/>
              </w:rPr>
              <w:t xml:space="preserve"> </w:t>
            </w:r>
            <w:r w:rsidRPr="00312E5F">
              <w:rPr>
                <w:lang w:val="en-AU"/>
              </w:rPr>
              <w:t>-</w:t>
            </w:r>
            <w:r w:rsidRPr="00312E5F">
              <w:rPr>
                <w:rFonts w:eastAsiaTheme="minorEastAsia"/>
                <w:lang w:val="en-AU" w:eastAsia="zh-CN"/>
              </w:rPr>
              <w:t>3.0</w:t>
            </w:r>
            <w:r w:rsidRPr="00312E5F">
              <w:rPr>
                <w:lang w:val="en-AU"/>
              </w:rPr>
              <w:t>)</w:t>
            </w:r>
          </w:p>
        </w:tc>
        <w:tc>
          <w:tcPr>
            <w:tcW w:w="1258" w:type="dxa"/>
            <w:tcBorders>
              <w:top w:val="nil"/>
            </w:tcBorders>
            <w:vAlign w:val="center"/>
          </w:tcPr>
          <w:p w14:paraId="2BD9ABEB" w14:textId="77777777" w:rsidR="004C5918" w:rsidRPr="00312E5F" w:rsidRDefault="004C5918" w:rsidP="0072655A">
            <w:pPr>
              <w:pStyle w:val="Tablecentered"/>
              <w:rPr>
                <w:lang w:val="en-AU"/>
              </w:rPr>
            </w:pPr>
          </w:p>
        </w:tc>
      </w:tr>
    </w:tbl>
    <w:p w14:paraId="5376C1F4" w14:textId="77777777" w:rsidR="004C5918" w:rsidRPr="00312E5F" w:rsidRDefault="004C5918" w:rsidP="0072655A">
      <w:pPr>
        <w:pStyle w:val="BodyText3"/>
        <w:rPr>
          <w:lang w:val="en-AU"/>
        </w:rPr>
      </w:pPr>
      <w:r w:rsidRPr="005477CC">
        <w:rPr>
          <w:vertAlign w:val="superscript"/>
          <w:lang w:val="en-AU"/>
        </w:rPr>
        <w:t>*</w:t>
      </w:r>
      <w:r w:rsidRPr="005477CC">
        <w:rPr>
          <w:lang w:val="en-AU"/>
        </w:rPr>
        <w:tab/>
        <w:t>N includes all patients who received at least one dose of study medication and had at least one</w:t>
      </w:r>
      <w:r w:rsidRPr="00312E5F">
        <w:rPr>
          <w:lang w:val="en-AU"/>
        </w:rPr>
        <w:t xml:space="preserve"> measurement of the outcome variable.</w:t>
      </w:r>
    </w:p>
    <w:p w14:paraId="0DFB8E9A" w14:textId="150E0132" w:rsidR="004C5918" w:rsidRPr="00312E5F" w:rsidRDefault="004C5918" w:rsidP="0072655A">
      <w:pPr>
        <w:pStyle w:val="BodyText3"/>
        <w:rPr>
          <w:lang w:val="en-AU"/>
        </w:rPr>
      </w:pPr>
      <w:r w:rsidRPr="00811C01">
        <w:rPr>
          <w:vertAlign w:val="superscript"/>
          <w:lang w:val="en-AU"/>
        </w:rPr>
        <w:t>†</w:t>
      </w:r>
      <w:r w:rsidRPr="00312E5F">
        <w:rPr>
          <w:lang w:val="en-AU"/>
        </w:rPr>
        <w:tab/>
        <w:t xml:space="preserve">Least squares means adjusted </w:t>
      </w:r>
      <w:r w:rsidR="0017116A" w:rsidRPr="00312E5F">
        <w:rPr>
          <w:lang w:val="en-AU"/>
        </w:rPr>
        <w:t xml:space="preserve">for treatment, time, antihyperglycaemic medications wash-off status, baseline eGFR, </w:t>
      </w:r>
      <w:r w:rsidRPr="00312E5F">
        <w:rPr>
          <w:lang w:val="en-AU"/>
        </w:rPr>
        <w:t>and the interaction of time by treatment.</w:t>
      </w:r>
    </w:p>
    <w:p w14:paraId="069A5F13" w14:textId="77777777" w:rsidR="004C5918" w:rsidRPr="00312E5F" w:rsidRDefault="004C5918" w:rsidP="0072655A">
      <w:pPr>
        <w:pStyle w:val="BodyText3"/>
        <w:rPr>
          <w:lang w:val="en-AU"/>
        </w:rPr>
      </w:pPr>
      <w:r w:rsidRPr="00811C01">
        <w:rPr>
          <w:vertAlign w:val="superscript"/>
          <w:lang w:val="en-AU"/>
        </w:rPr>
        <w:t>‡</w:t>
      </w:r>
      <w:r w:rsidRPr="00312E5F">
        <w:rPr>
          <w:lang w:val="en-AU"/>
        </w:rPr>
        <w:tab/>
        <w:t>p&lt;0.001 compared to placebo.</w:t>
      </w:r>
    </w:p>
    <w:p w14:paraId="6B3E070F" w14:textId="77777777" w:rsidR="004C5918" w:rsidRPr="00312E5F" w:rsidRDefault="004C5918" w:rsidP="0072655A">
      <w:pPr>
        <w:pStyle w:val="BodyText3"/>
        <w:rPr>
          <w:lang w:val="en-AU"/>
        </w:rPr>
      </w:pPr>
      <w:proofErr w:type="gramStart"/>
      <w:r w:rsidRPr="00811C01">
        <w:rPr>
          <w:vertAlign w:val="superscript"/>
          <w:lang w:val="en-AU"/>
        </w:rPr>
        <w:t>§</w:t>
      </w:r>
      <w:r w:rsidRPr="00312E5F">
        <w:rPr>
          <w:lang w:val="en-AU"/>
        </w:rPr>
        <w:tab/>
        <w:t>p&lt;0.001 compared to placebo (based on adjusted odds ratio comparisons from a logistic regression model using multiple imputation for missing data values).</w:t>
      </w:r>
      <w:proofErr w:type="gramEnd"/>
    </w:p>
    <w:p w14:paraId="45A1BC44" w14:textId="77777777" w:rsidR="004C5918" w:rsidRPr="00312E5F" w:rsidRDefault="004C5918" w:rsidP="0072655A">
      <w:pPr>
        <w:pStyle w:val="BodyText3"/>
        <w:rPr>
          <w:lang w:val="en-AU"/>
        </w:rPr>
      </w:pPr>
      <w:r w:rsidRPr="00811C01">
        <w:rPr>
          <w:vertAlign w:val="superscript"/>
          <w:lang w:val="en-AU"/>
        </w:rPr>
        <w:t>¶</w:t>
      </w:r>
      <w:r w:rsidRPr="00312E5F">
        <w:rPr>
          <w:lang w:val="en-AU"/>
        </w:rPr>
        <w:tab/>
        <w:t>p=0.011 compared to placebo.</w:t>
      </w:r>
    </w:p>
    <w:p w14:paraId="6B0CC00B" w14:textId="64C14FCF" w:rsidR="00915A5B" w:rsidRPr="00312E5F" w:rsidRDefault="00915A5B" w:rsidP="00915A5B">
      <w:pPr>
        <w:autoSpaceDE w:val="0"/>
        <w:autoSpaceDN w:val="0"/>
        <w:adjustRightInd w:val="0"/>
      </w:pPr>
    </w:p>
    <w:p w14:paraId="56AE4AF1" w14:textId="649AC1B9" w:rsidR="004C5918" w:rsidRPr="00312E5F" w:rsidRDefault="004C5918" w:rsidP="00ED0EB0">
      <w:pPr>
        <w:pStyle w:val="Heading3"/>
      </w:pPr>
      <w:r w:rsidRPr="00312E5F">
        <w:lastRenderedPageBreak/>
        <w:t>Sitagliptin</w:t>
      </w:r>
    </w:p>
    <w:p w14:paraId="777DD0FF" w14:textId="69586348" w:rsidR="004C5918" w:rsidRPr="00312E5F" w:rsidRDefault="004C5918" w:rsidP="00B75FC4">
      <w:pPr>
        <w:pStyle w:val="Heading3"/>
      </w:pPr>
      <w:r w:rsidRPr="00312E5F">
        <w:t xml:space="preserve">TECOS </w:t>
      </w:r>
      <w:r w:rsidR="008D23FA" w:rsidRPr="00312E5F">
        <w:t>cardiovascular safety study</w:t>
      </w:r>
    </w:p>
    <w:p w14:paraId="30C7B17C" w14:textId="56F4B005" w:rsidR="004C5918" w:rsidRDefault="004C5918" w:rsidP="0028139A">
      <w:r w:rsidRPr="00312E5F">
        <w:t>The Trial Evaluating Cardiovascular Outcomes with Sitagliptin (TECOS) was</w:t>
      </w:r>
      <w:r w:rsidR="009A5637" w:rsidRPr="00312E5F">
        <w:t xml:space="preserve"> a randomis</w:t>
      </w:r>
      <w:r w:rsidRPr="00312E5F">
        <w:t>ed study in 14,671 patients in the intention-to-treat population with an HbA1c of ≥6.5 to 8.0% with established CV disease who received sitagliptin (7,332) 100 mg daily (or 50 mg daily if the baseline eGFR was ≥30 and &lt;50 mL/min/1.73 m</w:t>
      </w:r>
      <w:r w:rsidRPr="00312E5F">
        <w:rPr>
          <w:vertAlign w:val="superscript"/>
        </w:rPr>
        <w:t>2</w:t>
      </w:r>
      <w:r w:rsidRPr="00312E5F">
        <w:t xml:space="preserve">) or placebo (7,339) added to usual care targeting regional standards for HbA1c and CV risk factors. </w:t>
      </w:r>
      <w:r w:rsidR="001E2E8B" w:rsidRPr="00312E5F">
        <w:t xml:space="preserve"> </w:t>
      </w:r>
      <w:r w:rsidRPr="00312E5F">
        <w:t>Patients with an eGFR &lt;30 mL/min/1.73 m</w:t>
      </w:r>
      <w:r w:rsidRPr="00312E5F">
        <w:rPr>
          <w:vertAlign w:val="superscript"/>
        </w:rPr>
        <w:t>2</w:t>
      </w:r>
      <w:r w:rsidRPr="00312E5F">
        <w:t xml:space="preserve"> were not to be enrolled in the study. </w:t>
      </w:r>
      <w:r w:rsidR="002229DF" w:rsidRPr="00312E5F">
        <w:t xml:space="preserve"> </w:t>
      </w:r>
      <w:r w:rsidRPr="00312E5F">
        <w:t>The study population included 2,004 patients ≥75 years of age and 3,324 patients with renal impairment (eGFR &lt;60 mL/min/1.73 m</w:t>
      </w:r>
      <w:r w:rsidRPr="00312E5F">
        <w:rPr>
          <w:vertAlign w:val="superscript"/>
        </w:rPr>
        <w:t>2</w:t>
      </w:r>
      <w:r w:rsidRPr="00312E5F">
        <w:t>).</w:t>
      </w:r>
    </w:p>
    <w:p w14:paraId="7DA9AAAA" w14:textId="77777777" w:rsidR="0094630B" w:rsidRPr="00312E5F" w:rsidRDefault="0094630B" w:rsidP="0028139A"/>
    <w:p w14:paraId="698183D7" w14:textId="3EB48103" w:rsidR="004C5918" w:rsidRDefault="004C5918" w:rsidP="00C94F4D">
      <w:r w:rsidRPr="00312E5F">
        <w:t>Over the course of the study, the overall estimated mean (SD) difference in HbA1c between the sitagliptin and placebo groups was 0.29% (0.01), 95% CI (-0.32, -0.27); p&lt;0.001.</w:t>
      </w:r>
      <w:r w:rsidR="001E2E8B" w:rsidRPr="00312E5F">
        <w:t xml:space="preserve"> </w:t>
      </w:r>
      <w:r w:rsidRPr="00312E5F">
        <w:t xml:space="preserve"> </w:t>
      </w:r>
    </w:p>
    <w:p w14:paraId="710549F8" w14:textId="77777777" w:rsidR="0094630B" w:rsidRPr="00312E5F" w:rsidRDefault="0094630B" w:rsidP="00C94F4D"/>
    <w:p w14:paraId="61BE610F" w14:textId="5766F5CA" w:rsidR="004C5918" w:rsidRDefault="004C5918" w:rsidP="00AB581C">
      <w:r w:rsidRPr="00312E5F">
        <w:t>The primary cardiovascular endpoint was a composite of the first occurrence of cardiovascular death, nonfatal myocardial infarction, nonfatal stroke, or hospitali</w:t>
      </w:r>
      <w:r w:rsidR="00184201" w:rsidRPr="00312E5F">
        <w:t>s</w:t>
      </w:r>
      <w:r w:rsidRPr="00312E5F">
        <w:t xml:space="preserve">ation for unstable angina. </w:t>
      </w:r>
      <w:r w:rsidR="001E2E8B" w:rsidRPr="00312E5F">
        <w:t xml:space="preserve"> </w:t>
      </w:r>
      <w:r w:rsidRPr="00312E5F">
        <w:t>Secondary cardiovascular endpoints included the first occurrence of cardiovascular death, nonfatal myocardial infarction, or nonfatal stroke; first occurrence of the individual components of the primary composite; all-cause mortality; and hospital admissions for congestive heart failure.</w:t>
      </w:r>
    </w:p>
    <w:p w14:paraId="72F3A5DA" w14:textId="77777777" w:rsidR="0094630B" w:rsidRPr="00312E5F" w:rsidRDefault="0094630B" w:rsidP="00AB581C"/>
    <w:p w14:paraId="2A01168F" w14:textId="1993A2E9" w:rsidR="002D4052" w:rsidRPr="00312E5F" w:rsidRDefault="004C5918" w:rsidP="002D4052">
      <w:pPr>
        <w:rPr>
          <w:rFonts w:cs="Arial"/>
          <w:szCs w:val="22"/>
        </w:rPr>
      </w:pPr>
      <w:r w:rsidRPr="00312E5F">
        <w:t>After a median follow up of 3 years, sitagliptin, when added to usual care, did not increase the risk of major adverse cardiovascular events or the risk of hospitalization for heart failure compared to usual care without sitagliptin in patients with type 2 diabetes (</w:t>
      </w:r>
      <w:r w:rsidRPr="006937CB">
        <w:t>Table </w:t>
      </w:r>
      <w:r w:rsidR="00613FB7" w:rsidRPr="006937CB">
        <w:t>9</w:t>
      </w:r>
      <w:r w:rsidRPr="006937CB">
        <w:t>).</w:t>
      </w:r>
      <w:r w:rsidR="002B44ED" w:rsidRPr="006937CB">
        <w:rPr>
          <w:rFonts w:cs="Arial"/>
          <w:szCs w:val="22"/>
        </w:rPr>
        <w:t xml:space="preserve"> </w:t>
      </w:r>
      <w:r w:rsidR="0094630B" w:rsidRPr="006937CB">
        <w:rPr>
          <w:rFonts w:cs="Arial"/>
          <w:szCs w:val="22"/>
        </w:rPr>
        <w:t xml:space="preserve"> </w:t>
      </w:r>
      <w:r w:rsidR="002D4052" w:rsidRPr="006937CB">
        <w:rPr>
          <w:rFonts w:cs="Arial"/>
          <w:szCs w:val="22"/>
        </w:rPr>
        <w:t xml:space="preserve">There </w:t>
      </w:r>
      <w:r w:rsidR="002033CC" w:rsidRPr="006937CB">
        <w:rPr>
          <w:rFonts w:cs="Arial"/>
          <w:szCs w:val="22"/>
        </w:rPr>
        <w:t>have been no clinical studies establishing macrovascular risk reduction with ertugliflozin</w:t>
      </w:r>
      <w:r w:rsidR="002033CC" w:rsidRPr="00312E5F">
        <w:rPr>
          <w:rFonts w:cs="Arial"/>
          <w:szCs w:val="22"/>
        </w:rPr>
        <w:t>.</w:t>
      </w:r>
    </w:p>
    <w:p w14:paraId="6F765754" w14:textId="77777777" w:rsidR="002D4052" w:rsidRPr="00312E5F" w:rsidRDefault="002D4052" w:rsidP="00AB581C"/>
    <w:p w14:paraId="3D84702A" w14:textId="7F586CBC" w:rsidR="004C5918" w:rsidRPr="00312E5F" w:rsidRDefault="004C5918" w:rsidP="00C94F4D">
      <w:pPr>
        <w:pStyle w:val="Heading6"/>
      </w:pPr>
      <w:r w:rsidRPr="00312E5F">
        <w:lastRenderedPageBreak/>
        <w:t>Rates of Composite Cardiovascular Outcomes and Key Secondary Outcomes</w:t>
      </w:r>
    </w:p>
    <w:tbl>
      <w:tblPr>
        <w:tblW w:w="92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2787"/>
        <w:gridCol w:w="992"/>
        <w:gridCol w:w="1001"/>
        <w:gridCol w:w="983"/>
        <w:gridCol w:w="1002"/>
        <w:gridCol w:w="1559"/>
        <w:gridCol w:w="906"/>
      </w:tblGrid>
      <w:tr w:rsidR="00BA0B48" w:rsidRPr="00312E5F" w14:paraId="6C99EC2A" w14:textId="77777777" w:rsidTr="00B91FBD">
        <w:trPr>
          <w:cantSplit/>
          <w:jc w:val="center"/>
        </w:trPr>
        <w:tc>
          <w:tcPr>
            <w:tcW w:w="2787" w:type="dxa"/>
            <w:vMerge w:val="restart"/>
            <w:tcBorders>
              <w:top w:val="single" w:sz="6" w:space="0" w:color="auto"/>
              <w:left w:val="single" w:sz="6" w:space="0" w:color="auto"/>
              <w:right w:val="single" w:sz="6" w:space="0" w:color="auto"/>
            </w:tcBorders>
            <w:vAlign w:val="center"/>
          </w:tcPr>
          <w:p w14:paraId="1CCFD746" w14:textId="7CFB88A3" w:rsidR="004C5918" w:rsidRPr="00312E5F" w:rsidRDefault="004C5918" w:rsidP="0055006C">
            <w:pPr>
              <w:pStyle w:val="Tablenormal0"/>
              <w:jc w:val="center"/>
              <w:rPr>
                <w:lang w:val="en-AU"/>
              </w:rPr>
            </w:pPr>
          </w:p>
        </w:tc>
        <w:tc>
          <w:tcPr>
            <w:tcW w:w="1993" w:type="dxa"/>
            <w:gridSpan w:val="2"/>
            <w:tcBorders>
              <w:top w:val="single" w:sz="6" w:space="0" w:color="auto"/>
              <w:left w:val="single" w:sz="6" w:space="0" w:color="auto"/>
              <w:bottom w:val="single" w:sz="6" w:space="0" w:color="auto"/>
              <w:right w:val="single" w:sz="6" w:space="0" w:color="auto"/>
            </w:tcBorders>
            <w:vAlign w:val="center"/>
          </w:tcPr>
          <w:p w14:paraId="6C824E00" w14:textId="77777777" w:rsidR="004C5918" w:rsidRPr="00312E5F" w:rsidRDefault="004C5918" w:rsidP="0072655A">
            <w:pPr>
              <w:pStyle w:val="Tablecentered"/>
              <w:rPr>
                <w:b/>
                <w:bCs/>
                <w:lang w:val="en-AU"/>
              </w:rPr>
            </w:pPr>
            <w:r w:rsidRPr="00312E5F">
              <w:rPr>
                <w:b/>
                <w:bCs/>
                <w:lang w:val="en-AU"/>
              </w:rPr>
              <w:t>Sitagliptin 100 mg</w:t>
            </w:r>
          </w:p>
        </w:tc>
        <w:tc>
          <w:tcPr>
            <w:tcW w:w="1985" w:type="dxa"/>
            <w:gridSpan w:val="2"/>
            <w:tcBorders>
              <w:top w:val="single" w:sz="6" w:space="0" w:color="auto"/>
              <w:left w:val="single" w:sz="6" w:space="0" w:color="auto"/>
              <w:bottom w:val="single" w:sz="6" w:space="0" w:color="auto"/>
              <w:right w:val="single" w:sz="6" w:space="0" w:color="auto"/>
            </w:tcBorders>
            <w:vAlign w:val="center"/>
          </w:tcPr>
          <w:p w14:paraId="5DF75155" w14:textId="77777777" w:rsidR="004C5918" w:rsidRPr="00312E5F" w:rsidRDefault="004C5918" w:rsidP="0072655A">
            <w:pPr>
              <w:pStyle w:val="Tablecentered"/>
              <w:rPr>
                <w:b/>
                <w:bCs/>
                <w:lang w:val="en-AU"/>
              </w:rPr>
            </w:pPr>
            <w:r w:rsidRPr="00312E5F">
              <w:rPr>
                <w:b/>
                <w:bCs/>
                <w:lang w:val="en-AU"/>
              </w:rPr>
              <w:t>Placebo</w:t>
            </w:r>
          </w:p>
        </w:tc>
        <w:tc>
          <w:tcPr>
            <w:tcW w:w="1559" w:type="dxa"/>
            <w:vMerge w:val="restart"/>
            <w:tcBorders>
              <w:top w:val="single" w:sz="6" w:space="0" w:color="auto"/>
              <w:left w:val="single" w:sz="6" w:space="0" w:color="auto"/>
              <w:right w:val="nil"/>
            </w:tcBorders>
            <w:vAlign w:val="center"/>
          </w:tcPr>
          <w:p w14:paraId="73F802F7" w14:textId="77777777" w:rsidR="004C5918" w:rsidRPr="00312E5F" w:rsidRDefault="004C5918" w:rsidP="0072655A">
            <w:pPr>
              <w:pStyle w:val="Tablecentered"/>
              <w:rPr>
                <w:b/>
                <w:bCs/>
                <w:lang w:val="en-AU"/>
              </w:rPr>
            </w:pPr>
            <w:r w:rsidRPr="00312E5F">
              <w:rPr>
                <w:b/>
                <w:bCs/>
                <w:lang w:val="en-AU"/>
              </w:rPr>
              <w:t>Hazard Ratio</w:t>
            </w:r>
          </w:p>
          <w:p w14:paraId="0C96BCD0" w14:textId="77777777" w:rsidR="004C5918" w:rsidRPr="00312E5F" w:rsidRDefault="004C5918" w:rsidP="0072655A">
            <w:pPr>
              <w:pStyle w:val="Tablecentered"/>
              <w:rPr>
                <w:b/>
                <w:bCs/>
                <w:lang w:val="en-AU"/>
              </w:rPr>
            </w:pPr>
            <w:r w:rsidRPr="00312E5F">
              <w:rPr>
                <w:b/>
                <w:bCs/>
                <w:lang w:val="en-AU"/>
              </w:rPr>
              <w:t>(95% CI)</w:t>
            </w:r>
          </w:p>
        </w:tc>
        <w:tc>
          <w:tcPr>
            <w:tcW w:w="906" w:type="dxa"/>
            <w:vMerge w:val="restart"/>
            <w:tcBorders>
              <w:top w:val="single" w:sz="6" w:space="0" w:color="auto"/>
              <w:left w:val="single" w:sz="6" w:space="0" w:color="auto"/>
              <w:right w:val="single" w:sz="6" w:space="0" w:color="auto"/>
            </w:tcBorders>
            <w:vAlign w:val="center"/>
          </w:tcPr>
          <w:p w14:paraId="0DD62D70" w14:textId="77777777" w:rsidR="004C5918" w:rsidRPr="00312E5F" w:rsidRDefault="004C5918" w:rsidP="0072655A">
            <w:pPr>
              <w:pStyle w:val="Tablecentered"/>
              <w:rPr>
                <w:b/>
                <w:bCs/>
                <w:lang w:val="en-AU"/>
              </w:rPr>
            </w:pPr>
            <w:r w:rsidRPr="00312E5F">
              <w:rPr>
                <w:b/>
                <w:bCs/>
                <w:lang w:val="en-AU"/>
              </w:rPr>
              <w:t>p-value†</w:t>
            </w:r>
          </w:p>
        </w:tc>
      </w:tr>
      <w:tr w:rsidR="00BA0B48" w:rsidRPr="00312E5F" w14:paraId="6ABB97ED" w14:textId="77777777" w:rsidTr="00B91FBD">
        <w:trPr>
          <w:cantSplit/>
          <w:jc w:val="center"/>
        </w:trPr>
        <w:tc>
          <w:tcPr>
            <w:tcW w:w="2787" w:type="dxa"/>
            <w:vMerge/>
            <w:tcBorders>
              <w:left w:val="single" w:sz="6" w:space="0" w:color="auto"/>
              <w:bottom w:val="single" w:sz="6" w:space="0" w:color="auto"/>
              <w:right w:val="single" w:sz="6" w:space="0" w:color="auto"/>
            </w:tcBorders>
            <w:vAlign w:val="center"/>
          </w:tcPr>
          <w:p w14:paraId="6805F639" w14:textId="77777777" w:rsidR="004C5918" w:rsidRPr="00312E5F" w:rsidRDefault="004C5918" w:rsidP="0055006C">
            <w:pPr>
              <w:pStyle w:val="Tablenormal0"/>
              <w:jc w:val="center"/>
              <w:rPr>
                <w:lang w:val="en-AU"/>
              </w:rPr>
            </w:pPr>
          </w:p>
        </w:tc>
        <w:tc>
          <w:tcPr>
            <w:tcW w:w="992" w:type="dxa"/>
            <w:tcBorders>
              <w:top w:val="single" w:sz="6" w:space="0" w:color="auto"/>
              <w:left w:val="single" w:sz="6" w:space="0" w:color="auto"/>
              <w:bottom w:val="single" w:sz="6" w:space="0" w:color="auto"/>
              <w:right w:val="single" w:sz="6" w:space="0" w:color="auto"/>
            </w:tcBorders>
            <w:vAlign w:val="center"/>
          </w:tcPr>
          <w:p w14:paraId="47C3E95C" w14:textId="77777777" w:rsidR="004C5918" w:rsidRPr="00312E5F" w:rsidRDefault="004C5918" w:rsidP="0072655A">
            <w:pPr>
              <w:pStyle w:val="Tablecentered"/>
              <w:rPr>
                <w:b/>
                <w:bCs/>
                <w:lang w:val="en-AU"/>
              </w:rPr>
            </w:pPr>
            <w:r w:rsidRPr="00312E5F">
              <w:rPr>
                <w:b/>
                <w:bCs/>
                <w:lang w:val="en-AU"/>
              </w:rPr>
              <w:t>N (%)</w:t>
            </w:r>
          </w:p>
        </w:tc>
        <w:tc>
          <w:tcPr>
            <w:tcW w:w="1001" w:type="dxa"/>
            <w:tcBorders>
              <w:top w:val="single" w:sz="6" w:space="0" w:color="auto"/>
              <w:left w:val="single" w:sz="6" w:space="0" w:color="auto"/>
              <w:bottom w:val="single" w:sz="6" w:space="0" w:color="auto"/>
              <w:right w:val="single" w:sz="6" w:space="0" w:color="auto"/>
            </w:tcBorders>
            <w:vAlign w:val="center"/>
          </w:tcPr>
          <w:p w14:paraId="41DC438A" w14:textId="77777777" w:rsidR="004C5918" w:rsidRPr="00312E5F" w:rsidRDefault="004C5918" w:rsidP="0072655A">
            <w:pPr>
              <w:pStyle w:val="Tablecentered"/>
              <w:rPr>
                <w:b/>
                <w:bCs/>
                <w:lang w:val="en-AU"/>
              </w:rPr>
            </w:pPr>
            <w:r w:rsidRPr="00312E5F">
              <w:rPr>
                <w:b/>
                <w:bCs/>
                <w:lang w:val="en-AU"/>
              </w:rPr>
              <w:t>Incidence Rate per 100 Patient-Years*</w:t>
            </w:r>
          </w:p>
        </w:tc>
        <w:tc>
          <w:tcPr>
            <w:tcW w:w="983" w:type="dxa"/>
            <w:tcBorders>
              <w:top w:val="single" w:sz="6" w:space="0" w:color="auto"/>
              <w:left w:val="single" w:sz="6" w:space="0" w:color="auto"/>
              <w:bottom w:val="single" w:sz="6" w:space="0" w:color="auto"/>
              <w:right w:val="single" w:sz="6" w:space="0" w:color="auto"/>
            </w:tcBorders>
            <w:vAlign w:val="center"/>
          </w:tcPr>
          <w:p w14:paraId="3A17EC29" w14:textId="77777777" w:rsidR="004C5918" w:rsidRPr="00312E5F" w:rsidRDefault="004C5918" w:rsidP="0072655A">
            <w:pPr>
              <w:pStyle w:val="Tablecentered"/>
              <w:rPr>
                <w:b/>
                <w:bCs/>
                <w:lang w:val="en-AU"/>
              </w:rPr>
            </w:pPr>
            <w:r w:rsidRPr="00312E5F">
              <w:rPr>
                <w:b/>
                <w:bCs/>
                <w:lang w:val="en-AU"/>
              </w:rPr>
              <w:t>N (%)</w:t>
            </w:r>
          </w:p>
        </w:tc>
        <w:tc>
          <w:tcPr>
            <w:tcW w:w="1002" w:type="dxa"/>
            <w:tcBorders>
              <w:top w:val="single" w:sz="6" w:space="0" w:color="auto"/>
              <w:left w:val="single" w:sz="6" w:space="0" w:color="auto"/>
              <w:bottom w:val="single" w:sz="6" w:space="0" w:color="auto"/>
              <w:right w:val="single" w:sz="6" w:space="0" w:color="auto"/>
            </w:tcBorders>
            <w:vAlign w:val="center"/>
          </w:tcPr>
          <w:p w14:paraId="42CBB15E" w14:textId="77777777" w:rsidR="004C5918" w:rsidRPr="00312E5F" w:rsidRDefault="004C5918" w:rsidP="0072655A">
            <w:pPr>
              <w:pStyle w:val="Tablecentered"/>
              <w:rPr>
                <w:b/>
                <w:bCs/>
                <w:lang w:val="en-AU"/>
              </w:rPr>
            </w:pPr>
            <w:r w:rsidRPr="00312E5F">
              <w:rPr>
                <w:b/>
                <w:bCs/>
                <w:lang w:val="en-AU"/>
              </w:rPr>
              <w:t>Incidence Rate per 100 Patient-Years*</w:t>
            </w:r>
          </w:p>
        </w:tc>
        <w:tc>
          <w:tcPr>
            <w:tcW w:w="1559" w:type="dxa"/>
            <w:vMerge/>
            <w:tcBorders>
              <w:left w:val="single" w:sz="6" w:space="0" w:color="auto"/>
              <w:bottom w:val="single" w:sz="6" w:space="0" w:color="auto"/>
              <w:right w:val="single" w:sz="6" w:space="0" w:color="auto"/>
            </w:tcBorders>
            <w:vAlign w:val="center"/>
          </w:tcPr>
          <w:p w14:paraId="1B604023" w14:textId="77777777" w:rsidR="004C5918" w:rsidRPr="00312E5F" w:rsidRDefault="004C5918" w:rsidP="0072655A">
            <w:pPr>
              <w:pStyle w:val="Tablecentered"/>
              <w:rPr>
                <w:b/>
                <w:bCs/>
                <w:lang w:val="en-AU"/>
              </w:rPr>
            </w:pPr>
          </w:p>
        </w:tc>
        <w:tc>
          <w:tcPr>
            <w:tcW w:w="906" w:type="dxa"/>
            <w:vMerge/>
            <w:tcBorders>
              <w:left w:val="single" w:sz="6" w:space="0" w:color="auto"/>
              <w:bottom w:val="single" w:sz="6" w:space="0" w:color="auto"/>
              <w:right w:val="single" w:sz="6" w:space="0" w:color="auto"/>
            </w:tcBorders>
            <w:vAlign w:val="center"/>
          </w:tcPr>
          <w:p w14:paraId="56894226" w14:textId="77777777" w:rsidR="004C5918" w:rsidRPr="00312E5F" w:rsidRDefault="004C5918" w:rsidP="0072655A">
            <w:pPr>
              <w:pStyle w:val="Tablecentered"/>
              <w:rPr>
                <w:b/>
                <w:bCs/>
                <w:lang w:val="en-AU"/>
              </w:rPr>
            </w:pPr>
          </w:p>
        </w:tc>
      </w:tr>
      <w:tr w:rsidR="00BA0B48" w:rsidRPr="00312E5F" w14:paraId="2C9B97C0" w14:textId="77777777" w:rsidTr="00212E0C">
        <w:trPr>
          <w:cantSplit/>
          <w:jc w:val="center"/>
        </w:trPr>
        <w:tc>
          <w:tcPr>
            <w:tcW w:w="9230" w:type="dxa"/>
            <w:gridSpan w:val="7"/>
            <w:tcBorders>
              <w:top w:val="single" w:sz="6" w:space="0" w:color="auto"/>
              <w:left w:val="single" w:sz="6" w:space="0" w:color="auto"/>
              <w:bottom w:val="single" w:sz="6" w:space="0" w:color="auto"/>
              <w:right w:val="single" w:sz="6" w:space="0" w:color="auto"/>
            </w:tcBorders>
            <w:vAlign w:val="center"/>
          </w:tcPr>
          <w:p w14:paraId="175ED845" w14:textId="77777777" w:rsidR="004C5918" w:rsidRPr="00312E5F" w:rsidRDefault="004C5918" w:rsidP="00AB1735">
            <w:pPr>
              <w:pStyle w:val="Tablecentered"/>
              <w:rPr>
                <w:b/>
                <w:bCs/>
                <w:lang w:val="en-AU"/>
              </w:rPr>
            </w:pPr>
            <w:r w:rsidRPr="00312E5F">
              <w:rPr>
                <w:b/>
                <w:bCs/>
                <w:lang w:val="en-AU"/>
              </w:rPr>
              <w:t>Analysis in the Intention-to-Treat Population</w:t>
            </w:r>
          </w:p>
        </w:tc>
      </w:tr>
      <w:tr w:rsidR="00BA0B48" w:rsidRPr="00312E5F" w14:paraId="073B2389" w14:textId="77777777" w:rsidTr="00B91FBD">
        <w:trPr>
          <w:cantSplit/>
          <w:jc w:val="center"/>
        </w:trPr>
        <w:tc>
          <w:tcPr>
            <w:tcW w:w="2787" w:type="dxa"/>
            <w:tcBorders>
              <w:top w:val="single" w:sz="6" w:space="0" w:color="auto"/>
              <w:left w:val="single" w:sz="6" w:space="0" w:color="auto"/>
              <w:bottom w:val="single" w:sz="6" w:space="0" w:color="auto"/>
              <w:right w:val="single" w:sz="6" w:space="0" w:color="auto"/>
            </w:tcBorders>
            <w:vAlign w:val="center"/>
          </w:tcPr>
          <w:p w14:paraId="68195B91" w14:textId="77777777" w:rsidR="004C5918" w:rsidRPr="00312E5F" w:rsidRDefault="004C5918" w:rsidP="0072655A">
            <w:pPr>
              <w:pStyle w:val="Tablenormal0"/>
              <w:rPr>
                <w:lang w:val="en-AU"/>
              </w:rPr>
            </w:pPr>
            <w:r w:rsidRPr="00312E5F">
              <w:rPr>
                <w:lang w:val="en-AU"/>
              </w:rPr>
              <w:t>Number of Patients</w:t>
            </w:r>
          </w:p>
        </w:tc>
        <w:tc>
          <w:tcPr>
            <w:tcW w:w="1993" w:type="dxa"/>
            <w:gridSpan w:val="2"/>
            <w:tcBorders>
              <w:top w:val="single" w:sz="6" w:space="0" w:color="auto"/>
              <w:left w:val="single" w:sz="6" w:space="0" w:color="auto"/>
              <w:bottom w:val="single" w:sz="6" w:space="0" w:color="auto"/>
              <w:right w:val="single" w:sz="6" w:space="0" w:color="auto"/>
            </w:tcBorders>
            <w:vAlign w:val="center"/>
          </w:tcPr>
          <w:p w14:paraId="2FDABA12" w14:textId="77777777" w:rsidR="004C5918" w:rsidRPr="00312E5F" w:rsidRDefault="004C5918" w:rsidP="0072655A">
            <w:pPr>
              <w:pStyle w:val="Tablecentered"/>
              <w:rPr>
                <w:lang w:val="en-AU"/>
              </w:rPr>
            </w:pPr>
            <w:r w:rsidRPr="00312E5F">
              <w:rPr>
                <w:lang w:val="en-AU"/>
              </w:rPr>
              <w:t>7,332</w:t>
            </w:r>
          </w:p>
        </w:tc>
        <w:tc>
          <w:tcPr>
            <w:tcW w:w="1985" w:type="dxa"/>
            <w:gridSpan w:val="2"/>
            <w:tcBorders>
              <w:top w:val="single" w:sz="6" w:space="0" w:color="auto"/>
              <w:left w:val="single" w:sz="6" w:space="0" w:color="auto"/>
              <w:bottom w:val="single" w:sz="6" w:space="0" w:color="auto"/>
              <w:right w:val="single" w:sz="6" w:space="0" w:color="auto"/>
            </w:tcBorders>
            <w:vAlign w:val="center"/>
          </w:tcPr>
          <w:p w14:paraId="752109B2" w14:textId="77777777" w:rsidR="004C5918" w:rsidRPr="00312E5F" w:rsidRDefault="004C5918" w:rsidP="0072655A">
            <w:pPr>
              <w:pStyle w:val="Tablecentered"/>
              <w:rPr>
                <w:lang w:val="en-AU"/>
              </w:rPr>
            </w:pPr>
            <w:r w:rsidRPr="00312E5F">
              <w:rPr>
                <w:lang w:val="en-AU"/>
              </w:rPr>
              <w:t>7,339</w:t>
            </w:r>
          </w:p>
        </w:tc>
        <w:tc>
          <w:tcPr>
            <w:tcW w:w="1559" w:type="dxa"/>
            <w:vMerge w:val="restart"/>
            <w:tcBorders>
              <w:top w:val="single" w:sz="6" w:space="0" w:color="auto"/>
              <w:left w:val="single" w:sz="6" w:space="0" w:color="auto"/>
              <w:right w:val="single" w:sz="6" w:space="0" w:color="auto"/>
            </w:tcBorders>
            <w:vAlign w:val="center"/>
          </w:tcPr>
          <w:p w14:paraId="60622A05" w14:textId="77777777" w:rsidR="00BA0B48" w:rsidRPr="00312E5F" w:rsidRDefault="00BA0B48" w:rsidP="0072655A">
            <w:pPr>
              <w:pStyle w:val="Tablecentered"/>
              <w:rPr>
                <w:lang w:val="en-AU"/>
              </w:rPr>
            </w:pPr>
          </w:p>
          <w:p w14:paraId="41F98208" w14:textId="77777777" w:rsidR="00BA0B48" w:rsidRPr="00312E5F" w:rsidRDefault="004C5918" w:rsidP="0072655A">
            <w:pPr>
              <w:pStyle w:val="Tablecentered"/>
              <w:rPr>
                <w:lang w:val="en-AU"/>
              </w:rPr>
            </w:pPr>
            <w:r w:rsidRPr="00312E5F">
              <w:rPr>
                <w:lang w:val="en-AU"/>
              </w:rPr>
              <w:t xml:space="preserve">0.98 </w:t>
            </w:r>
          </w:p>
          <w:p w14:paraId="0F7DE49B" w14:textId="1BFE3F8E" w:rsidR="004C5918" w:rsidRPr="00312E5F" w:rsidRDefault="004C5918" w:rsidP="0072655A">
            <w:pPr>
              <w:pStyle w:val="Tablecentered"/>
              <w:rPr>
                <w:lang w:val="en-AU"/>
              </w:rPr>
            </w:pPr>
            <w:r w:rsidRPr="00312E5F">
              <w:rPr>
                <w:lang w:val="en-AU"/>
              </w:rPr>
              <w:t>(0.89–1.08)</w:t>
            </w:r>
          </w:p>
        </w:tc>
        <w:tc>
          <w:tcPr>
            <w:tcW w:w="906" w:type="dxa"/>
            <w:vMerge w:val="restart"/>
            <w:tcBorders>
              <w:top w:val="single" w:sz="6" w:space="0" w:color="auto"/>
              <w:left w:val="single" w:sz="6" w:space="0" w:color="auto"/>
              <w:right w:val="single" w:sz="6" w:space="0" w:color="auto"/>
            </w:tcBorders>
            <w:vAlign w:val="center"/>
          </w:tcPr>
          <w:p w14:paraId="198F0A11" w14:textId="77777777" w:rsidR="00BA0B48" w:rsidRPr="00312E5F" w:rsidRDefault="00BA0B48" w:rsidP="0072655A">
            <w:pPr>
              <w:pStyle w:val="Tablecentered"/>
              <w:rPr>
                <w:lang w:val="en-AU"/>
              </w:rPr>
            </w:pPr>
          </w:p>
          <w:p w14:paraId="6BB7DA35" w14:textId="77777777" w:rsidR="004C5918" w:rsidRPr="00312E5F" w:rsidRDefault="004C5918" w:rsidP="0072655A">
            <w:pPr>
              <w:pStyle w:val="Tablecentered"/>
              <w:rPr>
                <w:lang w:val="en-AU"/>
              </w:rPr>
            </w:pPr>
            <w:r w:rsidRPr="00312E5F">
              <w:rPr>
                <w:lang w:val="en-AU"/>
              </w:rPr>
              <w:t>&lt;0.001</w:t>
            </w:r>
          </w:p>
        </w:tc>
      </w:tr>
      <w:tr w:rsidR="00BA0B48" w:rsidRPr="00312E5F" w14:paraId="7451258E" w14:textId="77777777" w:rsidTr="00B91FBD">
        <w:trPr>
          <w:cantSplit/>
          <w:jc w:val="center"/>
        </w:trPr>
        <w:tc>
          <w:tcPr>
            <w:tcW w:w="2787" w:type="dxa"/>
            <w:tcBorders>
              <w:top w:val="single" w:sz="6" w:space="0" w:color="auto"/>
              <w:left w:val="single" w:sz="6" w:space="0" w:color="auto"/>
              <w:bottom w:val="single" w:sz="6" w:space="0" w:color="auto"/>
              <w:right w:val="single" w:sz="6" w:space="0" w:color="auto"/>
            </w:tcBorders>
            <w:vAlign w:val="center"/>
          </w:tcPr>
          <w:p w14:paraId="02CEF10D" w14:textId="34E4A677" w:rsidR="004C5918" w:rsidRPr="00312E5F" w:rsidRDefault="004C5918" w:rsidP="0072655A">
            <w:pPr>
              <w:pStyle w:val="Tablenormal0"/>
              <w:rPr>
                <w:lang w:val="en-AU"/>
              </w:rPr>
            </w:pPr>
            <w:r w:rsidRPr="00312E5F">
              <w:rPr>
                <w:lang w:val="en-AU"/>
              </w:rPr>
              <w:t>Primary Composite Endpoint</w:t>
            </w:r>
          </w:p>
          <w:p w14:paraId="58022EA0" w14:textId="77777777" w:rsidR="004C5918" w:rsidRPr="00312E5F" w:rsidRDefault="004C5918" w:rsidP="0072655A">
            <w:pPr>
              <w:pStyle w:val="Tablenormal0"/>
              <w:rPr>
                <w:lang w:val="en-AU"/>
              </w:rPr>
            </w:pPr>
            <w:r w:rsidRPr="00312E5F">
              <w:rPr>
                <w:lang w:val="en-AU"/>
              </w:rPr>
              <w:t>(Cardiovascular death, nonfatal myocardial infarction, nonfatal stroke, or hospitalization for unstable angina)</w:t>
            </w:r>
          </w:p>
        </w:tc>
        <w:tc>
          <w:tcPr>
            <w:tcW w:w="992" w:type="dxa"/>
            <w:tcBorders>
              <w:top w:val="single" w:sz="6" w:space="0" w:color="auto"/>
              <w:left w:val="single" w:sz="6" w:space="0" w:color="auto"/>
              <w:bottom w:val="single" w:sz="6" w:space="0" w:color="auto"/>
              <w:right w:val="single" w:sz="6" w:space="0" w:color="auto"/>
            </w:tcBorders>
            <w:vAlign w:val="center"/>
          </w:tcPr>
          <w:p w14:paraId="66C3A517" w14:textId="77777777" w:rsidR="004C5918" w:rsidRPr="00312E5F" w:rsidRDefault="004C5918" w:rsidP="0072655A">
            <w:pPr>
              <w:pStyle w:val="Tablecentered"/>
              <w:rPr>
                <w:lang w:val="en-AU"/>
              </w:rPr>
            </w:pPr>
            <w:r w:rsidRPr="00312E5F">
              <w:rPr>
                <w:lang w:val="en-AU"/>
              </w:rPr>
              <w:t>839 (11.4)</w:t>
            </w:r>
          </w:p>
        </w:tc>
        <w:tc>
          <w:tcPr>
            <w:tcW w:w="1001" w:type="dxa"/>
            <w:tcBorders>
              <w:top w:val="single" w:sz="6" w:space="0" w:color="auto"/>
              <w:left w:val="single" w:sz="6" w:space="0" w:color="auto"/>
              <w:bottom w:val="single" w:sz="6" w:space="0" w:color="auto"/>
              <w:right w:val="single" w:sz="6" w:space="0" w:color="auto"/>
            </w:tcBorders>
            <w:vAlign w:val="center"/>
          </w:tcPr>
          <w:p w14:paraId="7AA14296" w14:textId="77777777" w:rsidR="004C5918" w:rsidRPr="00312E5F" w:rsidRDefault="004C5918" w:rsidP="0072655A">
            <w:pPr>
              <w:pStyle w:val="Tablecentered"/>
              <w:rPr>
                <w:lang w:val="en-AU"/>
              </w:rPr>
            </w:pPr>
            <w:r w:rsidRPr="00312E5F">
              <w:rPr>
                <w:lang w:val="en-AU"/>
              </w:rPr>
              <w:t>4.1</w:t>
            </w:r>
          </w:p>
        </w:tc>
        <w:tc>
          <w:tcPr>
            <w:tcW w:w="983" w:type="dxa"/>
            <w:tcBorders>
              <w:top w:val="single" w:sz="6" w:space="0" w:color="auto"/>
              <w:left w:val="single" w:sz="6" w:space="0" w:color="auto"/>
              <w:bottom w:val="single" w:sz="6" w:space="0" w:color="auto"/>
              <w:right w:val="single" w:sz="6" w:space="0" w:color="auto"/>
            </w:tcBorders>
            <w:vAlign w:val="center"/>
          </w:tcPr>
          <w:p w14:paraId="17846F87" w14:textId="77777777" w:rsidR="004C5918" w:rsidRPr="00312E5F" w:rsidRDefault="004C5918" w:rsidP="0072655A">
            <w:pPr>
              <w:pStyle w:val="Tablecentered"/>
              <w:rPr>
                <w:lang w:val="en-AU"/>
              </w:rPr>
            </w:pPr>
            <w:r w:rsidRPr="00312E5F">
              <w:rPr>
                <w:lang w:val="en-AU"/>
              </w:rPr>
              <w:t>851 (11.6)</w:t>
            </w:r>
          </w:p>
        </w:tc>
        <w:tc>
          <w:tcPr>
            <w:tcW w:w="1002" w:type="dxa"/>
            <w:tcBorders>
              <w:top w:val="single" w:sz="6" w:space="0" w:color="auto"/>
              <w:left w:val="single" w:sz="6" w:space="0" w:color="auto"/>
              <w:bottom w:val="single" w:sz="6" w:space="0" w:color="auto"/>
              <w:right w:val="single" w:sz="6" w:space="0" w:color="auto"/>
            </w:tcBorders>
            <w:vAlign w:val="center"/>
          </w:tcPr>
          <w:p w14:paraId="4EB74B42" w14:textId="77777777" w:rsidR="004C5918" w:rsidRPr="00312E5F" w:rsidRDefault="004C5918" w:rsidP="0072655A">
            <w:pPr>
              <w:pStyle w:val="Tablecentered"/>
              <w:rPr>
                <w:lang w:val="en-AU"/>
              </w:rPr>
            </w:pPr>
            <w:r w:rsidRPr="00312E5F">
              <w:rPr>
                <w:lang w:val="en-AU"/>
              </w:rPr>
              <w:t>4.2</w:t>
            </w:r>
          </w:p>
        </w:tc>
        <w:tc>
          <w:tcPr>
            <w:tcW w:w="1559" w:type="dxa"/>
            <w:vMerge/>
            <w:tcBorders>
              <w:left w:val="single" w:sz="6" w:space="0" w:color="auto"/>
              <w:bottom w:val="single" w:sz="6" w:space="0" w:color="auto"/>
              <w:right w:val="single" w:sz="6" w:space="0" w:color="auto"/>
            </w:tcBorders>
            <w:vAlign w:val="center"/>
          </w:tcPr>
          <w:p w14:paraId="68CF0C2C" w14:textId="77777777" w:rsidR="004C5918" w:rsidRPr="00312E5F" w:rsidRDefault="004C5918" w:rsidP="0072655A">
            <w:pPr>
              <w:pStyle w:val="Tablecentered"/>
              <w:rPr>
                <w:lang w:val="en-AU"/>
              </w:rPr>
            </w:pPr>
          </w:p>
        </w:tc>
        <w:tc>
          <w:tcPr>
            <w:tcW w:w="906" w:type="dxa"/>
            <w:vMerge/>
            <w:tcBorders>
              <w:left w:val="single" w:sz="6" w:space="0" w:color="auto"/>
              <w:bottom w:val="single" w:sz="6" w:space="0" w:color="auto"/>
              <w:right w:val="single" w:sz="6" w:space="0" w:color="auto"/>
            </w:tcBorders>
            <w:vAlign w:val="center"/>
          </w:tcPr>
          <w:p w14:paraId="6A12F515" w14:textId="77777777" w:rsidR="004C5918" w:rsidRPr="00312E5F" w:rsidRDefault="004C5918" w:rsidP="0072655A">
            <w:pPr>
              <w:pStyle w:val="Tablecentered"/>
              <w:rPr>
                <w:lang w:val="en-AU"/>
              </w:rPr>
            </w:pPr>
          </w:p>
        </w:tc>
      </w:tr>
      <w:tr w:rsidR="00BA0B48" w:rsidRPr="00312E5F" w14:paraId="4A2ADB85" w14:textId="77777777" w:rsidTr="00B91FBD">
        <w:trPr>
          <w:cantSplit/>
          <w:jc w:val="center"/>
        </w:trPr>
        <w:tc>
          <w:tcPr>
            <w:tcW w:w="2787" w:type="dxa"/>
            <w:tcBorders>
              <w:top w:val="single" w:sz="6" w:space="0" w:color="auto"/>
              <w:left w:val="single" w:sz="6" w:space="0" w:color="auto"/>
              <w:bottom w:val="single" w:sz="6" w:space="0" w:color="auto"/>
              <w:right w:val="single" w:sz="6" w:space="0" w:color="auto"/>
            </w:tcBorders>
            <w:vAlign w:val="center"/>
          </w:tcPr>
          <w:p w14:paraId="681AAD3F" w14:textId="21479A7F" w:rsidR="004C5918" w:rsidRPr="00312E5F" w:rsidRDefault="004C5918" w:rsidP="0072655A">
            <w:pPr>
              <w:pStyle w:val="Tablenormal0"/>
              <w:rPr>
                <w:lang w:val="en-AU"/>
              </w:rPr>
            </w:pPr>
            <w:r w:rsidRPr="00312E5F">
              <w:rPr>
                <w:lang w:val="en-AU"/>
              </w:rPr>
              <w:t>Secondary Composite Endpoint</w:t>
            </w:r>
          </w:p>
          <w:p w14:paraId="6275430B" w14:textId="77777777" w:rsidR="004C5918" w:rsidRPr="00312E5F" w:rsidRDefault="004C5918" w:rsidP="0072655A">
            <w:pPr>
              <w:pStyle w:val="Tablenormal0"/>
              <w:rPr>
                <w:lang w:val="en-AU"/>
              </w:rPr>
            </w:pPr>
            <w:r w:rsidRPr="00312E5F">
              <w:rPr>
                <w:lang w:val="en-AU"/>
              </w:rPr>
              <w:t>(Cardiovascular death, nonfatal myocardial infarction, or nonfatal stroke)</w:t>
            </w:r>
          </w:p>
        </w:tc>
        <w:tc>
          <w:tcPr>
            <w:tcW w:w="992" w:type="dxa"/>
            <w:tcBorders>
              <w:top w:val="single" w:sz="6" w:space="0" w:color="auto"/>
              <w:left w:val="single" w:sz="6" w:space="0" w:color="auto"/>
              <w:bottom w:val="single" w:sz="6" w:space="0" w:color="auto"/>
              <w:right w:val="single" w:sz="6" w:space="0" w:color="auto"/>
            </w:tcBorders>
            <w:vAlign w:val="center"/>
          </w:tcPr>
          <w:p w14:paraId="4799F22F" w14:textId="77777777" w:rsidR="004C5918" w:rsidRPr="00312E5F" w:rsidRDefault="004C5918" w:rsidP="00AB1735">
            <w:pPr>
              <w:pStyle w:val="Tablecentered"/>
              <w:rPr>
                <w:lang w:val="en-AU"/>
              </w:rPr>
            </w:pPr>
            <w:r w:rsidRPr="00312E5F">
              <w:rPr>
                <w:lang w:val="en-AU"/>
              </w:rPr>
              <w:t>745 (10.2)</w:t>
            </w:r>
          </w:p>
        </w:tc>
        <w:tc>
          <w:tcPr>
            <w:tcW w:w="1001" w:type="dxa"/>
            <w:tcBorders>
              <w:top w:val="single" w:sz="6" w:space="0" w:color="auto"/>
              <w:left w:val="single" w:sz="6" w:space="0" w:color="auto"/>
              <w:bottom w:val="single" w:sz="6" w:space="0" w:color="auto"/>
              <w:right w:val="single" w:sz="6" w:space="0" w:color="auto"/>
            </w:tcBorders>
            <w:vAlign w:val="center"/>
          </w:tcPr>
          <w:p w14:paraId="77ECD235" w14:textId="77777777" w:rsidR="004C5918" w:rsidRPr="00312E5F" w:rsidRDefault="004C5918" w:rsidP="00AB1735">
            <w:pPr>
              <w:pStyle w:val="Tablecentered"/>
              <w:rPr>
                <w:lang w:val="en-AU"/>
              </w:rPr>
            </w:pPr>
            <w:r w:rsidRPr="00312E5F">
              <w:rPr>
                <w:lang w:val="en-AU"/>
              </w:rPr>
              <w:t>3.6</w:t>
            </w:r>
          </w:p>
        </w:tc>
        <w:tc>
          <w:tcPr>
            <w:tcW w:w="983" w:type="dxa"/>
            <w:tcBorders>
              <w:top w:val="single" w:sz="6" w:space="0" w:color="auto"/>
              <w:left w:val="single" w:sz="6" w:space="0" w:color="auto"/>
              <w:bottom w:val="single" w:sz="6" w:space="0" w:color="auto"/>
              <w:right w:val="single" w:sz="6" w:space="0" w:color="auto"/>
            </w:tcBorders>
            <w:vAlign w:val="center"/>
          </w:tcPr>
          <w:p w14:paraId="534932FD" w14:textId="77777777" w:rsidR="004C5918" w:rsidRPr="00312E5F" w:rsidRDefault="004C5918" w:rsidP="00AB1735">
            <w:pPr>
              <w:pStyle w:val="Tablecentered"/>
              <w:rPr>
                <w:lang w:val="en-AU"/>
              </w:rPr>
            </w:pPr>
            <w:r w:rsidRPr="00312E5F">
              <w:rPr>
                <w:lang w:val="en-AU"/>
              </w:rPr>
              <w:t>746 (10.2)</w:t>
            </w:r>
          </w:p>
        </w:tc>
        <w:tc>
          <w:tcPr>
            <w:tcW w:w="1002" w:type="dxa"/>
            <w:tcBorders>
              <w:top w:val="single" w:sz="6" w:space="0" w:color="auto"/>
              <w:left w:val="single" w:sz="6" w:space="0" w:color="auto"/>
              <w:bottom w:val="single" w:sz="6" w:space="0" w:color="auto"/>
              <w:right w:val="single" w:sz="6" w:space="0" w:color="auto"/>
            </w:tcBorders>
            <w:vAlign w:val="center"/>
          </w:tcPr>
          <w:p w14:paraId="3A35F7CA" w14:textId="77777777" w:rsidR="004C5918" w:rsidRPr="00312E5F" w:rsidRDefault="004C5918" w:rsidP="00AB1735">
            <w:pPr>
              <w:pStyle w:val="Tablecentered"/>
              <w:rPr>
                <w:lang w:val="en-AU"/>
              </w:rPr>
            </w:pPr>
            <w:r w:rsidRPr="00312E5F">
              <w:rPr>
                <w:lang w:val="en-AU"/>
              </w:rPr>
              <w:t>3.6</w:t>
            </w:r>
          </w:p>
        </w:tc>
        <w:tc>
          <w:tcPr>
            <w:tcW w:w="1559" w:type="dxa"/>
            <w:tcBorders>
              <w:top w:val="single" w:sz="6" w:space="0" w:color="auto"/>
              <w:left w:val="single" w:sz="6" w:space="0" w:color="auto"/>
              <w:bottom w:val="single" w:sz="6" w:space="0" w:color="auto"/>
              <w:right w:val="single" w:sz="6" w:space="0" w:color="auto"/>
            </w:tcBorders>
            <w:vAlign w:val="center"/>
          </w:tcPr>
          <w:p w14:paraId="436FDF18" w14:textId="77777777" w:rsidR="004C5918" w:rsidRPr="00312E5F" w:rsidRDefault="004C5918" w:rsidP="0072655A">
            <w:pPr>
              <w:pStyle w:val="Tablecentered"/>
              <w:rPr>
                <w:lang w:val="en-AU"/>
              </w:rPr>
            </w:pPr>
            <w:r w:rsidRPr="00312E5F">
              <w:rPr>
                <w:lang w:val="en-AU"/>
              </w:rPr>
              <w:t>0.99 (0.89–1.10)</w:t>
            </w:r>
          </w:p>
        </w:tc>
        <w:tc>
          <w:tcPr>
            <w:tcW w:w="906" w:type="dxa"/>
            <w:tcBorders>
              <w:top w:val="single" w:sz="6" w:space="0" w:color="auto"/>
              <w:left w:val="single" w:sz="6" w:space="0" w:color="auto"/>
              <w:bottom w:val="single" w:sz="6" w:space="0" w:color="auto"/>
              <w:right w:val="single" w:sz="6" w:space="0" w:color="auto"/>
            </w:tcBorders>
            <w:vAlign w:val="center"/>
          </w:tcPr>
          <w:p w14:paraId="35CE65F9" w14:textId="77777777" w:rsidR="004C5918" w:rsidRPr="00312E5F" w:rsidRDefault="004C5918" w:rsidP="0072655A">
            <w:pPr>
              <w:pStyle w:val="Tablecentered"/>
              <w:rPr>
                <w:lang w:val="en-AU"/>
              </w:rPr>
            </w:pPr>
            <w:r w:rsidRPr="00312E5F">
              <w:rPr>
                <w:lang w:val="en-AU"/>
              </w:rPr>
              <w:t>&lt;0.001</w:t>
            </w:r>
          </w:p>
        </w:tc>
      </w:tr>
      <w:tr w:rsidR="00BA0B48" w:rsidRPr="00312E5F" w14:paraId="19E91538" w14:textId="77777777" w:rsidTr="00212E0C">
        <w:trPr>
          <w:cantSplit/>
          <w:jc w:val="center"/>
        </w:trPr>
        <w:tc>
          <w:tcPr>
            <w:tcW w:w="9230" w:type="dxa"/>
            <w:gridSpan w:val="7"/>
            <w:tcBorders>
              <w:top w:val="single" w:sz="6" w:space="0" w:color="auto"/>
              <w:left w:val="single" w:sz="6" w:space="0" w:color="auto"/>
              <w:bottom w:val="single" w:sz="6" w:space="0" w:color="auto"/>
              <w:right w:val="single" w:sz="6" w:space="0" w:color="auto"/>
            </w:tcBorders>
            <w:vAlign w:val="center"/>
          </w:tcPr>
          <w:p w14:paraId="693463E4" w14:textId="77777777" w:rsidR="004C5918" w:rsidRPr="00312E5F" w:rsidRDefault="004C5918" w:rsidP="00AB1735">
            <w:pPr>
              <w:pStyle w:val="Tablecentered"/>
              <w:rPr>
                <w:lang w:val="en-AU"/>
              </w:rPr>
            </w:pPr>
            <w:r w:rsidRPr="00312E5F">
              <w:rPr>
                <w:lang w:val="en-AU"/>
              </w:rPr>
              <w:t>Secondary Outcome</w:t>
            </w:r>
          </w:p>
        </w:tc>
      </w:tr>
      <w:tr w:rsidR="00BA0B48" w:rsidRPr="00312E5F" w14:paraId="751A6C19" w14:textId="77777777" w:rsidTr="00B91FBD">
        <w:trPr>
          <w:cantSplit/>
          <w:jc w:val="center"/>
        </w:trPr>
        <w:tc>
          <w:tcPr>
            <w:tcW w:w="2787" w:type="dxa"/>
            <w:tcBorders>
              <w:top w:val="single" w:sz="6" w:space="0" w:color="auto"/>
              <w:left w:val="single" w:sz="6" w:space="0" w:color="auto"/>
              <w:bottom w:val="single" w:sz="6" w:space="0" w:color="auto"/>
              <w:right w:val="single" w:sz="6" w:space="0" w:color="auto"/>
            </w:tcBorders>
            <w:vAlign w:val="center"/>
          </w:tcPr>
          <w:p w14:paraId="1DDFD4B2" w14:textId="77777777" w:rsidR="004C5918" w:rsidRPr="00312E5F" w:rsidRDefault="004C5918" w:rsidP="0072655A">
            <w:pPr>
              <w:pStyle w:val="Tablenormal0"/>
              <w:rPr>
                <w:lang w:val="en-AU"/>
              </w:rPr>
            </w:pPr>
            <w:r w:rsidRPr="00312E5F">
              <w:rPr>
                <w:lang w:val="en-AU"/>
              </w:rPr>
              <w:t>Cardiovascular death</w:t>
            </w:r>
          </w:p>
        </w:tc>
        <w:tc>
          <w:tcPr>
            <w:tcW w:w="992" w:type="dxa"/>
            <w:tcBorders>
              <w:top w:val="single" w:sz="6" w:space="0" w:color="auto"/>
              <w:left w:val="single" w:sz="6" w:space="0" w:color="auto"/>
              <w:bottom w:val="single" w:sz="6" w:space="0" w:color="auto"/>
              <w:right w:val="single" w:sz="6" w:space="0" w:color="auto"/>
            </w:tcBorders>
            <w:vAlign w:val="center"/>
          </w:tcPr>
          <w:p w14:paraId="2EEF71DA" w14:textId="77777777" w:rsidR="004C5918" w:rsidRPr="00312E5F" w:rsidRDefault="004C5918" w:rsidP="00AB1735">
            <w:pPr>
              <w:pStyle w:val="Tablecentered"/>
              <w:rPr>
                <w:lang w:val="en-AU"/>
              </w:rPr>
            </w:pPr>
            <w:r w:rsidRPr="00312E5F">
              <w:rPr>
                <w:lang w:val="en-AU"/>
              </w:rPr>
              <w:t>380 (5.2)</w:t>
            </w:r>
          </w:p>
        </w:tc>
        <w:tc>
          <w:tcPr>
            <w:tcW w:w="1001" w:type="dxa"/>
            <w:tcBorders>
              <w:top w:val="single" w:sz="6" w:space="0" w:color="auto"/>
              <w:left w:val="single" w:sz="6" w:space="0" w:color="auto"/>
              <w:bottom w:val="single" w:sz="6" w:space="0" w:color="auto"/>
              <w:right w:val="single" w:sz="6" w:space="0" w:color="auto"/>
            </w:tcBorders>
            <w:vAlign w:val="center"/>
          </w:tcPr>
          <w:p w14:paraId="32EF9316" w14:textId="77777777" w:rsidR="004C5918" w:rsidRPr="00312E5F" w:rsidRDefault="004C5918" w:rsidP="00AB1735">
            <w:pPr>
              <w:pStyle w:val="Tablecentered"/>
              <w:rPr>
                <w:lang w:val="en-AU"/>
              </w:rPr>
            </w:pPr>
            <w:r w:rsidRPr="00312E5F">
              <w:rPr>
                <w:lang w:val="en-AU"/>
              </w:rPr>
              <w:t>1.7</w:t>
            </w:r>
          </w:p>
        </w:tc>
        <w:tc>
          <w:tcPr>
            <w:tcW w:w="983" w:type="dxa"/>
            <w:tcBorders>
              <w:top w:val="single" w:sz="6" w:space="0" w:color="auto"/>
              <w:left w:val="single" w:sz="6" w:space="0" w:color="auto"/>
              <w:bottom w:val="single" w:sz="6" w:space="0" w:color="auto"/>
              <w:right w:val="single" w:sz="6" w:space="0" w:color="auto"/>
            </w:tcBorders>
            <w:vAlign w:val="center"/>
          </w:tcPr>
          <w:p w14:paraId="2BEA7322" w14:textId="77777777" w:rsidR="004C5918" w:rsidRPr="00312E5F" w:rsidRDefault="004C5918" w:rsidP="00AB1735">
            <w:pPr>
              <w:pStyle w:val="Tablecentered"/>
              <w:rPr>
                <w:lang w:val="en-AU"/>
              </w:rPr>
            </w:pPr>
            <w:r w:rsidRPr="00312E5F">
              <w:rPr>
                <w:lang w:val="en-AU"/>
              </w:rPr>
              <w:t>366 (5.0)</w:t>
            </w:r>
          </w:p>
        </w:tc>
        <w:tc>
          <w:tcPr>
            <w:tcW w:w="1002" w:type="dxa"/>
            <w:tcBorders>
              <w:top w:val="single" w:sz="6" w:space="0" w:color="auto"/>
              <w:left w:val="single" w:sz="6" w:space="0" w:color="auto"/>
              <w:bottom w:val="single" w:sz="6" w:space="0" w:color="auto"/>
              <w:right w:val="single" w:sz="6" w:space="0" w:color="auto"/>
            </w:tcBorders>
            <w:vAlign w:val="center"/>
          </w:tcPr>
          <w:p w14:paraId="5C4FA568" w14:textId="77777777" w:rsidR="004C5918" w:rsidRPr="00312E5F" w:rsidRDefault="004C5918" w:rsidP="00AB1735">
            <w:pPr>
              <w:pStyle w:val="Tablecentered"/>
              <w:rPr>
                <w:lang w:val="en-AU"/>
              </w:rPr>
            </w:pPr>
            <w:r w:rsidRPr="00312E5F">
              <w:rPr>
                <w:lang w:val="en-AU"/>
              </w:rPr>
              <w:t>1.7</w:t>
            </w:r>
          </w:p>
        </w:tc>
        <w:tc>
          <w:tcPr>
            <w:tcW w:w="1559" w:type="dxa"/>
            <w:tcBorders>
              <w:top w:val="single" w:sz="6" w:space="0" w:color="auto"/>
              <w:left w:val="single" w:sz="6" w:space="0" w:color="auto"/>
              <w:bottom w:val="single" w:sz="6" w:space="0" w:color="auto"/>
              <w:right w:val="single" w:sz="6" w:space="0" w:color="auto"/>
            </w:tcBorders>
            <w:vAlign w:val="center"/>
          </w:tcPr>
          <w:p w14:paraId="7689809D" w14:textId="77777777" w:rsidR="004C5918" w:rsidRPr="00312E5F" w:rsidRDefault="004C5918" w:rsidP="0072655A">
            <w:pPr>
              <w:pStyle w:val="Tablecentered"/>
              <w:rPr>
                <w:lang w:val="en-AU"/>
              </w:rPr>
            </w:pPr>
            <w:r w:rsidRPr="00312E5F">
              <w:rPr>
                <w:lang w:val="en-AU"/>
              </w:rPr>
              <w:t>1.03 (0.89-1.19)</w:t>
            </w:r>
          </w:p>
        </w:tc>
        <w:tc>
          <w:tcPr>
            <w:tcW w:w="906" w:type="dxa"/>
            <w:tcBorders>
              <w:top w:val="single" w:sz="6" w:space="0" w:color="auto"/>
              <w:left w:val="single" w:sz="6" w:space="0" w:color="auto"/>
              <w:bottom w:val="single" w:sz="6" w:space="0" w:color="auto"/>
              <w:right w:val="single" w:sz="6" w:space="0" w:color="auto"/>
            </w:tcBorders>
            <w:vAlign w:val="center"/>
          </w:tcPr>
          <w:p w14:paraId="1417EE37" w14:textId="77777777" w:rsidR="004C5918" w:rsidRPr="00312E5F" w:rsidRDefault="004C5918" w:rsidP="0072655A">
            <w:pPr>
              <w:pStyle w:val="Tablecentered"/>
              <w:rPr>
                <w:lang w:val="en-AU"/>
              </w:rPr>
            </w:pPr>
            <w:r w:rsidRPr="00312E5F">
              <w:rPr>
                <w:lang w:val="en-AU"/>
              </w:rPr>
              <w:t>0.711</w:t>
            </w:r>
          </w:p>
        </w:tc>
      </w:tr>
      <w:tr w:rsidR="00BA0B48" w:rsidRPr="00312E5F" w14:paraId="641D3478" w14:textId="77777777" w:rsidTr="00B91FBD">
        <w:trPr>
          <w:cantSplit/>
          <w:jc w:val="center"/>
        </w:trPr>
        <w:tc>
          <w:tcPr>
            <w:tcW w:w="2787" w:type="dxa"/>
            <w:tcBorders>
              <w:top w:val="single" w:sz="6" w:space="0" w:color="auto"/>
              <w:left w:val="single" w:sz="6" w:space="0" w:color="auto"/>
              <w:bottom w:val="single" w:sz="6" w:space="0" w:color="auto"/>
              <w:right w:val="single" w:sz="6" w:space="0" w:color="auto"/>
            </w:tcBorders>
            <w:vAlign w:val="center"/>
          </w:tcPr>
          <w:p w14:paraId="11B1FD29" w14:textId="77777777" w:rsidR="004C5918" w:rsidRPr="00312E5F" w:rsidRDefault="004C5918" w:rsidP="0072655A">
            <w:pPr>
              <w:pStyle w:val="Tablenormal0"/>
              <w:rPr>
                <w:lang w:val="en-AU"/>
              </w:rPr>
            </w:pPr>
            <w:r w:rsidRPr="00312E5F">
              <w:rPr>
                <w:lang w:val="en-AU"/>
              </w:rPr>
              <w:t>All myocardial infarction (fatal and non-fatal)</w:t>
            </w:r>
          </w:p>
        </w:tc>
        <w:tc>
          <w:tcPr>
            <w:tcW w:w="992" w:type="dxa"/>
            <w:tcBorders>
              <w:top w:val="single" w:sz="6" w:space="0" w:color="auto"/>
              <w:left w:val="single" w:sz="6" w:space="0" w:color="auto"/>
              <w:bottom w:val="single" w:sz="6" w:space="0" w:color="auto"/>
              <w:right w:val="single" w:sz="6" w:space="0" w:color="auto"/>
            </w:tcBorders>
            <w:vAlign w:val="center"/>
          </w:tcPr>
          <w:p w14:paraId="7449CDF5" w14:textId="77777777" w:rsidR="004C5918" w:rsidRPr="00312E5F" w:rsidRDefault="004C5918" w:rsidP="00AB1735">
            <w:pPr>
              <w:pStyle w:val="Tablecentered"/>
              <w:rPr>
                <w:lang w:val="en-AU"/>
              </w:rPr>
            </w:pPr>
            <w:r w:rsidRPr="00312E5F">
              <w:rPr>
                <w:lang w:val="en-AU"/>
              </w:rPr>
              <w:t>300 (4.1)</w:t>
            </w:r>
          </w:p>
        </w:tc>
        <w:tc>
          <w:tcPr>
            <w:tcW w:w="1001" w:type="dxa"/>
            <w:tcBorders>
              <w:top w:val="single" w:sz="6" w:space="0" w:color="auto"/>
              <w:left w:val="single" w:sz="6" w:space="0" w:color="auto"/>
              <w:bottom w:val="single" w:sz="6" w:space="0" w:color="auto"/>
              <w:right w:val="single" w:sz="6" w:space="0" w:color="auto"/>
            </w:tcBorders>
            <w:vAlign w:val="center"/>
          </w:tcPr>
          <w:p w14:paraId="4E6F1575" w14:textId="77777777" w:rsidR="004C5918" w:rsidRPr="00312E5F" w:rsidRDefault="004C5918" w:rsidP="00AB1735">
            <w:pPr>
              <w:pStyle w:val="Tablecentered"/>
              <w:rPr>
                <w:lang w:val="en-AU"/>
              </w:rPr>
            </w:pPr>
            <w:r w:rsidRPr="00312E5F">
              <w:rPr>
                <w:lang w:val="en-AU"/>
              </w:rPr>
              <w:t>1.4</w:t>
            </w:r>
          </w:p>
        </w:tc>
        <w:tc>
          <w:tcPr>
            <w:tcW w:w="983" w:type="dxa"/>
            <w:tcBorders>
              <w:top w:val="single" w:sz="6" w:space="0" w:color="auto"/>
              <w:left w:val="single" w:sz="6" w:space="0" w:color="auto"/>
              <w:bottom w:val="single" w:sz="6" w:space="0" w:color="auto"/>
              <w:right w:val="single" w:sz="6" w:space="0" w:color="auto"/>
            </w:tcBorders>
            <w:vAlign w:val="center"/>
          </w:tcPr>
          <w:p w14:paraId="16970119" w14:textId="77777777" w:rsidR="004C5918" w:rsidRPr="00312E5F" w:rsidRDefault="004C5918" w:rsidP="00AB1735">
            <w:pPr>
              <w:pStyle w:val="Tablecentered"/>
              <w:rPr>
                <w:lang w:val="en-AU"/>
              </w:rPr>
            </w:pPr>
            <w:r w:rsidRPr="00312E5F">
              <w:rPr>
                <w:lang w:val="en-AU"/>
              </w:rPr>
              <w:t>316 (4.3)</w:t>
            </w:r>
          </w:p>
        </w:tc>
        <w:tc>
          <w:tcPr>
            <w:tcW w:w="1002" w:type="dxa"/>
            <w:tcBorders>
              <w:top w:val="single" w:sz="6" w:space="0" w:color="auto"/>
              <w:left w:val="single" w:sz="6" w:space="0" w:color="auto"/>
              <w:bottom w:val="single" w:sz="6" w:space="0" w:color="auto"/>
              <w:right w:val="single" w:sz="6" w:space="0" w:color="auto"/>
            </w:tcBorders>
            <w:vAlign w:val="center"/>
          </w:tcPr>
          <w:p w14:paraId="3A11DC85" w14:textId="77777777" w:rsidR="004C5918" w:rsidRPr="00312E5F" w:rsidRDefault="004C5918" w:rsidP="00AB1735">
            <w:pPr>
              <w:pStyle w:val="Tablecentered"/>
              <w:rPr>
                <w:lang w:val="en-AU"/>
              </w:rPr>
            </w:pPr>
            <w:r w:rsidRPr="00312E5F">
              <w:rPr>
                <w:lang w:val="en-AU"/>
              </w:rPr>
              <w:t>1.5</w:t>
            </w:r>
          </w:p>
        </w:tc>
        <w:tc>
          <w:tcPr>
            <w:tcW w:w="1559" w:type="dxa"/>
            <w:tcBorders>
              <w:top w:val="single" w:sz="6" w:space="0" w:color="auto"/>
              <w:left w:val="single" w:sz="6" w:space="0" w:color="auto"/>
              <w:bottom w:val="single" w:sz="6" w:space="0" w:color="auto"/>
              <w:right w:val="single" w:sz="6" w:space="0" w:color="auto"/>
            </w:tcBorders>
            <w:vAlign w:val="center"/>
          </w:tcPr>
          <w:p w14:paraId="5A45BC3F" w14:textId="77777777" w:rsidR="004C5918" w:rsidRPr="00312E5F" w:rsidRDefault="004C5918" w:rsidP="0072655A">
            <w:pPr>
              <w:pStyle w:val="Tablecentered"/>
              <w:rPr>
                <w:lang w:val="en-AU"/>
              </w:rPr>
            </w:pPr>
            <w:r w:rsidRPr="00312E5F">
              <w:rPr>
                <w:lang w:val="en-AU"/>
              </w:rPr>
              <w:t>0.95 (0.81–1.11)</w:t>
            </w:r>
          </w:p>
        </w:tc>
        <w:tc>
          <w:tcPr>
            <w:tcW w:w="906" w:type="dxa"/>
            <w:tcBorders>
              <w:top w:val="single" w:sz="6" w:space="0" w:color="auto"/>
              <w:left w:val="single" w:sz="6" w:space="0" w:color="auto"/>
              <w:bottom w:val="single" w:sz="6" w:space="0" w:color="auto"/>
              <w:right w:val="single" w:sz="6" w:space="0" w:color="auto"/>
            </w:tcBorders>
            <w:vAlign w:val="center"/>
          </w:tcPr>
          <w:p w14:paraId="4053A63C" w14:textId="77777777" w:rsidR="004C5918" w:rsidRPr="00312E5F" w:rsidRDefault="004C5918" w:rsidP="0072655A">
            <w:pPr>
              <w:pStyle w:val="Tablecentered"/>
              <w:rPr>
                <w:lang w:val="en-AU"/>
              </w:rPr>
            </w:pPr>
            <w:r w:rsidRPr="00312E5F">
              <w:rPr>
                <w:lang w:val="en-AU"/>
              </w:rPr>
              <w:t>0.487</w:t>
            </w:r>
          </w:p>
        </w:tc>
      </w:tr>
      <w:tr w:rsidR="00BA0B48" w:rsidRPr="00312E5F" w14:paraId="26A893C7" w14:textId="77777777" w:rsidTr="00B91FBD">
        <w:trPr>
          <w:cantSplit/>
          <w:jc w:val="center"/>
        </w:trPr>
        <w:tc>
          <w:tcPr>
            <w:tcW w:w="2787" w:type="dxa"/>
            <w:tcBorders>
              <w:top w:val="single" w:sz="6" w:space="0" w:color="auto"/>
              <w:left w:val="single" w:sz="6" w:space="0" w:color="auto"/>
              <w:bottom w:val="single" w:sz="6" w:space="0" w:color="auto"/>
              <w:right w:val="single" w:sz="6" w:space="0" w:color="auto"/>
            </w:tcBorders>
            <w:vAlign w:val="center"/>
          </w:tcPr>
          <w:p w14:paraId="4F72D648" w14:textId="77777777" w:rsidR="004C5918" w:rsidRPr="00312E5F" w:rsidRDefault="004C5918" w:rsidP="0072655A">
            <w:pPr>
              <w:pStyle w:val="Tablenormal0"/>
              <w:rPr>
                <w:lang w:val="en-AU"/>
              </w:rPr>
            </w:pPr>
            <w:r w:rsidRPr="00312E5F">
              <w:rPr>
                <w:lang w:val="en-AU"/>
              </w:rPr>
              <w:t>All stroke (fatal and non-fatal)</w:t>
            </w:r>
          </w:p>
        </w:tc>
        <w:tc>
          <w:tcPr>
            <w:tcW w:w="992" w:type="dxa"/>
            <w:tcBorders>
              <w:top w:val="single" w:sz="6" w:space="0" w:color="auto"/>
              <w:left w:val="single" w:sz="6" w:space="0" w:color="auto"/>
              <w:bottom w:val="single" w:sz="6" w:space="0" w:color="auto"/>
              <w:right w:val="single" w:sz="6" w:space="0" w:color="auto"/>
            </w:tcBorders>
            <w:vAlign w:val="center"/>
          </w:tcPr>
          <w:p w14:paraId="03935736" w14:textId="77777777" w:rsidR="004C5918" w:rsidRPr="00312E5F" w:rsidRDefault="004C5918" w:rsidP="0072655A">
            <w:pPr>
              <w:pStyle w:val="Tablecentered"/>
              <w:rPr>
                <w:lang w:val="en-AU"/>
              </w:rPr>
            </w:pPr>
            <w:r w:rsidRPr="00312E5F">
              <w:rPr>
                <w:lang w:val="en-AU"/>
              </w:rPr>
              <w:t>178 (2.4)</w:t>
            </w:r>
          </w:p>
        </w:tc>
        <w:tc>
          <w:tcPr>
            <w:tcW w:w="1001" w:type="dxa"/>
            <w:tcBorders>
              <w:top w:val="single" w:sz="6" w:space="0" w:color="auto"/>
              <w:left w:val="single" w:sz="6" w:space="0" w:color="auto"/>
              <w:bottom w:val="single" w:sz="6" w:space="0" w:color="auto"/>
              <w:right w:val="single" w:sz="6" w:space="0" w:color="auto"/>
            </w:tcBorders>
            <w:vAlign w:val="center"/>
          </w:tcPr>
          <w:p w14:paraId="468557EE" w14:textId="77777777" w:rsidR="004C5918" w:rsidRPr="00312E5F" w:rsidRDefault="004C5918" w:rsidP="0072655A">
            <w:pPr>
              <w:pStyle w:val="Tablecentered"/>
              <w:rPr>
                <w:lang w:val="en-AU"/>
              </w:rPr>
            </w:pPr>
            <w:r w:rsidRPr="00312E5F">
              <w:rPr>
                <w:lang w:val="en-AU"/>
              </w:rPr>
              <w:t>0.8</w:t>
            </w:r>
          </w:p>
        </w:tc>
        <w:tc>
          <w:tcPr>
            <w:tcW w:w="983" w:type="dxa"/>
            <w:tcBorders>
              <w:top w:val="single" w:sz="6" w:space="0" w:color="auto"/>
              <w:left w:val="single" w:sz="6" w:space="0" w:color="auto"/>
              <w:bottom w:val="single" w:sz="6" w:space="0" w:color="auto"/>
              <w:right w:val="single" w:sz="6" w:space="0" w:color="auto"/>
            </w:tcBorders>
            <w:vAlign w:val="center"/>
          </w:tcPr>
          <w:p w14:paraId="048B30D6" w14:textId="77777777" w:rsidR="004C5918" w:rsidRPr="00312E5F" w:rsidRDefault="004C5918" w:rsidP="0072655A">
            <w:pPr>
              <w:pStyle w:val="Tablecentered"/>
              <w:rPr>
                <w:lang w:val="en-AU"/>
              </w:rPr>
            </w:pPr>
            <w:r w:rsidRPr="00312E5F">
              <w:rPr>
                <w:lang w:val="en-AU"/>
              </w:rPr>
              <w:t>183 (2.5)</w:t>
            </w:r>
          </w:p>
        </w:tc>
        <w:tc>
          <w:tcPr>
            <w:tcW w:w="1002" w:type="dxa"/>
            <w:tcBorders>
              <w:top w:val="single" w:sz="6" w:space="0" w:color="auto"/>
              <w:left w:val="single" w:sz="6" w:space="0" w:color="auto"/>
              <w:bottom w:val="single" w:sz="6" w:space="0" w:color="auto"/>
              <w:right w:val="single" w:sz="6" w:space="0" w:color="auto"/>
            </w:tcBorders>
            <w:vAlign w:val="center"/>
          </w:tcPr>
          <w:p w14:paraId="6ADD4061" w14:textId="77777777" w:rsidR="004C5918" w:rsidRPr="00312E5F" w:rsidRDefault="004C5918" w:rsidP="0072655A">
            <w:pPr>
              <w:pStyle w:val="Tablecentered"/>
              <w:rPr>
                <w:lang w:val="en-AU"/>
              </w:rPr>
            </w:pPr>
            <w:r w:rsidRPr="00312E5F">
              <w:rPr>
                <w:lang w:val="en-AU"/>
              </w:rPr>
              <w:t>0.9</w:t>
            </w:r>
          </w:p>
        </w:tc>
        <w:tc>
          <w:tcPr>
            <w:tcW w:w="1559" w:type="dxa"/>
            <w:tcBorders>
              <w:top w:val="single" w:sz="6" w:space="0" w:color="auto"/>
              <w:left w:val="single" w:sz="6" w:space="0" w:color="auto"/>
              <w:bottom w:val="single" w:sz="6" w:space="0" w:color="auto"/>
              <w:right w:val="single" w:sz="6" w:space="0" w:color="auto"/>
            </w:tcBorders>
            <w:vAlign w:val="center"/>
          </w:tcPr>
          <w:p w14:paraId="44FBC3BF" w14:textId="77777777" w:rsidR="004C5918" w:rsidRPr="00312E5F" w:rsidRDefault="004C5918" w:rsidP="0072655A">
            <w:pPr>
              <w:pStyle w:val="Tablecentered"/>
              <w:rPr>
                <w:lang w:val="en-AU"/>
              </w:rPr>
            </w:pPr>
            <w:r w:rsidRPr="00312E5F">
              <w:rPr>
                <w:lang w:val="en-AU"/>
              </w:rPr>
              <w:t>0.97 (0.79–1.19)</w:t>
            </w:r>
          </w:p>
        </w:tc>
        <w:tc>
          <w:tcPr>
            <w:tcW w:w="906" w:type="dxa"/>
            <w:tcBorders>
              <w:top w:val="single" w:sz="6" w:space="0" w:color="auto"/>
              <w:left w:val="single" w:sz="6" w:space="0" w:color="auto"/>
              <w:bottom w:val="single" w:sz="6" w:space="0" w:color="auto"/>
              <w:right w:val="single" w:sz="6" w:space="0" w:color="auto"/>
            </w:tcBorders>
            <w:vAlign w:val="center"/>
          </w:tcPr>
          <w:p w14:paraId="09914FA1" w14:textId="77777777" w:rsidR="004C5918" w:rsidRPr="00312E5F" w:rsidRDefault="004C5918" w:rsidP="0072655A">
            <w:pPr>
              <w:pStyle w:val="Tablecentered"/>
              <w:rPr>
                <w:lang w:val="en-AU"/>
              </w:rPr>
            </w:pPr>
            <w:r w:rsidRPr="00312E5F">
              <w:rPr>
                <w:lang w:val="en-AU"/>
              </w:rPr>
              <w:t>0.760</w:t>
            </w:r>
          </w:p>
        </w:tc>
      </w:tr>
      <w:tr w:rsidR="00BA0B48" w:rsidRPr="00312E5F" w14:paraId="791AF715" w14:textId="77777777" w:rsidTr="00B91FBD">
        <w:trPr>
          <w:cantSplit/>
          <w:jc w:val="center"/>
        </w:trPr>
        <w:tc>
          <w:tcPr>
            <w:tcW w:w="2787" w:type="dxa"/>
            <w:tcBorders>
              <w:top w:val="single" w:sz="6" w:space="0" w:color="auto"/>
              <w:left w:val="single" w:sz="6" w:space="0" w:color="auto"/>
              <w:bottom w:val="single" w:sz="6" w:space="0" w:color="auto"/>
              <w:right w:val="single" w:sz="6" w:space="0" w:color="auto"/>
            </w:tcBorders>
            <w:vAlign w:val="center"/>
          </w:tcPr>
          <w:p w14:paraId="2C3A0D4A" w14:textId="77777777" w:rsidR="004C5918" w:rsidRPr="00312E5F" w:rsidRDefault="004C5918" w:rsidP="0072655A">
            <w:pPr>
              <w:pStyle w:val="Tablenormal0"/>
              <w:rPr>
                <w:lang w:val="en-AU"/>
              </w:rPr>
            </w:pPr>
            <w:r w:rsidRPr="00312E5F">
              <w:rPr>
                <w:lang w:val="en-AU"/>
              </w:rPr>
              <w:t>Hospitalization for unstable angina</w:t>
            </w:r>
          </w:p>
        </w:tc>
        <w:tc>
          <w:tcPr>
            <w:tcW w:w="992" w:type="dxa"/>
            <w:tcBorders>
              <w:top w:val="single" w:sz="6" w:space="0" w:color="auto"/>
              <w:left w:val="single" w:sz="6" w:space="0" w:color="auto"/>
              <w:bottom w:val="single" w:sz="6" w:space="0" w:color="auto"/>
              <w:right w:val="single" w:sz="6" w:space="0" w:color="auto"/>
            </w:tcBorders>
            <w:vAlign w:val="center"/>
          </w:tcPr>
          <w:p w14:paraId="4A1C9B1C" w14:textId="77777777" w:rsidR="004C5918" w:rsidRPr="00312E5F" w:rsidRDefault="004C5918" w:rsidP="0072655A">
            <w:pPr>
              <w:pStyle w:val="Tablecentered"/>
              <w:rPr>
                <w:lang w:val="en-AU"/>
              </w:rPr>
            </w:pPr>
            <w:r w:rsidRPr="00312E5F">
              <w:rPr>
                <w:lang w:val="en-AU"/>
              </w:rPr>
              <w:t>116 (1.6)</w:t>
            </w:r>
          </w:p>
        </w:tc>
        <w:tc>
          <w:tcPr>
            <w:tcW w:w="1001" w:type="dxa"/>
            <w:tcBorders>
              <w:top w:val="single" w:sz="6" w:space="0" w:color="auto"/>
              <w:left w:val="single" w:sz="6" w:space="0" w:color="auto"/>
              <w:bottom w:val="single" w:sz="6" w:space="0" w:color="auto"/>
              <w:right w:val="single" w:sz="6" w:space="0" w:color="auto"/>
            </w:tcBorders>
            <w:vAlign w:val="center"/>
          </w:tcPr>
          <w:p w14:paraId="46776919" w14:textId="77777777" w:rsidR="004C5918" w:rsidRPr="00312E5F" w:rsidRDefault="004C5918" w:rsidP="0072655A">
            <w:pPr>
              <w:pStyle w:val="Tablecentered"/>
              <w:rPr>
                <w:lang w:val="en-AU"/>
              </w:rPr>
            </w:pPr>
            <w:r w:rsidRPr="00312E5F">
              <w:rPr>
                <w:lang w:val="en-AU"/>
              </w:rPr>
              <w:t>0.5</w:t>
            </w:r>
          </w:p>
        </w:tc>
        <w:tc>
          <w:tcPr>
            <w:tcW w:w="983" w:type="dxa"/>
            <w:tcBorders>
              <w:top w:val="single" w:sz="6" w:space="0" w:color="auto"/>
              <w:left w:val="single" w:sz="6" w:space="0" w:color="auto"/>
              <w:bottom w:val="single" w:sz="6" w:space="0" w:color="auto"/>
              <w:right w:val="single" w:sz="6" w:space="0" w:color="auto"/>
            </w:tcBorders>
            <w:vAlign w:val="center"/>
          </w:tcPr>
          <w:p w14:paraId="6E07BB72" w14:textId="77777777" w:rsidR="004C5918" w:rsidRPr="00312E5F" w:rsidRDefault="004C5918" w:rsidP="0072655A">
            <w:pPr>
              <w:pStyle w:val="Tablecentered"/>
              <w:rPr>
                <w:lang w:val="en-AU"/>
              </w:rPr>
            </w:pPr>
            <w:r w:rsidRPr="00312E5F">
              <w:rPr>
                <w:lang w:val="en-AU"/>
              </w:rPr>
              <w:t>129 (1.8)</w:t>
            </w:r>
          </w:p>
        </w:tc>
        <w:tc>
          <w:tcPr>
            <w:tcW w:w="1002" w:type="dxa"/>
            <w:tcBorders>
              <w:top w:val="single" w:sz="6" w:space="0" w:color="auto"/>
              <w:left w:val="single" w:sz="6" w:space="0" w:color="auto"/>
              <w:bottom w:val="single" w:sz="6" w:space="0" w:color="auto"/>
              <w:right w:val="single" w:sz="6" w:space="0" w:color="auto"/>
            </w:tcBorders>
            <w:vAlign w:val="center"/>
          </w:tcPr>
          <w:p w14:paraId="39AEFCAD" w14:textId="77777777" w:rsidR="004C5918" w:rsidRPr="00312E5F" w:rsidRDefault="004C5918" w:rsidP="0072655A">
            <w:pPr>
              <w:pStyle w:val="Tablecentered"/>
              <w:rPr>
                <w:lang w:val="en-AU"/>
              </w:rPr>
            </w:pPr>
            <w:r w:rsidRPr="00312E5F">
              <w:rPr>
                <w:lang w:val="en-AU"/>
              </w:rPr>
              <w:t>0.6</w:t>
            </w:r>
          </w:p>
        </w:tc>
        <w:tc>
          <w:tcPr>
            <w:tcW w:w="1559" w:type="dxa"/>
            <w:tcBorders>
              <w:top w:val="single" w:sz="6" w:space="0" w:color="auto"/>
              <w:left w:val="single" w:sz="6" w:space="0" w:color="auto"/>
              <w:bottom w:val="single" w:sz="6" w:space="0" w:color="auto"/>
              <w:right w:val="single" w:sz="6" w:space="0" w:color="auto"/>
            </w:tcBorders>
            <w:vAlign w:val="center"/>
          </w:tcPr>
          <w:p w14:paraId="092040DB" w14:textId="77777777" w:rsidR="004C5918" w:rsidRPr="00312E5F" w:rsidRDefault="004C5918" w:rsidP="0072655A">
            <w:pPr>
              <w:pStyle w:val="Tablecentered"/>
              <w:rPr>
                <w:lang w:val="en-AU"/>
              </w:rPr>
            </w:pPr>
            <w:r w:rsidRPr="00312E5F">
              <w:rPr>
                <w:lang w:val="en-AU"/>
              </w:rPr>
              <w:t>0.90 (0.70–1.16)</w:t>
            </w:r>
          </w:p>
        </w:tc>
        <w:tc>
          <w:tcPr>
            <w:tcW w:w="906" w:type="dxa"/>
            <w:tcBorders>
              <w:top w:val="single" w:sz="6" w:space="0" w:color="auto"/>
              <w:left w:val="single" w:sz="6" w:space="0" w:color="auto"/>
              <w:bottom w:val="single" w:sz="6" w:space="0" w:color="auto"/>
              <w:right w:val="single" w:sz="6" w:space="0" w:color="auto"/>
            </w:tcBorders>
            <w:vAlign w:val="center"/>
          </w:tcPr>
          <w:p w14:paraId="3564DA64" w14:textId="77777777" w:rsidR="004C5918" w:rsidRPr="00312E5F" w:rsidRDefault="004C5918" w:rsidP="0072655A">
            <w:pPr>
              <w:pStyle w:val="Tablecentered"/>
              <w:rPr>
                <w:lang w:val="en-AU"/>
              </w:rPr>
            </w:pPr>
            <w:r w:rsidRPr="00312E5F">
              <w:rPr>
                <w:lang w:val="en-AU"/>
              </w:rPr>
              <w:t>0.419</w:t>
            </w:r>
          </w:p>
        </w:tc>
      </w:tr>
      <w:tr w:rsidR="00BA0B48" w:rsidRPr="00312E5F" w14:paraId="40258590" w14:textId="77777777" w:rsidTr="00B91FBD">
        <w:trPr>
          <w:cantSplit/>
          <w:jc w:val="center"/>
        </w:trPr>
        <w:tc>
          <w:tcPr>
            <w:tcW w:w="2787" w:type="dxa"/>
            <w:tcBorders>
              <w:top w:val="single" w:sz="6" w:space="0" w:color="auto"/>
              <w:left w:val="single" w:sz="6" w:space="0" w:color="auto"/>
              <w:bottom w:val="single" w:sz="6" w:space="0" w:color="auto"/>
              <w:right w:val="single" w:sz="6" w:space="0" w:color="auto"/>
            </w:tcBorders>
            <w:vAlign w:val="center"/>
          </w:tcPr>
          <w:p w14:paraId="1A85C8C8" w14:textId="77777777" w:rsidR="004C5918" w:rsidRPr="00312E5F" w:rsidRDefault="004C5918" w:rsidP="0072655A">
            <w:pPr>
              <w:pStyle w:val="Tablenormal0"/>
              <w:rPr>
                <w:lang w:val="en-AU"/>
              </w:rPr>
            </w:pPr>
            <w:r w:rsidRPr="00312E5F">
              <w:rPr>
                <w:lang w:val="en-AU"/>
              </w:rPr>
              <w:t>Death from any cause</w:t>
            </w:r>
          </w:p>
        </w:tc>
        <w:tc>
          <w:tcPr>
            <w:tcW w:w="992" w:type="dxa"/>
            <w:tcBorders>
              <w:top w:val="single" w:sz="6" w:space="0" w:color="auto"/>
              <w:left w:val="single" w:sz="6" w:space="0" w:color="auto"/>
              <w:bottom w:val="single" w:sz="6" w:space="0" w:color="auto"/>
              <w:right w:val="single" w:sz="6" w:space="0" w:color="auto"/>
            </w:tcBorders>
            <w:vAlign w:val="center"/>
          </w:tcPr>
          <w:p w14:paraId="19746691" w14:textId="77777777" w:rsidR="004C5918" w:rsidRPr="00312E5F" w:rsidRDefault="004C5918" w:rsidP="0072655A">
            <w:pPr>
              <w:pStyle w:val="Tablecentered"/>
              <w:rPr>
                <w:lang w:val="en-AU"/>
              </w:rPr>
            </w:pPr>
            <w:r w:rsidRPr="00312E5F">
              <w:rPr>
                <w:lang w:val="en-AU"/>
              </w:rPr>
              <w:t>547 (7.5)</w:t>
            </w:r>
          </w:p>
        </w:tc>
        <w:tc>
          <w:tcPr>
            <w:tcW w:w="1001" w:type="dxa"/>
            <w:tcBorders>
              <w:top w:val="single" w:sz="6" w:space="0" w:color="auto"/>
              <w:left w:val="single" w:sz="6" w:space="0" w:color="auto"/>
              <w:bottom w:val="single" w:sz="6" w:space="0" w:color="auto"/>
              <w:right w:val="single" w:sz="6" w:space="0" w:color="auto"/>
            </w:tcBorders>
            <w:vAlign w:val="center"/>
          </w:tcPr>
          <w:p w14:paraId="218F8E36" w14:textId="77777777" w:rsidR="004C5918" w:rsidRPr="00312E5F" w:rsidRDefault="004C5918" w:rsidP="0072655A">
            <w:pPr>
              <w:pStyle w:val="Tablecentered"/>
              <w:rPr>
                <w:lang w:val="en-AU"/>
              </w:rPr>
            </w:pPr>
            <w:r w:rsidRPr="00312E5F">
              <w:rPr>
                <w:lang w:val="en-AU"/>
              </w:rPr>
              <w:t>2.5</w:t>
            </w:r>
          </w:p>
        </w:tc>
        <w:tc>
          <w:tcPr>
            <w:tcW w:w="983" w:type="dxa"/>
            <w:tcBorders>
              <w:top w:val="single" w:sz="6" w:space="0" w:color="auto"/>
              <w:left w:val="single" w:sz="6" w:space="0" w:color="auto"/>
              <w:bottom w:val="single" w:sz="6" w:space="0" w:color="auto"/>
              <w:right w:val="single" w:sz="6" w:space="0" w:color="auto"/>
            </w:tcBorders>
            <w:vAlign w:val="center"/>
          </w:tcPr>
          <w:p w14:paraId="1B4F76AD" w14:textId="77777777" w:rsidR="004C5918" w:rsidRPr="00312E5F" w:rsidRDefault="004C5918" w:rsidP="0072655A">
            <w:pPr>
              <w:pStyle w:val="Tablecentered"/>
              <w:rPr>
                <w:lang w:val="en-AU"/>
              </w:rPr>
            </w:pPr>
            <w:r w:rsidRPr="00312E5F">
              <w:rPr>
                <w:lang w:val="en-AU"/>
              </w:rPr>
              <w:t>537 (7.3)</w:t>
            </w:r>
          </w:p>
        </w:tc>
        <w:tc>
          <w:tcPr>
            <w:tcW w:w="1002" w:type="dxa"/>
            <w:tcBorders>
              <w:top w:val="single" w:sz="6" w:space="0" w:color="auto"/>
              <w:left w:val="single" w:sz="6" w:space="0" w:color="auto"/>
              <w:bottom w:val="single" w:sz="6" w:space="0" w:color="auto"/>
              <w:right w:val="single" w:sz="6" w:space="0" w:color="auto"/>
            </w:tcBorders>
            <w:vAlign w:val="center"/>
          </w:tcPr>
          <w:p w14:paraId="52888225" w14:textId="77777777" w:rsidR="004C5918" w:rsidRPr="00312E5F" w:rsidRDefault="004C5918" w:rsidP="0072655A">
            <w:pPr>
              <w:pStyle w:val="Tablecentered"/>
              <w:rPr>
                <w:lang w:val="en-AU"/>
              </w:rPr>
            </w:pPr>
            <w:r w:rsidRPr="00312E5F">
              <w:rPr>
                <w:lang w:val="en-AU"/>
              </w:rPr>
              <w:t>2.5</w:t>
            </w:r>
          </w:p>
        </w:tc>
        <w:tc>
          <w:tcPr>
            <w:tcW w:w="1559" w:type="dxa"/>
            <w:tcBorders>
              <w:top w:val="single" w:sz="6" w:space="0" w:color="auto"/>
              <w:left w:val="single" w:sz="6" w:space="0" w:color="auto"/>
              <w:bottom w:val="single" w:sz="6" w:space="0" w:color="auto"/>
              <w:right w:val="single" w:sz="6" w:space="0" w:color="auto"/>
            </w:tcBorders>
            <w:vAlign w:val="center"/>
          </w:tcPr>
          <w:p w14:paraId="59F5A13A" w14:textId="77777777" w:rsidR="004C5918" w:rsidRPr="00312E5F" w:rsidRDefault="004C5918" w:rsidP="0072655A">
            <w:pPr>
              <w:pStyle w:val="Tablecentered"/>
              <w:rPr>
                <w:lang w:val="en-AU"/>
              </w:rPr>
            </w:pPr>
            <w:r w:rsidRPr="00312E5F">
              <w:rPr>
                <w:lang w:val="en-AU"/>
              </w:rPr>
              <w:t>1.01 (0.90–1.14)</w:t>
            </w:r>
          </w:p>
        </w:tc>
        <w:tc>
          <w:tcPr>
            <w:tcW w:w="906" w:type="dxa"/>
            <w:tcBorders>
              <w:top w:val="single" w:sz="6" w:space="0" w:color="auto"/>
              <w:left w:val="single" w:sz="6" w:space="0" w:color="auto"/>
              <w:bottom w:val="single" w:sz="6" w:space="0" w:color="auto"/>
              <w:right w:val="single" w:sz="6" w:space="0" w:color="auto"/>
            </w:tcBorders>
            <w:vAlign w:val="center"/>
          </w:tcPr>
          <w:p w14:paraId="3F371B77" w14:textId="77777777" w:rsidR="004C5918" w:rsidRPr="00312E5F" w:rsidRDefault="004C5918" w:rsidP="0072655A">
            <w:pPr>
              <w:pStyle w:val="Tablecentered"/>
              <w:rPr>
                <w:lang w:val="en-AU"/>
              </w:rPr>
            </w:pPr>
            <w:r w:rsidRPr="00312E5F">
              <w:rPr>
                <w:lang w:val="en-AU"/>
              </w:rPr>
              <w:t>0.875</w:t>
            </w:r>
          </w:p>
        </w:tc>
      </w:tr>
      <w:tr w:rsidR="00BA0B48" w:rsidRPr="00312E5F" w14:paraId="36F0446F" w14:textId="77777777" w:rsidTr="00B91FBD">
        <w:trPr>
          <w:cantSplit/>
          <w:jc w:val="center"/>
        </w:trPr>
        <w:tc>
          <w:tcPr>
            <w:tcW w:w="2787" w:type="dxa"/>
            <w:tcBorders>
              <w:top w:val="single" w:sz="6" w:space="0" w:color="auto"/>
              <w:left w:val="single" w:sz="6" w:space="0" w:color="auto"/>
              <w:bottom w:val="single" w:sz="6" w:space="0" w:color="auto"/>
              <w:right w:val="single" w:sz="6" w:space="0" w:color="auto"/>
            </w:tcBorders>
            <w:vAlign w:val="center"/>
          </w:tcPr>
          <w:p w14:paraId="7A81BD46" w14:textId="77777777" w:rsidR="004C5918" w:rsidRPr="00312E5F" w:rsidRDefault="004C5918" w:rsidP="0072655A">
            <w:pPr>
              <w:pStyle w:val="Tablenormal0"/>
              <w:rPr>
                <w:lang w:val="en-AU"/>
              </w:rPr>
            </w:pPr>
            <w:r w:rsidRPr="00312E5F">
              <w:rPr>
                <w:lang w:val="en-AU"/>
              </w:rPr>
              <w:t>Hospitalization for heart failure</w:t>
            </w:r>
            <w:r w:rsidRPr="00FB613D">
              <w:rPr>
                <w:vertAlign w:val="superscript"/>
                <w:lang w:val="en-AU"/>
              </w:rPr>
              <w:t>‡</w:t>
            </w:r>
          </w:p>
        </w:tc>
        <w:tc>
          <w:tcPr>
            <w:tcW w:w="992" w:type="dxa"/>
            <w:tcBorders>
              <w:top w:val="single" w:sz="6" w:space="0" w:color="auto"/>
              <w:left w:val="single" w:sz="6" w:space="0" w:color="auto"/>
              <w:bottom w:val="single" w:sz="6" w:space="0" w:color="auto"/>
              <w:right w:val="single" w:sz="6" w:space="0" w:color="auto"/>
            </w:tcBorders>
            <w:vAlign w:val="center"/>
          </w:tcPr>
          <w:p w14:paraId="5E473012" w14:textId="77777777" w:rsidR="004C5918" w:rsidRPr="00312E5F" w:rsidRDefault="004C5918" w:rsidP="0072655A">
            <w:pPr>
              <w:pStyle w:val="Tablecentered"/>
              <w:rPr>
                <w:lang w:val="en-AU"/>
              </w:rPr>
            </w:pPr>
            <w:r w:rsidRPr="00312E5F">
              <w:rPr>
                <w:lang w:val="en-AU"/>
              </w:rPr>
              <w:t>228 (3.1)</w:t>
            </w:r>
          </w:p>
        </w:tc>
        <w:tc>
          <w:tcPr>
            <w:tcW w:w="1001" w:type="dxa"/>
            <w:tcBorders>
              <w:top w:val="single" w:sz="6" w:space="0" w:color="auto"/>
              <w:left w:val="single" w:sz="6" w:space="0" w:color="auto"/>
              <w:bottom w:val="single" w:sz="6" w:space="0" w:color="auto"/>
              <w:right w:val="single" w:sz="6" w:space="0" w:color="auto"/>
            </w:tcBorders>
            <w:vAlign w:val="center"/>
          </w:tcPr>
          <w:p w14:paraId="6C0C164D" w14:textId="77777777" w:rsidR="004C5918" w:rsidRPr="00312E5F" w:rsidRDefault="004C5918" w:rsidP="0072655A">
            <w:pPr>
              <w:pStyle w:val="Tablecentered"/>
              <w:rPr>
                <w:lang w:val="en-AU"/>
              </w:rPr>
            </w:pPr>
            <w:r w:rsidRPr="00312E5F">
              <w:rPr>
                <w:lang w:val="en-AU"/>
              </w:rPr>
              <w:t>1.1</w:t>
            </w:r>
          </w:p>
        </w:tc>
        <w:tc>
          <w:tcPr>
            <w:tcW w:w="983" w:type="dxa"/>
            <w:tcBorders>
              <w:top w:val="single" w:sz="6" w:space="0" w:color="auto"/>
              <w:left w:val="single" w:sz="6" w:space="0" w:color="auto"/>
              <w:bottom w:val="single" w:sz="6" w:space="0" w:color="auto"/>
              <w:right w:val="single" w:sz="6" w:space="0" w:color="auto"/>
            </w:tcBorders>
            <w:vAlign w:val="center"/>
          </w:tcPr>
          <w:p w14:paraId="26C07A2A" w14:textId="77777777" w:rsidR="004C5918" w:rsidRPr="00312E5F" w:rsidRDefault="004C5918" w:rsidP="0072655A">
            <w:pPr>
              <w:pStyle w:val="Tablecentered"/>
              <w:rPr>
                <w:lang w:val="en-AU"/>
              </w:rPr>
            </w:pPr>
            <w:r w:rsidRPr="00312E5F">
              <w:rPr>
                <w:lang w:val="en-AU"/>
              </w:rPr>
              <w:t>229 (3.1)</w:t>
            </w:r>
          </w:p>
        </w:tc>
        <w:tc>
          <w:tcPr>
            <w:tcW w:w="1002" w:type="dxa"/>
            <w:tcBorders>
              <w:top w:val="single" w:sz="6" w:space="0" w:color="auto"/>
              <w:left w:val="single" w:sz="6" w:space="0" w:color="auto"/>
              <w:bottom w:val="single" w:sz="6" w:space="0" w:color="auto"/>
              <w:right w:val="single" w:sz="6" w:space="0" w:color="auto"/>
            </w:tcBorders>
            <w:vAlign w:val="center"/>
          </w:tcPr>
          <w:p w14:paraId="411B7034" w14:textId="77777777" w:rsidR="004C5918" w:rsidRPr="00312E5F" w:rsidRDefault="004C5918" w:rsidP="0072655A">
            <w:pPr>
              <w:pStyle w:val="Tablecentered"/>
              <w:rPr>
                <w:lang w:val="en-AU"/>
              </w:rPr>
            </w:pPr>
            <w:r w:rsidRPr="00312E5F">
              <w:rPr>
                <w:lang w:val="en-AU"/>
              </w:rPr>
              <w:t>1.1</w:t>
            </w:r>
          </w:p>
        </w:tc>
        <w:tc>
          <w:tcPr>
            <w:tcW w:w="1559" w:type="dxa"/>
            <w:tcBorders>
              <w:top w:val="single" w:sz="6" w:space="0" w:color="auto"/>
              <w:left w:val="single" w:sz="6" w:space="0" w:color="auto"/>
              <w:bottom w:val="single" w:sz="6" w:space="0" w:color="auto"/>
              <w:right w:val="single" w:sz="6" w:space="0" w:color="auto"/>
            </w:tcBorders>
            <w:vAlign w:val="center"/>
          </w:tcPr>
          <w:p w14:paraId="54AC57A7" w14:textId="564012DA" w:rsidR="004C5918" w:rsidRPr="00312E5F" w:rsidRDefault="004C5918" w:rsidP="0072655A">
            <w:pPr>
              <w:pStyle w:val="Tablecentered"/>
              <w:rPr>
                <w:lang w:val="en-AU"/>
              </w:rPr>
            </w:pPr>
            <w:r w:rsidRPr="00312E5F">
              <w:rPr>
                <w:lang w:val="en-AU"/>
              </w:rPr>
              <w:t>1.00 (0.83–1.20)</w:t>
            </w:r>
          </w:p>
        </w:tc>
        <w:tc>
          <w:tcPr>
            <w:tcW w:w="906" w:type="dxa"/>
            <w:tcBorders>
              <w:top w:val="single" w:sz="6" w:space="0" w:color="auto"/>
              <w:left w:val="single" w:sz="6" w:space="0" w:color="auto"/>
              <w:bottom w:val="single" w:sz="6" w:space="0" w:color="auto"/>
              <w:right w:val="single" w:sz="6" w:space="0" w:color="auto"/>
            </w:tcBorders>
            <w:vAlign w:val="center"/>
          </w:tcPr>
          <w:p w14:paraId="72AB768F" w14:textId="77777777" w:rsidR="004C5918" w:rsidRPr="00312E5F" w:rsidRDefault="004C5918" w:rsidP="0072655A">
            <w:pPr>
              <w:pStyle w:val="Tablecentered"/>
              <w:rPr>
                <w:lang w:val="en-AU"/>
              </w:rPr>
            </w:pPr>
            <w:r w:rsidRPr="00312E5F">
              <w:rPr>
                <w:lang w:val="en-AU"/>
              </w:rPr>
              <w:t>0.983</w:t>
            </w:r>
          </w:p>
        </w:tc>
      </w:tr>
    </w:tbl>
    <w:p w14:paraId="3A7E3329" w14:textId="37394528" w:rsidR="004C5918" w:rsidRPr="00312E5F" w:rsidRDefault="004C5918" w:rsidP="00BA0B48">
      <w:pPr>
        <w:pStyle w:val="BodyText3"/>
        <w:rPr>
          <w:lang w:val="en-AU"/>
        </w:rPr>
      </w:pPr>
      <w:r w:rsidRPr="00312E5F">
        <w:rPr>
          <w:lang w:val="en-AU"/>
        </w:rPr>
        <w:t xml:space="preserve">* </w:t>
      </w:r>
      <w:r w:rsidR="00BA0B48" w:rsidRPr="00312E5F">
        <w:rPr>
          <w:lang w:val="en-AU"/>
        </w:rPr>
        <w:tab/>
      </w:r>
      <w:r w:rsidRPr="00312E5F">
        <w:rPr>
          <w:lang w:val="en-AU"/>
        </w:rPr>
        <w:t>Incidence rate per 100 patient-years is calculated as 100 × (total number of patients with ≥1 event during eligible exposure period per total patient-years of follow-up).</w:t>
      </w:r>
    </w:p>
    <w:p w14:paraId="6A81A11A" w14:textId="018B1A4A" w:rsidR="00893964" w:rsidRDefault="004C5918" w:rsidP="00BA0B48">
      <w:pPr>
        <w:pStyle w:val="BodyText3"/>
        <w:rPr>
          <w:lang w:val="en-AU"/>
        </w:rPr>
      </w:pPr>
      <w:r w:rsidRPr="00312E5F">
        <w:rPr>
          <w:vertAlign w:val="superscript"/>
          <w:lang w:val="en-AU"/>
        </w:rPr>
        <w:t>†</w:t>
      </w:r>
      <w:r w:rsidRPr="00312E5F">
        <w:rPr>
          <w:lang w:val="en-AU"/>
        </w:rPr>
        <w:t xml:space="preserve"> </w:t>
      </w:r>
      <w:r w:rsidR="00BA0B48" w:rsidRPr="00312E5F">
        <w:rPr>
          <w:lang w:val="en-AU"/>
        </w:rPr>
        <w:tab/>
      </w:r>
      <w:r w:rsidRPr="00312E5F">
        <w:rPr>
          <w:lang w:val="en-AU"/>
        </w:rPr>
        <w:t>Based on a Cox model stratified by region</w:t>
      </w:r>
      <w:r w:rsidR="00893964">
        <w:rPr>
          <w:lang w:val="en-AU"/>
        </w:rPr>
        <w:t>.</w:t>
      </w:r>
    </w:p>
    <w:p w14:paraId="385D0727" w14:textId="097CE1F9" w:rsidR="00893964" w:rsidRDefault="004C5918" w:rsidP="00791123">
      <w:pPr>
        <w:pStyle w:val="BodyText3"/>
        <w:numPr>
          <w:ilvl w:val="0"/>
          <w:numId w:val="5"/>
        </w:numPr>
        <w:rPr>
          <w:lang w:val="en-AU"/>
        </w:rPr>
      </w:pPr>
      <w:r w:rsidRPr="00312E5F">
        <w:rPr>
          <w:lang w:val="en-AU"/>
        </w:rPr>
        <w:t>For composite endpoints, the p-values correspond to a test of non-inferiority seeking to show that the hazard ratio is less than 1.3</w:t>
      </w:r>
      <w:r w:rsidR="00893964">
        <w:rPr>
          <w:lang w:val="en-AU"/>
        </w:rPr>
        <w:t>.</w:t>
      </w:r>
    </w:p>
    <w:p w14:paraId="167D87C2" w14:textId="361CC55D" w:rsidR="004C5918" w:rsidRPr="00312E5F" w:rsidRDefault="004C5918" w:rsidP="00791123">
      <w:pPr>
        <w:pStyle w:val="BodyText3"/>
        <w:numPr>
          <w:ilvl w:val="0"/>
          <w:numId w:val="5"/>
        </w:numPr>
        <w:rPr>
          <w:lang w:val="en-AU"/>
        </w:rPr>
      </w:pPr>
      <w:r w:rsidRPr="00312E5F">
        <w:rPr>
          <w:lang w:val="en-AU"/>
        </w:rPr>
        <w:t>For all other endpoints, the p-values correspond to a test of differences in hazard rates.</w:t>
      </w:r>
    </w:p>
    <w:p w14:paraId="68CDEB7A" w14:textId="5CC98D12" w:rsidR="004C5918" w:rsidRPr="00312E5F" w:rsidRDefault="004C5918" w:rsidP="00BA0B48">
      <w:pPr>
        <w:pStyle w:val="BodyText3"/>
        <w:rPr>
          <w:lang w:val="en-AU"/>
        </w:rPr>
      </w:pPr>
      <w:r w:rsidRPr="00312E5F">
        <w:rPr>
          <w:vertAlign w:val="superscript"/>
          <w:lang w:val="en-AU"/>
        </w:rPr>
        <w:t>‡</w:t>
      </w:r>
      <w:r w:rsidRPr="00312E5F">
        <w:rPr>
          <w:lang w:val="en-AU"/>
        </w:rPr>
        <w:t xml:space="preserve"> </w:t>
      </w:r>
      <w:r w:rsidR="00BA0B48" w:rsidRPr="00312E5F">
        <w:rPr>
          <w:lang w:val="en-AU"/>
        </w:rPr>
        <w:tab/>
      </w:r>
      <w:r w:rsidRPr="00312E5F">
        <w:rPr>
          <w:lang w:val="en-AU"/>
        </w:rPr>
        <w:t>The analysis of hospitalization for heart failure was adjusted for a history of heart failure at baseline.</w:t>
      </w:r>
    </w:p>
    <w:p w14:paraId="44682E42" w14:textId="159CAC3F" w:rsidR="006A7B6C" w:rsidRPr="006A7B6C" w:rsidRDefault="006A7B6C" w:rsidP="006A7B6C">
      <w:pPr>
        <w:pStyle w:val="Heading2"/>
      </w:pPr>
      <w:r>
        <w:t>5.2</w:t>
      </w:r>
      <w:r>
        <w:tab/>
        <w:t>PHARMACOKINETIC PROPERTIES</w:t>
      </w:r>
    </w:p>
    <w:p w14:paraId="6BC3856C" w14:textId="77777777" w:rsidR="006A7B6C" w:rsidRPr="00312E5F" w:rsidRDefault="006A7B6C" w:rsidP="006A7B6C">
      <w:pPr>
        <w:pStyle w:val="Heading5"/>
      </w:pPr>
      <w:r w:rsidRPr="00312E5F">
        <w:rPr>
          <w:rFonts w:eastAsia="MS Mincho"/>
          <w:lang w:eastAsia="en-AU"/>
        </w:rPr>
        <w:t>STEGLUJAN</w:t>
      </w:r>
    </w:p>
    <w:p w14:paraId="46E26C35" w14:textId="0FFD05CA" w:rsidR="006A7B6C" w:rsidRPr="00312E5F" w:rsidRDefault="006A7B6C" w:rsidP="006A7B6C">
      <w:r w:rsidRPr="00312E5F">
        <w:rPr>
          <w:rFonts w:eastAsia="MS Mincho"/>
          <w:lang w:eastAsia="en-AU"/>
        </w:rPr>
        <w:t>STEGLUJAN</w:t>
      </w:r>
      <w:r w:rsidRPr="00312E5F">
        <w:t xml:space="preserve"> has been shown to be bioequivalent to coadministration of corresponding doses of ertugliflozin and sitagliptin tablets. </w:t>
      </w:r>
    </w:p>
    <w:p w14:paraId="775DFD59" w14:textId="77777777" w:rsidR="006A7B6C" w:rsidRPr="00312E5F" w:rsidRDefault="006A7B6C" w:rsidP="006A7B6C">
      <w:pPr>
        <w:pStyle w:val="Heading5"/>
      </w:pPr>
      <w:r w:rsidRPr="00312E5F">
        <w:t>Ertugliflozin</w:t>
      </w:r>
    </w:p>
    <w:p w14:paraId="6BCD4633" w14:textId="737BAE7A" w:rsidR="006A7B6C" w:rsidRPr="00312E5F" w:rsidRDefault="006A7B6C" w:rsidP="006A7B6C">
      <w:r w:rsidRPr="00312E5F">
        <w:t xml:space="preserve">The pharmacokinetics of ertugliflozin </w:t>
      </w:r>
      <w:proofErr w:type="gramStart"/>
      <w:r w:rsidRPr="00312E5F">
        <w:t>are</w:t>
      </w:r>
      <w:proofErr w:type="gramEnd"/>
      <w:r w:rsidRPr="00312E5F">
        <w:t xml:space="preserve"> similar in healthy subjects and patients with type 2 diabetes.  The steady</w:t>
      </w:r>
      <w:r w:rsidR="00460021">
        <w:t>-</w:t>
      </w:r>
      <w:r w:rsidRPr="00312E5F">
        <w:t>state mean plasma area under the curve (AUC) and peak concentration (C</w:t>
      </w:r>
      <w:r w:rsidRPr="00312E5F">
        <w:rPr>
          <w:vertAlign w:val="subscript"/>
        </w:rPr>
        <w:t>max</w:t>
      </w:r>
      <w:r w:rsidRPr="00312E5F">
        <w:t>) were 398 ng.hr/mL and 81.3 ng/mL, respectively, with 5 mg ertugliflozin once daily treatment, and 1,193 ng.hr/mL and 268 ng/mL, respectively, with 15 mg ertugliflozin once daily treatment.  Steady-state is reached after 4 to 6 days of once-daily dosing with ertugliflozin.  Ertugliflozin does not exhibit time-dependent pharmacokinetics and accumulates in plasma up to 10-40% following multiple dosing.</w:t>
      </w:r>
    </w:p>
    <w:p w14:paraId="3D0B10EF" w14:textId="77777777" w:rsidR="006A7B6C" w:rsidRPr="00312E5F" w:rsidRDefault="006A7B6C" w:rsidP="006A7B6C">
      <w:pPr>
        <w:pStyle w:val="Heading5"/>
      </w:pPr>
      <w:r w:rsidRPr="00312E5F">
        <w:lastRenderedPageBreak/>
        <w:t>Sitagliptin</w:t>
      </w:r>
    </w:p>
    <w:p w14:paraId="6C9564C8" w14:textId="77777777" w:rsidR="006A7B6C" w:rsidRPr="00312E5F" w:rsidRDefault="006A7B6C" w:rsidP="006A7B6C">
      <w:r w:rsidRPr="00312E5F">
        <w:t xml:space="preserve">The pharmacokinetics of sitagliptin </w:t>
      </w:r>
      <w:proofErr w:type="gramStart"/>
      <w:r w:rsidRPr="00312E5F">
        <w:t>have</w:t>
      </w:r>
      <w:proofErr w:type="gramEnd"/>
      <w:r w:rsidRPr="00312E5F">
        <w:t xml:space="preserve"> been extensively characterized in healthy subjects and patients with type 2 diabetes.  After oral administration of a 100</w:t>
      </w:r>
      <w:r w:rsidRPr="00312E5F">
        <w:noBreakHyphen/>
        <w:t>mg dose to healthy subjects, sitagliptin was rapidly absorbed, with peak plasma concentrations (median T</w:t>
      </w:r>
      <w:r w:rsidRPr="00312E5F">
        <w:rPr>
          <w:vertAlign w:val="subscript"/>
        </w:rPr>
        <w:t>max</w:t>
      </w:r>
      <w:r w:rsidRPr="00312E5F">
        <w:t xml:space="preserve">) occurring 1 to 4 hours post-dose.  Plasma </w:t>
      </w:r>
      <w:r w:rsidRPr="00312E5F">
        <w:rPr>
          <w:rFonts w:cs="Arial"/>
        </w:rPr>
        <w:t>AUC of sitagliptin increased in a dose-proportional manner.  Following a single oral 100</w:t>
      </w:r>
      <w:r w:rsidRPr="00312E5F">
        <w:rPr>
          <w:rFonts w:cs="Arial"/>
        </w:rPr>
        <w:noBreakHyphen/>
        <w:t xml:space="preserve">mg dose to healthy volunteers, mean plasma AUC of </w:t>
      </w:r>
      <w:r w:rsidRPr="00312E5F">
        <w:t>sitagliptin</w:t>
      </w:r>
      <w:r w:rsidRPr="00312E5F">
        <w:rPr>
          <w:rFonts w:cs="Arial"/>
        </w:rPr>
        <w:t xml:space="preserve"> was 8.52 </w:t>
      </w:r>
      <w:r w:rsidRPr="00312E5F">
        <w:rPr>
          <w:rFonts w:ascii="Symbol" w:hAnsi="Symbol" w:cs="Arial"/>
        </w:rPr>
        <w:t></w:t>
      </w:r>
      <w:r w:rsidRPr="00312E5F">
        <w:rPr>
          <w:rFonts w:cs="Arial"/>
        </w:rPr>
        <w:t>M•hr, C</w:t>
      </w:r>
      <w:r w:rsidRPr="00312E5F">
        <w:rPr>
          <w:rFonts w:cs="Arial"/>
          <w:vertAlign w:val="subscript"/>
        </w:rPr>
        <w:t>max</w:t>
      </w:r>
      <w:r w:rsidRPr="00312E5F">
        <w:rPr>
          <w:rFonts w:cs="Arial"/>
        </w:rPr>
        <w:t xml:space="preserve"> was 950 nM, and apparent terminal half-life (t</w:t>
      </w:r>
      <w:r w:rsidRPr="00312E5F">
        <w:rPr>
          <w:rFonts w:cs="Arial"/>
          <w:vertAlign w:val="subscript"/>
        </w:rPr>
        <w:t>1/2</w:t>
      </w:r>
      <w:r w:rsidRPr="00312E5F">
        <w:rPr>
          <w:rFonts w:cs="Arial"/>
        </w:rPr>
        <w:t>) was 12.4 hours.  Plasma AUC of sitagliptin increased approximately 14% following 100</w:t>
      </w:r>
      <w:r w:rsidRPr="00312E5F">
        <w:rPr>
          <w:rFonts w:cs="Arial"/>
        </w:rPr>
        <w:noBreakHyphen/>
        <w:t>mg doses at steady-state compared to the first dose.  The intra-subject and inter-subject coefficients of variation for sitagliptin AUC were small (5.8% and 15.1%).</w:t>
      </w:r>
      <w:r w:rsidRPr="00312E5F">
        <w:t xml:space="preserve">  </w:t>
      </w:r>
      <w:r w:rsidRPr="00312E5F">
        <w:rPr>
          <w:rFonts w:cs="Arial"/>
        </w:rPr>
        <w:t xml:space="preserve">The pharmacokinetics of sitagliptin </w:t>
      </w:r>
      <w:proofErr w:type="gramStart"/>
      <w:r w:rsidRPr="00312E5F">
        <w:rPr>
          <w:rFonts w:cs="Arial"/>
        </w:rPr>
        <w:t>were</w:t>
      </w:r>
      <w:proofErr w:type="gramEnd"/>
      <w:r w:rsidRPr="00312E5F">
        <w:rPr>
          <w:rFonts w:cs="Arial"/>
        </w:rPr>
        <w:t xml:space="preserve"> generally similar in healthy subjects and in patients with type 2 diabetes</w:t>
      </w:r>
      <w:r w:rsidRPr="00312E5F">
        <w:t>.</w:t>
      </w:r>
    </w:p>
    <w:p w14:paraId="3A484332" w14:textId="77777777" w:rsidR="006A7B6C" w:rsidRPr="00312E5F" w:rsidRDefault="006A7B6C" w:rsidP="006A7B6C">
      <w:pPr>
        <w:pStyle w:val="Heading3"/>
      </w:pPr>
      <w:r w:rsidRPr="00312E5F">
        <w:t>Absorption</w:t>
      </w:r>
    </w:p>
    <w:p w14:paraId="01469648" w14:textId="77777777" w:rsidR="006A7B6C" w:rsidRPr="00312E5F" w:rsidRDefault="006A7B6C" w:rsidP="006A7B6C">
      <w:pPr>
        <w:pStyle w:val="Heading5"/>
      </w:pPr>
      <w:r w:rsidRPr="00312E5F">
        <w:rPr>
          <w:rFonts w:eastAsia="MS Mincho"/>
          <w:lang w:eastAsia="en-AU"/>
        </w:rPr>
        <w:t>STEGLUJAN</w:t>
      </w:r>
    </w:p>
    <w:p w14:paraId="0BFFF5B7" w14:textId="62B9DE3F" w:rsidR="006A7B6C" w:rsidRPr="00312E5F" w:rsidRDefault="006A7B6C" w:rsidP="006A7B6C">
      <w:pPr>
        <w:rPr>
          <w:lang w:bidi="th-TH"/>
        </w:rPr>
      </w:pPr>
      <w:r w:rsidRPr="00312E5F">
        <w:rPr>
          <w:lang w:bidi="th-TH"/>
        </w:rPr>
        <w:t xml:space="preserve">The effects of a high-fat meal on the pharmacokinetics of </w:t>
      </w:r>
      <w:r w:rsidRPr="00312E5F">
        <w:t xml:space="preserve">ertugliflozin and sitagliptin </w:t>
      </w:r>
      <w:r w:rsidRPr="00312E5F">
        <w:rPr>
          <w:lang w:bidi="th-TH"/>
        </w:rPr>
        <w:t xml:space="preserve">when administered as </w:t>
      </w:r>
      <w:r w:rsidRPr="00312E5F">
        <w:rPr>
          <w:rFonts w:eastAsia="MS Mincho"/>
          <w:lang w:eastAsia="en-AU"/>
        </w:rPr>
        <w:t>STEGLUJAN</w:t>
      </w:r>
      <w:r w:rsidRPr="00312E5F">
        <w:rPr>
          <w:lang w:bidi="th-TH"/>
        </w:rPr>
        <w:t xml:space="preserve"> tablets are comparable to those reported for the individual tablets.  Administration of </w:t>
      </w:r>
      <w:r w:rsidRPr="00312E5F">
        <w:rPr>
          <w:rFonts w:eastAsia="MS Mincho"/>
          <w:lang w:eastAsia="en-AU"/>
        </w:rPr>
        <w:t>STEGLUJAN</w:t>
      </w:r>
      <w:r w:rsidRPr="00312E5F">
        <w:rPr>
          <w:lang w:bidi="th-TH"/>
        </w:rPr>
        <w:t xml:space="preserve"> with food decreased ertugliflozin C</w:t>
      </w:r>
      <w:r w:rsidRPr="00312E5F">
        <w:rPr>
          <w:vertAlign w:val="subscript"/>
          <w:lang w:bidi="th-TH"/>
        </w:rPr>
        <w:t>max</w:t>
      </w:r>
      <w:r w:rsidRPr="00312E5F">
        <w:rPr>
          <w:lang w:bidi="th-TH"/>
        </w:rPr>
        <w:t xml:space="preserve"> by 29% and had no meaningful effect on ertugliflozin AUC</w:t>
      </w:r>
      <w:r w:rsidRPr="00312E5F">
        <w:rPr>
          <w:vertAlign w:val="subscript"/>
          <w:lang w:bidi="th-TH"/>
        </w:rPr>
        <w:t>inf</w:t>
      </w:r>
      <w:r w:rsidRPr="00312E5F">
        <w:rPr>
          <w:lang w:bidi="th-TH"/>
        </w:rPr>
        <w:t>, or on sitagliptin AUC</w:t>
      </w:r>
      <w:r w:rsidRPr="00312E5F">
        <w:rPr>
          <w:vertAlign w:val="subscript"/>
          <w:lang w:bidi="th-TH"/>
        </w:rPr>
        <w:t>inf</w:t>
      </w:r>
      <w:r w:rsidRPr="00312E5F">
        <w:rPr>
          <w:lang w:bidi="th-TH"/>
        </w:rPr>
        <w:t xml:space="preserve"> and C</w:t>
      </w:r>
      <w:r w:rsidRPr="00312E5F">
        <w:rPr>
          <w:vertAlign w:val="subscript"/>
          <w:lang w:bidi="th-TH"/>
        </w:rPr>
        <w:t>max</w:t>
      </w:r>
      <w:r w:rsidRPr="00312E5F">
        <w:rPr>
          <w:lang w:bidi="th-TH"/>
        </w:rPr>
        <w:t xml:space="preserve">. </w:t>
      </w:r>
    </w:p>
    <w:p w14:paraId="758231BD" w14:textId="77777777" w:rsidR="006A7B6C" w:rsidRPr="00312E5F" w:rsidRDefault="006A7B6C" w:rsidP="006A7B6C">
      <w:pPr>
        <w:pStyle w:val="Heading5"/>
      </w:pPr>
      <w:r w:rsidRPr="00312E5F">
        <w:rPr>
          <w:lang w:bidi="th-TH"/>
        </w:rPr>
        <w:t>Ertugliflozin</w:t>
      </w:r>
    </w:p>
    <w:p w14:paraId="1EBB1736" w14:textId="77777777" w:rsidR="006A7B6C" w:rsidRDefault="006A7B6C" w:rsidP="006A7B6C">
      <w:r w:rsidRPr="00312E5F">
        <w:t>Following single-dose oral administration of 5 mg and 15 mg of ertugliflozin, peak plasma concentrations (median T</w:t>
      </w:r>
      <w:r w:rsidRPr="00312E5F">
        <w:rPr>
          <w:vertAlign w:val="subscript"/>
        </w:rPr>
        <w:t>max</w:t>
      </w:r>
      <w:r w:rsidRPr="00312E5F">
        <w:t>) of ertugliflozin occur at 1 hour postdose under fasted conditions.  Plasma C</w:t>
      </w:r>
      <w:r w:rsidRPr="00312E5F">
        <w:rPr>
          <w:vertAlign w:val="subscript"/>
        </w:rPr>
        <w:t>max</w:t>
      </w:r>
      <w:r w:rsidRPr="00312E5F">
        <w:t xml:space="preserve"> and AUC of ertugliflozin increase in a dose-proportional manner following single doses from 0.5 mg to 300 mg and following multiple doses from 1 mg to 100 mg.  The absolute oral bioavailability of ertugliflozin following administration of a 15</w:t>
      </w:r>
      <w:r w:rsidRPr="00312E5F">
        <w:noBreakHyphen/>
        <w:t>mg dose is approximately 100%.</w:t>
      </w:r>
    </w:p>
    <w:p w14:paraId="72364929" w14:textId="77777777" w:rsidR="00E33ECF" w:rsidRPr="00312E5F" w:rsidRDefault="00E33ECF" w:rsidP="006A7B6C"/>
    <w:p w14:paraId="0A7631EF" w14:textId="77777777" w:rsidR="006A7B6C" w:rsidRPr="00312E5F" w:rsidRDefault="006A7B6C" w:rsidP="006A7B6C">
      <w:r w:rsidRPr="00312E5F">
        <w:t>Administration of ertugliflozin with a high-fat and high-calorie meal decreases ertugliflozin C</w:t>
      </w:r>
      <w:r w:rsidRPr="00312E5F">
        <w:rPr>
          <w:vertAlign w:val="subscript"/>
        </w:rPr>
        <w:t>max</w:t>
      </w:r>
      <w:r w:rsidRPr="00312E5F">
        <w:t xml:space="preserve"> by 29% and prolongs T</w:t>
      </w:r>
      <w:r w:rsidRPr="00312E5F">
        <w:rPr>
          <w:vertAlign w:val="subscript"/>
        </w:rPr>
        <w:t>max</w:t>
      </w:r>
      <w:r w:rsidRPr="00312E5F">
        <w:t xml:space="preserve"> by 1 hour, but does not alter AUC as compared with the fasted state.  The observed effect of food on ertugliflozin pharmacokinetics is not considered clinically relevant, and ertugliflozin may be administered with or without food.  In Phase 3 clinical trials, Ertugliflozin was administered without regard to meals.</w:t>
      </w:r>
    </w:p>
    <w:p w14:paraId="736663F4" w14:textId="77777777" w:rsidR="006A7B6C" w:rsidRPr="00312E5F" w:rsidRDefault="006A7B6C" w:rsidP="006A7B6C">
      <w:pPr>
        <w:pStyle w:val="Heading5"/>
      </w:pPr>
      <w:r w:rsidRPr="00312E5F">
        <w:t>Sitagliptin phosphate</w:t>
      </w:r>
    </w:p>
    <w:p w14:paraId="5B7FB52E" w14:textId="290097A4" w:rsidR="00893964" w:rsidRDefault="006A7B6C" w:rsidP="006A7B6C">
      <w:r w:rsidRPr="00312E5F">
        <w:t>The absolute bioavailability of sitagliptin is approximately 87%.  Coadministration of a high-fat meal with sitagliptin phosphate had no effect on the pharmacokinetics of sitagliptin</w:t>
      </w:r>
      <w:r w:rsidR="00893964">
        <w:t>.</w:t>
      </w:r>
    </w:p>
    <w:p w14:paraId="67203A2E" w14:textId="77777777" w:rsidR="006A7B6C" w:rsidRPr="00312E5F" w:rsidRDefault="006A7B6C" w:rsidP="006A7B6C">
      <w:pPr>
        <w:pStyle w:val="Heading3"/>
      </w:pPr>
      <w:r w:rsidRPr="00312E5F">
        <w:t>Distribution</w:t>
      </w:r>
    </w:p>
    <w:p w14:paraId="5A64DC76" w14:textId="77777777" w:rsidR="006A7B6C" w:rsidRPr="00312E5F" w:rsidRDefault="006A7B6C" w:rsidP="006A7B6C">
      <w:pPr>
        <w:pStyle w:val="Heading5"/>
      </w:pPr>
      <w:r w:rsidRPr="00312E5F">
        <w:t>Ertugliflozin</w:t>
      </w:r>
    </w:p>
    <w:p w14:paraId="6A6A8E54" w14:textId="77777777" w:rsidR="006A7B6C" w:rsidRPr="00312E5F" w:rsidRDefault="006A7B6C" w:rsidP="006A7B6C">
      <w:r w:rsidRPr="00312E5F">
        <w:t>The mean steady-state volume of distribution of ertugliflozin following an intravenous dose is 85.5 L.  Plasma protein binding of ertugliflozin is 93.6% and is independent of ertugliflozin plasma concentrations.  Plasma protein binding is not meaningfully altered in patients with renal or hepatic impairment.  The blood-to-plasma concentration ratio of ertugliflozin is 0.66.</w:t>
      </w:r>
    </w:p>
    <w:p w14:paraId="14E32933" w14:textId="77777777" w:rsidR="006A7B6C" w:rsidRPr="00312E5F" w:rsidRDefault="006A7B6C" w:rsidP="006A7B6C">
      <w:pPr>
        <w:pStyle w:val="Heading5"/>
      </w:pPr>
      <w:r w:rsidRPr="00312E5F">
        <w:lastRenderedPageBreak/>
        <w:t>Sitagliptin phosphate</w:t>
      </w:r>
    </w:p>
    <w:p w14:paraId="69B04697" w14:textId="77777777" w:rsidR="006A7B6C" w:rsidRPr="00312E5F" w:rsidRDefault="006A7B6C" w:rsidP="006A7B6C">
      <w:r w:rsidRPr="00312E5F">
        <w:t>The mean volume of distribution at steady state following a single 100-mg intravenous dose of sitagliptin to healthy subjects is approximately 198 L.  The fraction of sitagliptin reversibly bound to plasma proteins is low (38%).</w:t>
      </w:r>
    </w:p>
    <w:p w14:paraId="2A91107C" w14:textId="77777777" w:rsidR="006A7B6C" w:rsidRPr="00312E5F" w:rsidRDefault="006A7B6C" w:rsidP="006A7B6C">
      <w:pPr>
        <w:pStyle w:val="Heading3"/>
      </w:pPr>
      <w:r w:rsidRPr="00312E5F">
        <w:rPr>
          <w:noProof/>
          <w:lang w:eastAsia="en-AU"/>
        </w:rPr>
        <mc:AlternateContent>
          <mc:Choice Requires="wps">
            <w:drawing>
              <wp:anchor distT="0" distB="0" distL="114300" distR="114300" simplePos="0" relativeHeight="251660289" behindDoc="0" locked="0" layoutInCell="1" allowOverlap="1" wp14:anchorId="01E7D541" wp14:editId="35ECD2B0">
                <wp:simplePos x="0" y="0"/>
                <wp:positionH relativeFrom="column">
                  <wp:posOffset>7518400</wp:posOffset>
                </wp:positionH>
                <wp:positionV relativeFrom="paragraph">
                  <wp:posOffset>9944100</wp:posOffset>
                </wp:positionV>
                <wp:extent cx="1333500" cy="1143000"/>
                <wp:effectExtent l="12700" t="6985" r="6350" b="1206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1143000"/>
                        </a:xfrm>
                        <a:prstGeom prst="rect">
                          <a:avLst/>
                        </a:prstGeom>
                        <a:solidFill>
                          <a:srgbClr val="FFFFFF"/>
                        </a:solidFill>
                        <a:ln w="9525">
                          <a:solidFill>
                            <a:srgbClr val="000000"/>
                          </a:solidFill>
                          <a:miter lim="800000"/>
                          <a:headEnd/>
                          <a:tailEnd/>
                        </a:ln>
                      </wps:spPr>
                      <wps:txbx>
                        <w:txbxContent>
                          <w:p w14:paraId="73013082" w14:textId="77777777" w:rsidR="0070695D" w:rsidRDefault="0070695D" w:rsidP="006A7B6C">
                            <w:r>
                              <w:t xml:space="preserve">Bioavailability sections updated to reflect both strength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592pt;margin-top:783pt;width:105pt;height:90pt;z-index:2516602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">
                <v:textbox>
                  <w:txbxContent>
                    <w:p w14:paraId="73013082" w14:textId="77777777" w:rsidR="0070695D" w:rsidRDefault="0070695D" w:rsidP="006A7B6C">
                      <w:r>
                        <w:t xml:space="preserve">Bioavailability sections updated to reflect both strengths </w:t>
                      </w:r>
                    </w:p>
                  </w:txbxContent>
                </v:textbox>
              </v:shape>
            </w:pict>
          </mc:Fallback>
        </mc:AlternateContent>
      </w:r>
      <w:r w:rsidRPr="00312E5F">
        <w:t>Metabolism</w:t>
      </w:r>
    </w:p>
    <w:p w14:paraId="1A3221AB" w14:textId="77777777" w:rsidR="006A7B6C" w:rsidRPr="00312E5F" w:rsidRDefault="006A7B6C" w:rsidP="006A7B6C">
      <w:pPr>
        <w:pStyle w:val="Heading5"/>
      </w:pPr>
      <w:r w:rsidRPr="00312E5F">
        <w:t>Ertugliflozin</w:t>
      </w:r>
    </w:p>
    <w:p w14:paraId="10424E94" w14:textId="1AD6919E" w:rsidR="006A7B6C" w:rsidRPr="00312E5F" w:rsidRDefault="006A7B6C" w:rsidP="002F4068">
      <w:r w:rsidRPr="00312E5F">
        <w:t>Metabolism is the primary clearance mechanism for ertugliflozin.  The major metabolic pathway for ertugliflozin is UGT1A9 and UGT2B7-mediated O-glucuronidation to two glucuronides</w:t>
      </w:r>
      <w:r w:rsidR="002F4068">
        <w:t>.</w:t>
      </w:r>
      <w:r w:rsidR="002F4068" w:rsidRPr="002F4068">
        <w:t xml:space="preserve"> </w:t>
      </w:r>
      <w:r w:rsidR="002F4068">
        <w:t xml:space="preserve"> These are present in plasma at levels 2- and 4-times lower than ertugliflozin and</w:t>
      </w:r>
      <w:r w:rsidRPr="00312E5F">
        <w:t xml:space="preserve"> are pharmacologically inactive at clinically relevant concentrations.  CYP-mediated (oxidative) metabolism of ertugliflozin is minimal (12%).</w:t>
      </w:r>
    </w:p>
    <w:p w14:paraId="5ACD32BF" w14:textId="77777777" w:rsidR="006A7B6C" w:rsidRPr="00312E5F" w:rsidRDefault="006A7B6C" w:rsidP="006A7B6C">
      <w:pPr>
        <w:pStyle w:val="Heading5"/>
      </w:pPr>
      <w:r w:rsidRPr="00312E5F">
        <w:t>Sitagliptin phosphate</w:t>
      </w:r>
    </w:p>
    <w:p w14:paraId="0D209EF5" w14:textId="77777777" w:rsidR="006A7B6C" w:rsidRDefault="006A7B6C" w:rsidP="006A7B6C">
      <w:r w:rsidRPr="00312E5F">
        <w:t>Sitagliptin is primarily eliminated unchanged in urine, and metabolism is a minor pathway.  Approximately 79% of sitagliptin is excreted unchanged in the urine.</w:t>
      </w:r>
    </w:p>
    <w:p w14:paraId="424D607C" w14:textId="77777777" w:rsidR="004E6879" w:rsidRPr="00312E5F" w:rsidRDefault="004E6879" w:rsidP="006A7B6C"/>
    <w:p w14:paraId="377EE11D" w14:textId="77777777" w:rsidR="006A7B6C" w:rsidRPr="00312E5F" w:rsidRDefault="006A7B6C" w:rsidP="006A7B6C">
      <w:r w:rsidRPr="00312E5F">
        <w:t>Following a [</w:t>
      </w:r>
      <w:r w:rsidRPr="00312E5F">
        <w:rPr>
          <w:vertAlign w:val="superscript"/>
        </w:rPr>
        <w:t>14</w:t>
      </w:r>
      <w:r w:rsidRPr="00312E5F">
        <w:t>C</w:t>
      </w:r>
      <w:proofErr w:type="gramStart"/>
      <w:r w:rsidRPr="00312E5F">
        <w:t>]sitagliptin</w:t>
      </w:r>
      <w:proofErr w:type="gramEnd"/>
      <w:r w:rsidRPr="00312E5F">
        <w:t xml:space="preserve"> oral dose, approximately 16% of the radioactivity was excreted as metabolites of sitagliptin.  Six metabolites were detected at trace levels and are not expected to contribute to the plasma DPP</w:t>
      </w:r>
      <w:r w:rsidRPr="00312E5F">
        <w:noBreakHyphen/>
        <w:t xml:space="preserve">4 inhibitory activity of sitagliptin.  </w:t>
      </w:r>
      <w:r w:rsidRPr="00312E5F">
        <w:rPr>
          <w:i/>
        </w:rPr>
        <w:t>In vitro</w:t>
      </w:r>
      <w:r w:rsidRPr="00312E5F">
        <w:t xml:space="preserve"> studies indicated that the primary enzyme responsible for the limited metabolism of sitagliptin was CYP3A4, with contribution from CYP2C8.</w:t>
      </w:r>
    </w:p>
    <w:p w14:paraId="198EF3A6" w14:textId="349D082E" w:rsidR="006A7B6C" w:rsidRPr="00312E5F" w:rsidRDefault="006A7B6C" w:rsidP="006A7B6C">
      <w:pPr>
        <w:pStyle w:val="Heading3"/>
      </w:pPr>
      <w:r w:rsidRPr="00312E5F">
        <w:t>Excretion</w:t>
      </w:r>
    </w:p>
    <w:p w14:paraId="1C25E02E" w14:textId="77777777" w:rsidR="006A7B6C" w:rsidRPr="00312E5F" w:rsidRDefault="006A7B6C" w:rsidP="006A7B6C">
      <w:pPr>
        <w:pStyle w:val="Heading5"/>
      </w:pPr>
      <w:r w:rsidRPr="00312E5F">
        <w:t>Ertugliflozin</w:t>
      </w:r>
    </w:p>
    <w:p w14:paraId="7415F304" w14:textId="77777777" w:rsidR="006A7B6C" w:rsidRPr="00312E5F" w:rsidRDefault="006A7B6C" w:rsidP="006A7B6C">
      <w:r w:rsidRPr="00312E5F">
        <w:t>The mean systemic plasma clearance following an intravenous 100 µg dose was 11.2 L/hr.  The mean elimination half-life in type 2 diabetic patients with normal renal function was estimated to be 16.6 hours based on the population pharmacokinetic analysis.  Following administration of an oral [</w:t>
      </w:r>
      <w:r w:rsidRPr="00312E5F">
        <w:rPr>
          <w:vertAlign w:val="superscript"/>
        </w:rPr>
        <w:t>14</w:t>
      </w:r>
      <w:r w:rsidRPr="00312E5F">
        <w:t>C] ertugliflozin solution to healthy subjects, approximately 40.9% and 50.2% of the drug-related radioactivity was eliminated in faeces and urine, respectively.  Only 1.5% of the administered dose was excreted as unchanged ertugliflozin in urine and 33.8% as unchanged ertugliflozin in faeces, which is likely due to biliary excretion of glucuronide metabolites and subsequent hydrolysis to parent.</w:t>
      </w:r>
    </w:p>
    <w:p w14:paraId="0918C409" w14:textId="77777777" w:rsidR="006A7B6C" w:rsidRPr="00312E5F" w:rsidRDefault="006A7B6C" w:rsidP="006A7B6C">
      <w:pPr>
        <w:pStyle w:val="Heading5"/>
      </w:pPr>
      <w:r w:rsidRPr="00312E5F">
        <w:t>Sitagliptin</w:t>
      </w:r>
    </w:p>
    <w:p w14:paraId="1625502F" w14:textId="77777777" w:rsidR="006A7B6C" w:rsidRDefault="006A7B6C" w:rsidP="006A7B6C">
      <w:r w:rsidRPr="00312E5F">
        <w:t>Following administration of an oral [</w:t>
      </w:r>
      <w:r w:rsidRPr="00312E5F">
        <w:rPr>
          <w:vertAlign w:val="superscript"/>
        </w:rPr>
        <w:t>14</w:t>
      </w:r>
      <w:r w:rsidRPr="00312E5F">
        <w:t>C]-sitagliptin dose to healthy subjects, approximately 100% of the administered radioactivity was eliminated in faeces (13%) or urine (87%) within one week of dosing.  The apparent terminal t</w:t>
      </w:r>
      <w:r w:rsidRPr="00312E5F">
        <w:rPr>
          <w:vertAlign w:val="subscript"/>
        </w:rPr>
        <w:t>1/2</w:t>
      </w:r>
      <w:r w:rsidRPr="00312E5F">
        <w:t xml:space="preserve"> following a 100-mg oral dose of sitagliptin was approximately 12.4 hours and renal clearance was approximately 350 mL/min.</w:t>
      </w:r>
    </w:p>
    <w:p w14:paraId="27A18C6D" w14:textId="77777777" w:rsidR="00E33ECF" w:rsidRPr="00312E5F" w:rsidRDefault="00E33ECF" w:rsidP="006A7B6C"/>
    <w:p w14:paraId="3081D66B" w14:textId="77777777" w:rsidR="006A7B6C" w:rsidRPr="00312E5F" w:rsidRDefault="006A7B6C" w:rsidP="006A7B6C">
      <w:r w:rsidRPr="00312E5F">
        <w:t>Elimination of sitagliptin occurs primarily via renal excretion and involves active tubular secretion.  Sitagliptin is a substrate for human organic anion transporter-3 (hOAT-3), which may be involved in the renal elimination of sitagliptin.  The clinical relevance of hOAT-3 in sitagliptin transport has not been established.  Sitagliptin is also a substrate of p-glycoprotein, which may also be involved in mediating the renal elimination of sitagliptin.  However, ciclosporin, a p- glycoprotein inhibitor, did not reduce the renal clearance of sitagliptin.</w:t>
      </w:r>
    </w:p>
    <w:p w14:paraId="000B9B52" w14:textId="77777777" w:rsidR="006A7B6C" w:rsidRPr="00312E5F" w:rsidRDefault="006A7B6C" w:rsidP="006A7B6C">
      <w:pPr>
        <w:pStyle w:val="Heading3"/>
      </w:pPr>
      <w:r w:rsidRPr="00312E5F">
        <w:lastRenderedPageBreak/>
        <w:t>Special Populations</w:t>
      </w:r>
    </w:p>
    <w:p w14:paraId="58524119" w14:textId="4E184507" w:rsidR="006A7B6C" w:rsidRPr="00312E5F" w:rsidRDefault="006A7B6C" w:rsidP="006A7B6C">
      <w:pPr>
        <w:pStyle w:val="Heading4"/>
      </w:pPr>
      <w:r w:rsidRPr="00312E5F">
        <w:t xml:space="preserve">Renal </w:t>
      </w:r>
      <w:r w:rsidR="008D23FA" w:rsidRPr="00312E5F">
        <w:t>impairment</w:t>
      </w:r>
    </w:p>
    <w:p w14:paraId="669851A5" w14:textId="77777777" w:rsidR="006A7B6C" w:rsidRPr="00312E5F" w:rsidRDefault="006A7B6C" w:rsidP="006A7B6C">
      <w:pPr>
        <w:pStyle w:val="Heading5"/>
      </w:pPr>
      <w:r w:rsidRPr="00312E5F">
        <w:rPr>
          <w:rFonts w:eastAsia="MS Mincho"/>
          <w:lang w:eastAsia="en-AU"/>
        </w:rPr>
        <w:t>STEGLUJAN</w:t>
      </w:r>
    </w:p>
    <w:p w14:paraId="7C810E30" w14:textId="29731AA0" w:rsidR="006A7B6C" w:rsidRPr="00312E5F" w:rsidRDefault="006A7B6C" w:rsidP="006A7B6C">
      <w:r w:rsidRPr="00312E5F">
        <w:t xml:space="preserve">Studies characterising the pharmacokinetics of ertugliflozin and sitagliptin after administration of </w:t>
      </w:r>
      <w:r w:rsidRPr="00312E5F">
        <w:rPr>
          <w:rFonts w:eastAsia="MS Mincho"/>
          <w:lang w:eastAsia="en-AU"/>
        </w:rPr>
        <w:t>STEGLUJAN</w:t>
      </w:r>
      <w:r w:rsidRPr="00312E5F">
        <w:t xml:space="preserve"> in renally impaired patients have not been performed [see </w:t>
      </w:r>
      <w:r w:rsidR="009962E5">
        <w:t xml:space="preserve">4.2 </w:t>
      </w:r>
      <w:r w:rsidRPr="00312E5F">
        <w:t xml:space="preserve">DOSE AND </w:t>
      </w:r>
      <w:r w:rsidR="009962E5">
        <w:t xml:space="preserve">METHOD OF </w:t>
      </w:r>
      <w:r w:rsidRPr="00312E5F">
        <w:t xml:space="preserve">ADMINISTRATION]. </w:t>
      </w:r>
    </w:p>
    <w:p w14:paraId="7E0A532D" w14:textId="77777777" w:rsidR="006A7B6C" w:rsidRPr="00312E5F" w:rsidRDefault="006A7B6C" w:rsidP="006A7B6C">
      <w:pPr>
        <w:pStyle w:val="Heading5"/>
      </w:pPr>
      <w:r w:rsidRPr="00312E5F">
        <w:t>Ertugliflozin</w:t>
      </w:r>
    </w:p>
    <w:p w14:paraId="6D25DC68" w14:textId="7B5C6BFB" w:rsidR="006A7B6C" w:rsidRPr="00312E5F" w:rsidRDefault="006A7B6C" w:rsidP="006A7B6C">
      <w:r w:rsidRPr="00312E5F">
        <w:t>In a Phase 1 clinical pharmacology study in patients with type 2 diabetes and mild, moderate, or severe renal impairment (as determined by estimated glomerular filtration rate (eGFR), following a single-dose administration of 15 mg ertugliflozin, the mean increases in AUC of ertugliflozin were ≤1.7</w:t>
      </w:r>
      <w:r w:rsidRPr="00312E5F">
        <w:noBreakHyphen/>
        <w:t>fold, compared to subjects with normal renal function.  These increases in ertugliflozin AUC are not considered clinically relevant.  There were no clinically meaningful differences in the ertugliflozin C</w:t>
      </w:r>
      <w:r w:rsidRPr="00312E5F">
        <w:rPr>
          <w:vertAlign w:val="subscript"/>
        </w:rPr>
        <w:t>max</w:t>
      </w:r>
      <w:r w:rsidRPr="00312E5F">
        <w:t xml:space="preserve"> values among the different renal function groups.  The 24-hour urinary glucose excretion declined with increasing severity of renal impairment [see </w:t>
      </w:r>
      <w:r w:rsidR="00F26AA4">
        <w:t xml:space="preserve">4.4 SPECIAL WARNINGS AND </w:t>
      </w:r>
      <w:r w:rsidRPr="00312E5F">
        <w:t>PRECAUTION</w:t>
      </w:r>
      <w:r w:rsidR="00D21B0E">
        <w:t>S FOR USE</w:t>
      </w:r>
      <w:r w:rsidRPr="00312E5F">
        <w:t>].  The plasma protein binding of ertugliflozin was unaffected in patients with renal impairment.</w:t>
      </w:r>
    </w:p>
    <w:p w14:paraId="608573BF" w14:textId="77777777" w:rsidR="006A7B6C" w:rsidRPr="00312E5F" w:rsidRDefault="006A7B6C" w:rsidP="006A7B6C">
      <w:pPr>
        <w:pStyle w:val="Heading5"/>
      </w:pPr>
      <w:r w:rsidRPr="00312E5F">
        <w:t>Sitagliptin phosphate</w:t>
      </w:r>
    </w:p>
    <w:p w14:paraId="7AB64ADD" w14:textId="77777777" w:rsidR="006A7B6C" w:rsidRPr="00312E5F" w:rsidRDefault="006A7B6C" w:rsidP="006A7B6C">
      <w:r w:rsidRPr="00312E5F">
        <w:t xml:space="preserve">An approximately 2-fold increase in the plasma AUC of sitagliptin was observed in patients with moderate renal insufficiency, and an approximately 4-fold increase </w:t>
      </w:r>
      <w:proofErr w:type="gramStart"/>
      <w:r w:rsidRPr="00312E5F">
        <w:t>was</w:t>
      </w:r>
      <w:proofErr w:type="gramEnd"/>
      <w:r w:rsidRPr="00312E5F">
        <w:t xml:space="preserve"> observed in patients with severe renal insufficiency and in patients with end-stage renal disease (ESRD) on haemodialysis, as compared to normal healthy control subjects.</w:t>
      </w:r>
    </w:p>
    <w:p w14:paraId="3E62F061" w14:textId="12A56489" w:rsidR="006A7B6C" w:rsidRPr="00312E5F" w:rsidRDefault="006A7B6C" w:rsidP="006A7B6C">
      <w:pPr>
        <w:pStyle w:val="Heading4"/>
      </w:pPr>
      <w:r w:rsidRPr="00312E5F">
        <w:t xml:space="preserve">Hepatic </w:t>
      </w:r>
      <w:r w:rsidR="008D23FA" w:rsidRPr="00312E5F">
        <w:t>impairment</w:t>
      </w:r>
    </w:p>
    <w:p w14:paraId="74AC88E2" w14:textId="77777777" w:rsidR="006A7B6C" w:rsidRPr="00312E5F" w:rsidRDefault="006A7B6C" w:rsidP="006A7B6C">
      <w:pPr>
        <w:pStyle w:val="Heading5"/>
      </w:pPr>
      <w:r w:rsidRPr="00312E5F">
        <w:t>Ertugliflozin</w:t>
      </w:r>
    </w:p>
    <w:p w14:paraId="1A0C4987" w14:textId="77777777" w:rsidR="006A7B6C" w:rsidRPr="00312E5F" w:rsidRDefault="006A7B6C" w:rsidP="006A7B6C">
      <w:r w:rsidRPr="00312E5F">
        <w:t xml:space="preserve">Moderate hepatic impairment (based on the Child-Pugh classification) did not result in an increase in exposure of ertugliflozin.  </w:t>
      </w:r>
      <w:proofErr w:type="gramStart"/>
      <w:r w:rsidRPr="00312E5F">
        <w:t>The AUC of ertugliflozin decreased by approximately 13%, and C</w:t>
      </w:r>
      <w:r w:rsidRPr="00312E5F">
        <w:rPr>
          <w:vertAlign w:val="subscript"/>
        </w:rPr>
        <w:t>max</w:t>
      </w:r>
      <w:r w:rsidRPr="00312E5F">
        <w:t xml:space="preserve"> decreased by approximately 21% compared to subjects with normal hepatic function.</w:t>
      </w:r>
      <w:proofErr w:type="gramEnd"/>
      <w:r w:rsidRPr="00312E5F">
        <w:t xml:space="preserve">  This decrease in ertugliflozin exposure is not considered clinically meaningful.  There is no clinical experience in patients with Child-Pugh class C (severe) hepatic impairment.  The plasma protein binding of ertugliflozin was unaffected in patients with moderate hepatic impairment.</w:t>
      </w:r>
    </w:p>
    <w:p w14:paraId="646D8A72" w14:textId="77777777" w:rsidR="006A7B6C" w:rsidRPr="00312E5F" w:rsidRDefault="006A7B6C" w:rsidP="006A7B6C">
      <w:pPr>
        <w:pStyle w:val="Heading5"/>
      </w:pPr>
      <w:r w:rsidRPr="00312E5F">
        <w:t>Sitagliptin phosphate</w:t>
      </w:r>
    </w:p>
    <w:p w14:paraId="48501AB5" w14:textId="3EFB2F3F" w:rsidR="00893964" w:rsidRDefault="006A7B6C" w:rsidP="006A7B6C">
      <w:r w:rsidRPr="00312E5F">
        <w:t>In patients with moderate hepatic impairment (Child-Pugh score 7 to 9), mean AUC and C</w:t>
      </w:r>
      <w:r w:rsidRPr="00312E5F">
        <w:rPr>
          <w:vertAlign w:val="subscript"/>
        </w:rPr>
        <w:t>max</w:t>
      </w:r>
      <w:r w:rsidRPr="00312E5F">
        <w:t xml:space="preserve"> of sitagliptin increased approximately 21% and 13%, respectively, compared to healthy matched controls following administration of a single 100</w:t>
      </w:r>
      <w:r w:rsidRPr="00312E5F">
        <w:noBreakHyphen/>
        <w:t>mg dose of sitagliptin phosphate.  These differences are not considered to be clinically meaningful</w:t>
      </w:r>
      <w:r w:rsidR="00893964">
        <w:t>.</w:t>
      </w:r>
    </w:p>
    <w:p w14:paraId="7B95060A" w14:textId="77777777" w:rsidR="00E33ECF" w:rsidRPr="00312E5F" w:rsidRDefault="00E33ECF" w:rsidP="006A7B6C"/>
    <w:p w14:paraId="177303D8" w14:textId="7E1B9592" w:rsidR="006A7B6C" w:rsidRPr="00312E5F" w:rsidRDefault="006A7B6C" w:rsidP="006A7B6C">
      <w:r w:rsidRPr="00312E5F">
        <w:t>There is no clinical experience in patients with severe hepatic impairment (Child-Pugh score &gt;9).  However, because sitagliptin is primarily renally eliminated, severe hepatic impairment is not expected to affect the pharmacokinetics of sitagliptin.</w:t>
      </w:r>
    </w:p>
    <w:p w14:paraId="3267433F" w14:textId="54DD04D7" w:rsidR="006A7B6C" w:rsidRPr="00312E5F" w:rsidRDefault="006A7B6C" w:rsidP="006A7B6C">
      <w:pPr>
        <w:pStyle w:val="Heading4"/>
      </w:pPr>
      <w:r w:rsidRPr="00312E5F">
        <w:t>Paediatric</w:t>
      </w:r>
    </w:p>
    <w:p w14:paraId="3E8B9031" w14:textId="0345F462" w:rsidR="006A7B6C" w:rsidRPr="00312E5F" w:rsidRDefault="006A7B6C" w:rsidP="006A7B6C">
      <w:pPr>
        <w:autoSpaceDE w:val="0"/>
        <w:autoSpaceDN w:val="0"/>
        <w:adjustRightInd w:val="0"/>
        <w:rPr>
          <w:rFonts w:cs="Arial"/>
        </w:rPr>
      </w:pPr>
      <w:r w:rsidRPr="00312E5F">
        <w:rPr>
          <w:rFonts w:cs="Arial"/>
        </w:rPr>
        <w:t xml:space="preserve">No studies with </w:t>
      </w:r>
      <w:r w:rsidRPr="00312E5F">
        <w:rPr>
          <w:rFonts w:eastAsia="MS Mincho"/>
          <w:lang w:eastAsia="en-AU"/>
        </w:rPr>
        <w:t>STEGLUJAN</w:t>
      </w:r>
      <w:r w:rsidRPr="00312E5F">
        <w:rPr>
          <w:rFonts w:cs="Arial"/>
        </w:rPr>
        <w:t xml:space="preserve"> have been performed in paediatric patients. </w:t>
      </w:r>
    </w:p>
    <w:p w14:paraId="0B278C82" w14:textId="36C0A227" w:rsidR="006A7B6C" w:rsidRPr="00312E5F" w:rsidRDefault="006A7B6C" w:rsidP="006A7B6C">
      <w:pPr>
        <w:pStyle w:val="Heading4"/>
      </w:pPr>
      <w:r w:rsidRPr="00312E5F">
        <w:lastRenderedPageBreak/>
        <w:t xml:space="preserve">Effects of </w:t>
      </w:r>
      <w:r w:rsidR="008D23FA" w:rsidRPr="00312E5F">
        <w:t>age</w:t>
      </w:r>
      <w:r w:rsidRPr="00312E5F">
        <w:t xml:space="preserve">, </w:t>
      </w:r>
      <w:r w:rsidR="008D23FA" w:rsidRPr="00312E5F">
        <w:t>body weight</w:t>
      </w:r>
      <w:r w:rsidRPr="00312E5F">
        <w:t xml:space="preserve">, </w:t>
      </w:r>
      <w:r w:rsidR="008D23FA" w:rsidRPr="00312E5F">
        <w:t>gender</w:t>
      </w:r>
      <w:r w:rsidRPr="00312E5F">
        <w:t xml:space="preserve">, and </w:t>
      </w:r>
      <w:r w:rsidR="008D23FA" w:rsidRPr="00312E5F">
        <w:t>race</w:t>
      </w:r>
    </w:p>
    <w:p w14:paraId="07460F80" w14:textId="77777777" w:rsidR="006A7B6C" w:rsidRPr="00312E5F" w:rsidRDefault="006A7B6C" w:rsidP="006A7B6C">
      <w:pPr>
        <w:pStyle w:val="Heading5"/>
      </w:pPr>
      <w:r w:rsidRPr="00312E5F">
        <w:t>Ertugliflozin</w:t>
      </w:r>
    </w:p>
    <w:p w14:paraId="25CD64CA" w14:textId="77777777" w:rsidR="006A7B6C" w:rsidRPr="00312E5F" w:rsidRDefault="006A7B6C" w:rsidP="006A7B6C">
      <w:r w:rsidRPr="00312E5F">
        <w:t>Based on a population pharmacokinetic analysis, age, body weight, gender, and race do not have a clinically meaningful effect on the pharmacokinetics of ertugliflozin.</w:t>
      </w:r>
    </w:p>
    <w:p w14:paraId="53A05134" w14:textId="77777777" w:rsidR="006A7B6C" w:rsidRPr="00312E5F" w:rsidRDefault="006A7B6C" w:rsidP="006A7B6C">
      <w:pPr>
        <w:pStyle w:val="Heading5"/>
      </w:pPr>
      <w:r w:rsidRPr="00312E5F">
        <w:t>Sitagliptin</w:t>
      </w:r>
    </w:p>
    <w:p w14:paraId="3E23ADCB" w14:textId="313306A3" w:rsidR="00893964" w:rsidRDefault="006A7B6C" w:rsidP="006A7B6C">
      <w:r w:rsidRPr="00312E5F">
        <w:t>Age did not have a clinically meaningful impact on the pharmacokinetics of sitagliptin based on a population pharmacokinetic analysis of Phase I and Phase II data.  Elderly subjects (65 to 80 years) had approximately 19% higher plasma concentrations of sitagliptin compared to younger subjects</w:t>
      </w:r>
      <w:r w:rsidR="00893964">
        <w:t>.</w:t>
      </w:r>
    </w:p>
    <w:p w14:paraId="50F79BFB" w14:textId="77777777" w:rsidR="00F26AA4" w:rsidRPr="00312E5F" w:rsidRDefault="00F26AA4" w:rsidP="006A7B6C"/>
    <w:p w14:paraId="3AFC227C" w14:textId="36CE96D4" w:rsidR="00893964" w:rsidRDefault="006A7B6C" w:rsidP="006A7B6C">
      <w:pPr>
        <w:numPr>
          <w:ilvl w:val="12"/>
          <w:numId w:val="0"/>
        </w:numPr>
      </w:pPr>
      <w:proofErr w:type="gramStart"/>
      <w:r w:rsidRPr="00312E5F">
        <w:t>Body mass index (BMI) had no clinically meaningful effect on the pharmacokinetics of sitagliptin based on a composite analysis of Phase I pharmacokinetic data and on a population pharmacokinetic analysis of Phase I and Phase II data</w:t>
      </w:r>
      <w:r w:rsidR="00893964">
        <w:t>.</w:t>
      </w:r>
      <w:proofErr w:type="gramEnd"/>
    </w:p>
    <w:p w14:paraId="59ACB063" w14:textId="77777777" w:rsidR="00F26AA4" w:rsidRPr="00312E5F" w:rsidRDefault="00F26AA4" w:rsidP="006A7B6C">
      <w:pPr>
        <w:numPr>
          <w:ilvl w:val="12"/>
          <w:numId w:val="0"/>
        </w:numPr>
      </w:pPr>
    </w:p>
    <w:p w14:paraId="75707457" w14:textId="35566716" w:rsidR="00893964" w:rsidRDefault="006A7B6C" w:rsidP="006A7B6C">
      <w:r w:rsidRPr="00312E5F">
        <w:t>Gender had no clinically meaningful effect on the pharmacokinetics of sitagliptin based on a composite analysis of Phase I pharmacokinetic data and on a population pharmacokinetic analysis of Phase I and Phase II data</w:t>
      </w:r>
      <w:r w:rsidR="00893964">
        <w:t>.</w:t>
      </w:r>
    </w:p>
    <w:p w14:paraId="57BBC620" w14:textId="77777777" w:rsidR="00F26AA4" w:rsidRPr="00312E5F" w:rsidRDefault="00F26AA4" w:rsidP="006A7B6C"/>
    <w:p w14:paraId="49BB7ADF" w14:textId="0B8E4FA1" w:rsidR="00893964" w:rsidRDefault="006A7B6C" w:rsidP="006A7B6C">
      <w:pPr>
        <w:numPr>
          <w:ilvl w:val="12"/>
          <w:numId w:val="0"/>
        </w:numPr>
      </w:pPr>
      <w:r w:rsidRPr="00312E5F">
        <w:t>Race had no clinically meaningful effect on the pharmacokinetics of sitagliptin based on a composite analysis of Phase I pharmacokinetic data and on a population pharmacokinetic analysis of Phase I and Phase II data, including subjects of White, Hispanic, Black, Asian, and other racial groups</w:t>
      </w:r>
      <w:bookmarkEnd w:id="1"/>
      <w:bookmarkEnd w:id="2"/>
      <w:bookmarkEnd w:id="3"/>
      <w:bookmarkEnd w:id="4"/>
      <w:r w:rsidR="00893964">
        <w:t>.</w:t>
      </w:r>
    </w:p>
    <w:p w14:paraId="2B59A486" w14:textId="6FCB599A" w:rsidR="006A7B6C" w:rsidRDefault="006A7B6C" w:rsidP="006A7B6C">
      <w:pPr>
        <w:pStyle w:val="Heading2"/>
        <w:rPr>
          <w:rFonts w:eastAsia="Cambria"/>
        </w:rPr>
      </w:pPr>
      <w:r>
        <w:rPr>
          <w:rFonts w:eastAsia="Cambria"/>
        </w:rPr>
        <w:t>5.3</w:t>
      </w:r>
      <w:r>
        <w:rPr>
          <w:rFonts w:eastAsia="Cambria"/>
        </w:rPr>
        <w:tab/>
        <w:t>PRECLINICAL SAFETY DATA</w:t>
      </w:r>
    </w:p>
    <w:p w14:paraId="12DB52A6" w14:textId="7F810484" w:rsidR="0066519B" w:rsidRPr="00312E5F" w:rsidRDefault="0066519B" w:rsidP="00ED0EB0">
      <w:pPr>
        <w:pStyle w:val="Heading3"/>
      </w:pPr>
      <w:bookmarkStart w:id="11" w:name="_Toc472411365"/>
      <w:r w:rsidRPr="00312E5F">
        <w:t>Genotoxicity</w:t>
      </w:r>
    </w:p>
    <w:p w14:paraId="02FE66ED" w14:textId="77777777" w:rsidR="0066519B" w:rsidRPr="00312E5F" w:rsidRDefault="0066519B" w:rsidP="0066519B">
      <w:pPr>
        <w:pStyle w:val="Heading5"/>
      </w:pPr>
      <w:r w:rsidRPr="00312E5F">
        <w:t>Ertugliflozin</w:t>
      </w:r>
    </w:p>
    <w:p w14:paraId="74BF438C" w14:textId="13D1F022" w:rsidR="0066519B" w:rsidRPr="00312E5F" w:rsidRDefault="0066519B" w:rsidP="0066519B">
      <w:r w:rsidRPr="00312E5F">
        <w:t xml:space="preserve">Ertugliflozin was not mutagenic in the </w:t>
      </w:r>
      <w:r w:rsidR="00615B6C">
        <w:t xml:space="preserve">bacterial </w:t>
      </w:r>
      <w:r w:rsidRPr="00312E5F">
        <w:t>reverse mutation</w:t>
      </w:r>
      <w:r w:rsidR="00615B6C">
        <w:t xml:space="preserve"> assay</w:t>
      </w:r>
      <w:r w:rsidRPr="00312E5F">
        <w:t>,</w:t>
      </w:r>
      <w:r w:rsidR="00615B6C">
        <w:t xml:space="preserve"> and was not clastogenic</w:t>
      </w:r>
      <w:r w:rsidRPr="00312E5F">
        <w:t xml:space="preserve"> </w:t>
      </w:r>
      <w:r w:rsidRPr="00DB4375">
        <w:rPr>
          <w:i/>
        </w:rPr>
        <w:t>in vitro</w:t>
      </w:r>
      <w:r w:rsidRPr="00312E5F">
        <w:t xml:space="preserve"> </w:t>
      </w:r>
      <w:r w:rsidR="00615B6C">
        <w:t>(</w:t>
      </w:r>
      <w:r w:rsidRPr="00312E5F">
        <w:t xml:space="preserve">cytogenetic </w:t>
      </w:r>
      <w:r w:rsidR="00615B6C">
        <w:t xml:space="preserve">assay in </w:t>
      </w:r>
      <w:r w:rsidRPr="00312E5F">
        <w:t xml:space="preserve">human lymphocytes), </w:t>
      </w:r>
      <w:r w:rsidR="00615B6C">
        <w:t xml:space="preserve">or </w:t>
      </w:r>
      <w:r w:rsidRPr="00312E5F">
        <w:rPr>
          <w:i/>
        </w:rPr>
        <w:t>in vivo</w:t>
      </w:r>
      <w:r w:rsidRPr="00312E5F">
        <w:t xml:space="preserve"> rat</w:t>
      </w:r>
      <w:r w:rsidR="00615B6C">
        <w:t xml:space="preserve"> bone marrow</w:t>
      </w:r>
      <w:r w:rsidRPr="00312E5F">
        <w:t xml:space="preserve"> micronucleus</w:t>
      </w:r>
      <w:r w:rsidR="00893964">
        <w:t xml:space="preserve"> </w:t>
      </w:r>
      <w:r w:rsidR="00615B6C">
        <w:t>test</w:t>
      </w:r>
      <w:r w:rsidRPr="00312E5F">
        <w:t>.</w:t>
      </w:r>
    </w:p>
    <w:p w14:paraId="30183EE8" w14:textId="77777777" w:rsidR="0066519B" w:rsidRPr="00312E5F" w:rsidRDefault="0066519B" w:rsidP="0066519B">
      <w:pPr>
        <w:pStyle w:val="Heading5"/>
      </w:pPr>
      <w:r w:rsidRPr="00312E5F">
        <w:t>Sitagliptin phosphate</w:t>
      </w:r>
    </w:p>
    <w:p w14:paraId="2BA05B23" w14:textId="0DF1B634" w:rsidR="0066519B" w:rsidRPr="00312E5F" w:rsidRDefault="0066519B" w:rsidP="00FD612E">
      <w:pPr>
        <w:numPr>
          <w:ilvl w:val="12"/>
          <w:numId w:val="0"/>
        </w:numPr>
      </w:pPr>
      <w:r w:rsidRPr="00312E5F">
        <w:t xml:space="preserve">Sitagliptin was not mutagenic or clastogenic in a battery of genetic toxicology studies, including the Ames bacterial assay (microbial mutagenesis test), Chinese hamster ovary cells (CHO cells) chromosome aberration assay, an </w:t>
      </w:r>
      <w:r w:rsidRPr="00312E5F">
        <w:rPr>
          <w:i/>
        </w:rPr>
        <w:t>in vitro</w:t>
      </w:r>
      <w:r w:rsidRPr="00312E5F">
        <w:t xml:space="preserve"> cytogenetics assay using CHO cells, an </w:t>
      </w:r>
      <w:r w:rsidRPr="00312E5F">
        <w:rPr>
          <w:i/>
        </w:rPr>
        <w:t>in vitro</w:t>
      </w:r>
      <w:r w:rsidRPr="00312E5F">
        <w:t xml:space="preserve"> rat hepatocyte DNA alkaline elution assay (an assay which measures the compound’s ability to induce single strand breaks in DNA), and an </w:t>
      </w:r>
      <w:r w:rsidRPr="00312E5F">
        <w:rPr>
          <w:i/>
        </w:rPr>
        <w:t>in vivo</w:t>
      </w:r>
      <w:r w:rsidRPr="00312E5F">
        <w:t xml:space="preserve"> micronucleus assay.</w:t>
      </w:r>
    </w:p>
    <w:p w14:paraId="23E276A9" w14:textId="0FD64D15" w:rsidR="00BC60DF" w:rsidRDefault="009B5772" w:rsidP="00ED0EB0">
      <w:pPr>
        <w:pStyle w:val="Heading3"/>
      </w:pPr>
      <w:r w:rsidRPr="00312E5F">
        <w:t>Carcinogenicity</w:t>
      </w:r>
      <w:bookmarkEnd w:id="11"/>
    </w:p>
    <w:p w14:paraId="03C54D06" w14:textId="1A89589D" w:rsidR="00DB4375" w:rsidRPr="00DB4375" w:rsidRDefault="00DB4375" w:rsidP="00DB4375">
      <w:r w:rsidRPr="00DB4375">
        <w:t>No carcinogenicity studies have been conducted with ertugliflozin and sitagliptin in combination.</w:t>
      </w:r>
    </w:p>
    <w:p w14:paraId="3D5F0046" w14:textId="73F28FD8" w:rsidR="00BC60DF" w:rsidRPr="00312E5F" w:rsidRDefault="00BC60DF" w:rsidP="00DC3525">
      <w:pPr>
        <w:pStyle w:val="Heading5"/>
      </w:pPr>
      <w:r w:rsidRPr="00312E5F">
        <w:t>Ertugliflozin</w:t>
      </w:r>
    </w:p>
    <w:p w14:paraId="68F83FB7" w14:textId="19635D0A" w:rsidR="00C640DF" w:rsidRPr="00312E5F" w:rsidRDefault="00DB4375" w:rsidP="00C640DF">
      <w:r w:rsidRPr="00DB4375">
        <w:t xml:space="preserve">The carcinogenic potential of ertugliflozin was examined in 2-year studies in mice and rats. </w:t>
      </w:r>
      <w:r w:rsidR="008D74AA">
        <w:t xml:space="preserve"> </w:t>
      </w:r>
      <w:r w:rsidRPr="00DB4375">
        <w:t>Administration was by oral gavage</w:t>
      </w:r>
      <w:r w:rsidR="0031107E" w:rsidRPr="00312E5F">
        <w:t xml:space="preserve">.  There were no ertugliflozin-related neoplastic findings </w:t>
      </w:r>
      <w:r>
        <w:lastRenderedPageBreak/>
        <w:t xml:space="preserve">in mice </w:t>
      </w:r>
      <w:r w:rsidR="0031107E" w:rsidRPr="00312E5F">
        <w:t xml:space="preserve">at doses up to 40 mg/kg/day (approximately 41 times human exposure at the MRHD of 15 mg/day based on </w:t>
      </w:r>
      <w:r>
        <w:t xml:space="preserve">plasma </w:t>
      </w:r>
      <w:r w:rsidR="0031107E" w:rsidRPr="00312E5F">
        <w:t>AUC</w:t>
      </w:r>
      <w:r>
        <w:t xml:space="preserve"> </w:t>
      </w:r>
      <w:r w:rsidRPr="00DB4375">
        <w:t>for unbound ertugliflozin</w:t>
      </w:r>
      <w:r w:rsidR="0031107E" w:rsidRPr="00312E5F">
        <w:t>)</w:t>
      </w:r>
      <w:r w:rsidR="003260CE" w:rsidRPr="003260CE">
        <w:t xml:space="preserve"> or in female rats at doses up to 15 mg/kg/day (approximately 50 times human exposure), the highest dose levels tested</w:t>
      </w:r>
      <w:r w:rsidR="0031107E" w:rsidRPr="00312E5F">
        <w:t xml:space="preserve">.  </w:t>
      </w:r>
      <w:r w:rsidR="003260CE" w:rsidRPr="003260CE">
        <w:t>In male rats, treatment with ertugliflozin at 15 mg/kg/day</w:t>
      </w:r>
      <w:r w:rsidR="0031107E" w:rsidRPr="00312E5F">
        <w:t xml:space="preserve"> increased </w:t>
      </w:r>
      <w:r w:rsidR="003260CE">
        <w:t xml:space="preserve">the </w:t>
      </w:r>
      <w:r w:rsidR="0031107E" w:rsidRPr="00312E5F">
        <w:t>incidence of benign adrenal medullary ph</w:t>
      </w:r>
      <w:r w:rsidR="002229DF" w:rsidRPr="00312E5F">
        <w:t>a</w:t>
      </w:r>
      <w:r w:rsidR="0031107E" w:rsidRPr="00312E5F">
        <w:t xml:space="preserve">eochromocytoma.  This finding was attributed to carbohydrate malabsorption leading to altered calcium homeostasis and </w:t>
      </w:r>
      <w:r w:rsidR="003260CE">
        <w:t>is</w:t>
      </w:r>
      <w:r w:rsidR="003260CE" w:rsidRPr="00312E5F">
        <w:t xml:space="preserve"> </w:t>
      </w:r>
      <w:r w:rsidR="0031107E" w:rsidRPr="00312E5F">
        <w:t xml:space="preserve">not considered relevant to human risk.  The no-observed-effect level (NOEL) for neoplasia </w:t>
      </w:r>
      <w:r w:rsidR="00460021" w:rsidRPr="00460021">
        <w:t xml:space="preserve">in male rats </w:t>
      </w:r>
      <w:r w:rsidR="0031107E" w:rsidRPr="00312E5F">
        <w:t xml:space="preserve">was 5 mg/kg/day (approximately </w:t>
      </w:r>
      <w:r w:rsidR="003260CE">
        <w:t>13</w:t>
      </w:r>
      <w:r w:rsidR="0031107E" w:rsidRPr="00312E5F">
        <w:t> times human exposure at the MRHD of 15 mg/day)</w:t>
      </w:r>
      <w:r w:rsidR="00460021" w:rsidRPr="00460021">
        <w:t xml:space="preserve"> </w:t>
      </w:r>
      <w:r w:rsidR="00460021" w:rsidRPr="000F3D8E">
        <w:t>and no neoplasia was observed in female rats</w:t>
      </w:r>
      <w:r w:rsidR="0031107E" w:rsidRPr="00312E5F">
        <w:t>.</w:t>
      </w:r>
    </w:p>
    <w:p w14:paraId="1D20C6FE" w14:textId="77777777" w:rsidR="008846CA" w:rsidRPr="00312E5F" w:rsidRDefault="008846CA" w:rsidP="00DC3525">
      <w:pPr>
        <w:pStyle w:val="Heading5"/>
      </w:pPr>
      <w:r w:rsidRPr="00312E5F">
        <w:t>Sitagliptin phosphate</w:t>
      </w:r>
    </w:p>
    <w:p w14:paraId="0D7EB6C6" w14:textId="10CF94DB" w:rsidR="008846CA" w:rsidRDefault="008846CA" w:rsidP="00DC3525">
      <w:r w:rsidRPr="00312E5F">
        <w:t>A two-year carcinogenicity study was conducted in male and female rats given oral doses of sitagliptin of 50, 150, and 500 mg/kg/day.  There was an increased incidence of hepatic adenomas and carcinomas in the high-dose males and hepatic carcinomas in the high-dose females.  This dose in rats results in approximately 58 times the human exposure based on the recommended daily adult human dose of 100 mg/day.  This dose level was associated with hepatotoxicity in rats.  The no-observed effect level for induction of hepatic neoplasia was 150 mg/kg/day, approximately 19</w:t>
      </w:r>
      <w:r w:rsidRPr="00312E5F">
        <w:noBreakHyphen/>
        <w:t>fold the human exposure at the 100</w:t>
      </w:r>
      <w:r w:rsidRPr="00312E5F">
        <w:noBreakHyphen/>
        <w:t>mg recommended dose.  Since hepatotoxicity has been shown to correlate with induction of hepatic neoplasia in rats, this increased incidence of hepatic tumo</w:t>
      </w:r>
      <w:r w:rsidR="00E05EEE" w:rsidRPr="00312E5F">
        <w:t>u</w:t>
      </w:r>
      <w:r w:rsidRPr="00312E5F">
        <w:t>rs in rats was likely secondary to chronic hepatic toxicity at this high dose.  The clinical significance of these findings for humans is unknown.</w:t>
      </w:r>
    </w:p>
    <w:p w14:paraId="2FE5D743" w14:textId="77777777" w:rsidR="006A7B6C" w:rsidRPr="00312E5F" w:rsidRDefault="006A7B6C" w:rsidP="00DC3525">
      <w:pPr>
        <w:rPr>
          <w:highlight w:val="lightGray"/>
        </w:rPr>
      </w:pPr>
    </w:p>
    <w:p w14:paraId="71F9231C" w14:textId="337E8E1B" w:rsidR="008846CA" w:rsidRDefault="003260CE" w:rsidP="00DC3525">
      <w:r>
        <w:t>In a</w:t>
      </w:r>
      <w:r w:rsidR="008846CA" w:rsidRPr="00312E5F">
        <w:t xml:space="preserve"> two-year carcinogenicity study conducted in mice</w:t>
      </w:r>
      <w:r>
        <w:t>, s</w:t>
      </w:r>
      <w:r w:rsidR="008846CA" w:rsidRPr="00312E5F">
        <w:t>itagliptin did not increase tumo</w:t>
      </w:r>
      <w:r w:rsidR="00E05EEE" w:rsidRPr="00312E5F">
        <w:t>u</w:t>
      </w:r>
      <w:r w:rsidR="008846CA" w:rsidRPr="00312E5F">
        <w:t xml:space="preserve">r incidence at </w:t>
      </w:r>
      <w:r>
        <w:t xml:space="preserve">oral </w:t>
      </w:r>
      <w:r w:rsidR="008846CA" w:rsidRPr="00312E5F">
        <w:t xml:space="preserve">doses up to 500 mg/kg/day (approximately 68 times the human exposure </w:t>
      </w:r>
      <w:r>
        <w:t xml:space="preserve">at </w:t>
      </w:r>
      <w:r w:rsidR="008846CA" w:rsidRPr="00312E5F">
        <w:t>the recommended daily adult human dose of 100 mg/day).</w:t>
      </w:r>
    </w:p>
    <w:p w14:paraId="6A81646B" w14:textId="77777777" w:rsidR="00861A8C" w:rsidRDefault="00861A8C" w:rsidP="00861A8C">
      <w:pPr>
        <w:pStyle w:val="Heading1"/>
      </w:pPr>
      <w:r>
        <w:t>6</w:t>
      </w:r>
      <w:r>
        <w:tab/>
        <w:t>PHARMACEUTICAL PARTICULARS</w:t>
      </w:r>
    </w:p>
    <w:p w14:paraId="716A0E12" w14:textId="77777777" w:rsidR="001C2241" w:rsidRDefault="001C2241" w:rsidP="001C2241">
      <w:pPr>
        <w:pStyle w:val="Heading2"/>
        <w:rPr>
          <w:rFonts w:eastAsia="Cambria"/>
        </w:rPr>
      </w:pPr>
      <w:r>
        <w:rPr>
          <w:rFonts w:eastAsia="Cambria"/>
        </w:rPr>
        <w:t>6.1</w:t>
      </w:r>
      <w:r>
        <w:rPr>
          <w:rFonts w:eastAsia="Cambria"/>
        </w:rPr>
        <w:tab/>
        <w:t>LIST OF EXCIPIENTS</w:t>
      </w:r>
    </w:p>
    <w:p w14:paraId="365EBA7D" w14:textId="07715883" w:rsidR="00861A8C" w:rsidRDefault="00861A8C" w:rsidP="00861A8C">
      <w:r w:rsidRPr="00312E5F">
        <w:t xml:space="preserve">Each film-coated tablet of </w:t>
      </w:r>
      <w:r w:rsidRPr="00312E5F">
        <w:rPr>
          <w:rFonts w:eastAsia="MS Mincho"/>
          <w:lang w:eastAsia="en-AU"/>
        </w:rPr>
        <w:t>STEGLUJAN</w:t>
      </w:r>
      <w:r w:rsidRPr="00312E5F">
        <w:t xml:space="preserve"> contains the following inactive ingredients: microcrystalline cellulose, calcium hydrogen phosphate, croscarmellose sodium, sodium stearyl fumarate, magnesium stearate, and carnauba wax.</w:t>
      </w:r>
    </w:p>
    <w:p w14:paraId="6438D3E7" w14:textId="77777777" w:rsidR="00861A8C" w:rsidRPr="00312E5F" w:rsidRDefault="00861A8C" w:rsidP="00861A8C"/>
    <w:p w14:paraId="6B251DA8" w14:textId="1EF1D661" w:rsidR="00861A8C" w:rsidRPr="00312E5F" w:rsidRDefault="00861A8C" w:rsidP="00861A8C">
      <w:r w:rsidRPr="00312E5F">
        <w:t>The film coating contains: hypromellose, hyprolose, titanium dioxide, iron oxide red, iron oxide</w:t>
      </w:r>
      <w:r w:rsidR="00343110">
        <w:t xml:space="preserve"> black</w:t>
      </w:r>
      <w:r w:rsidRPr="00312E5F">
        <w:t>, and iron oxide yellow.</w:t>
      </w:r>
    </w:p>
    <w:p w14:paraId="3EAEEF9E" w14:textId="77777777" w:rsidR="0006486E" w:rsidRDefault="0006486E" w:rsidP="0006486E">
      <w:pPr>
        <w:pStyle w:val="Heading2"/>
        <w:rPr>
          <w:rFonts w:eastAsia="Cambria"/>
        </w:rPr>
      </w:pPr>
      <w:r>
        <w:rPr>
          <w:rFonts w:eastAsia="Cambria"/>
        </w:rPr>
        <w:t>6.2</w:t>
      </w:r>
      <w:r>
        <w:rPr>
          <w:rFonts w:eastAsia="Cambria"/>
        </w:rPr>
        <w:tab/>
        <w:t>INCOMPATIBILITIES</w:t>
      </w:r>
    </w:p>
    <w:p w14:paraId="582B4675" w14:textId="5E9857D6" w:rsidR="0006486E" w:rsidRDefault="00A32801" w:rsidP="0006486E">
      <w:pPr>
        <w:rPr>
          <w:rFonts w:eastAsia="Cambria"/>
        </w:rPr>
      </w:pPr>
      <w:r w:rsidRPr="00A32801">
        <w:rPr>
          <w:rFonts w:eastAsia="Cambria"/>
        </w:rPr>
        <w:t>Incompatibilities were either not assessed or not identified as part of th</w:t>
      </w:r>
      <w:r>
        <w:rPr>
          <w:rFonts w:eastAsia="Cambria"/>
        </w:rPr>
        <w:t>e registration of this medicine</w:t>
      </w:r>
      <w:r w:rsidR="00893964">
        <w:rPr>
          <w:rFonts w:eastAsia="Cambria"/>
        </w:rPr>
        <w:t>.</w:t>
      </w:r>
    </w:p>
    <w:p w14:paraId="0F3AC9FA" w14:textId="77777777" w:rsidR="0006486E" w:rsidRDefault="0006486E" w:rsidP="0006486E">
      <w:pPr>
        <w:pStyle w:val="Heading2"/>
        <w:rPr>
          <w:rFonts w:eastAsia="Cambria"/>
        </w:rPr>
      </w:pPr>
      <w:r>
        <w:rPr>
          <w:rFonts w:eastAsia="Cambria"/>
        </w:rPr>
        <w:t>6.3</w:t>
      </w:r>
      <w:r>
        <w:rPr>
          <w:rFonts w:eastAsia="Cambria"/>
        </w:rPr>
        <w:tab/>
        <w:t>SHELF LIFE</w:t>
      </w:r>
    </w:p>
    <w:p w14:paraId="22669E4A" w14:textId="0EDC8036" w:rsidR="00DB1F36" w:rsidRDefault="00DB1F36" w:rsidP="00DB1F36">
      <w:r>
        <w:t>In</w:t>
      </w:r>
      <w:r w:rsidRPr="007473BC">
        <w:t xml:space="preserve"> </w:t>
      </w:r>
      <w:r>
        <w:t>Australia,</w:t>
      </w:r>
      <w:r w:rsidRPr="007473BC">
        <w:t xml:space="preserve"> </w:t>
      </w:r>
      <w:r>
        <w:t>information</w:t>
      </w:r>
      <w:r w:rsidRPr="007473BC">
        <w:t xml:space="preserve"> </w:t>
      </w:r>
      <w:r>
        <w:t>on</w:t>
      </w:r>
      <w:r w:rsidRPr="007473BC">
        <w:t xml:space="preserve"> </w:t>
      </w:r>
      <w:r>
        <w:t>the</w:t>
      </w:r>
      <w:r w:rsidRPr="007473BC">
        <w:t xml:space="preserve"> </w:t>
      </w:r>
      <w:r>
        <w:t>shelf</w:t>
      </w:r>
      <w:r w:rsidRPr="007473BC">
        <w:t xml:space="preserve"> </w:t>
      </w:r>
      <w:r>
        <w:t>life</w:t>
      </w:r>
      <w:r w:rsidRPr="007473BC">
        <w:t xml:space="preserve"> </w:t>
      </w:r>
      <w:r>
        <w:t>can</w:t>
      </w:r>
      <w:r w:rsidRPr="007473BC">
        <w:t xml:space="preserve"> </w:t>
      </w:r>
      <w:r>
        <w:t>be</w:t>
      </w:r>
      <w:r w:rsidRPr="007473BC">
        <w:t xml:space="preserve"> </w:t>
      </w:r>
      <w:r>
        <w:t>found</w:t>
      </w:r>
      <w:r w:rsidRPr="007473BC">
        <w:t xml:space="preserve"> </w:t>
      </w:r>
      <w:r>
        <w:t>on</w:t>
      </w:r>
      <w:r w:rsidRPr="007473BC">
        <w:t xml:space="preserve"> </w:t>
      </w:r>
      <w:r>
        <w:t>the</w:t>
      </w:r>
      <w:r w:rsidRPr="007473BC">
        <w:t xml:space="preserve"> </w:t>
      </w:r>
      <w:r>
        <w:t>public</w:t>
      </w:r>
      <w:r w:rsidRPr="007473BC">
        <w:t xml:space="preserve"> </w:t>
      </w:r>
      <w:r>
        <w:t>summary</w:t>
      </w:r>
      <w:r w:rsidRPr="007473BC">
        <w:t xml:space="preserve"> </w:t>
      </w:r>
      <w:r>
        <w:t>of</w:t>
      </w:r>
      <w:r w:rsidRPr="007473BC">
        <w:t xml:space="preserve"> </w:t>
      </w:r>
      <w:r>
        <w:t>the</w:t>
      </w:r>
      <w:r w:rsidRPr="007473BC">
        <w:t xml:space="preserve"> </w:t>
      </w:r>
      <w:r>
        <w:t>Australian</w:t>
      </w:r>
      <w:r w:rsidRPr="007473BC">
        <w:t xml:space="preserve"> </w:t>
      </w:r>
      <w:r>
        <w:t>Register</w:t>
      </w:r>
      <w:r w:rsidRPr="007473BC">
        <w:t xml:space="preserve"> </w:t>
      </w:r>
      <w:r>
        <w:t>of</w:t>
      </w:r>
      <w:r w:rsidRPr="007473BC">
        <w:t xml:space="preserve"> </w:t>
      </w:r>
      <w:r>
        <w:t>Therapeutic</w:t>
      </w:r>
      <w:r w:rsidRPr="007473BC">
        <w:t xml:space="preserve"> </w:t>
      </w:r>
      <w:r>
        <w:t>Goods</w:t>
      </w:r>
      <w:r w:rsidRPr="007473BC">
        <w:t xml:space="preserve"> </w:t>
      </w:r>
      <w:r>
        <w:t>(ARTG).</w:t>
      </w:r>
      <w:r w:rsidRPr="007473BC">
        <w:t xml:space="preserve"> </w:t>
      </w:r>
      <w:r w:rsidR="008D74AA">
        <w:t xml:space="preserve"> </w:t>
      </w:r>
      <w:r>
        <w:t>The</w:t>
      </w:r>
      <w:r w:rsidRPr="007473BC">
        <w:t xml:space="preserve"> </w:t>
      </w:r>
      <w:r>
        <w:t>expiry</w:t>
      </w:r>
      <w:r w:rsidRPr="007473BC">
        <w:t xml:space="preserve"> </w:t>
      </w:r>
      <w:r>
        <w:t>date</w:t>
      </w:r>
      <w:r w:rsidRPr="007473BC">
        <w:t xml:space="preserve"> </w:t>
      </w:r>
      <w:r>
        <w:t>can</w:t>
      </w:r>
      <w:r w:rsidRPr="007473BC">
        <w:t xml:space="preserve"> </w:t>
      </w:r>
      <w:r>
        <w:t>be</w:t>
      </w:r>
      <w:r w:rsidRPr="007473BC">
        <w:t xml:space="preserve"> </w:t>
      </w:r>
      <w:r>
        <w:t>found</w:t>
      </w:r>
      <w:r w:rsidRPr="007473BC">
        <w:t xml:space="preserve"> </w:t>
      </w:r>
      <w:r>
        <w:t>on</w:t>
      </w:r>
      <w:r w:rsidRPr="007473BC">
        <w:t xml:space="preserve"> </w:t>
      </w:r>
      <w:r>
        <w:t>the</w:t>
      </w:r>
      <w:r w:rsidRPr="007473BC">
        <w:t xml:space="preserve"> </w:t>
      </w:r>
      <w:r>
        <w:t>packaging.</w:t>
      </w:r>
    </w:p>
    <w:p w14:paraId="4319F143" w14:textId="77777777" w:rsidR="0006486E" w:rsidRDefault="0006486E" w:rsidP="0006486E">
      <w:pPr>
        <w:pStyle w:val="Heading2"/>
        <w:rPr>
          <w:rFonts w:eastAsia="Cambria"/>
        </w:rPr>
      </w:pPr>
      <w:r>
        <w:rPr>
          <w:rFonts w:eastAsia="Cambria"/>
        </w:rPr>
        <w:lastRenderedPageBreak/>
        <w:t>6.4</w:t>
      </w:r>
      <w:r>
        <w:rPr>
          <w:rFonts w:eastAsia="Cambria"/>
        </w:rPr>
        <w:tab/>
        <w:t>SPECIAL PRECAUTIONS FOR STORAGE</w:t>
      </w:r>
    </w:p>
    <w:p w14:paraId="4F73F058" w14:textId="0CE41E44" w:rsidR="00B578A7" w:rsidRPr="00312E5F" w:rsidRDefault="00B578A7" w:rsidP="00B578A7">
      <w:r w:rsidRPr="00312E5F">
        <w:t xml:space="preserve">Store below </w:t>
      </w:r>
      <w:r w:rsidR="008644FE" w:rsidRPr="00312E5F">
        <w:t>30</w:t>
      </w:r>
      <w:r w:rsidRPr="00312E5F">
        <w:t xml:space="preserve">ºC.  </w:t>
      </w:r>
      <w:proofErr w:type="gramStart"/>
      <w:r w:rsidRPr="00312E5F">
        <w:t>Store in original packaging.</w:t>
      </w:r>
      <w:proofErr w:type="gramEnd"/>
    </w:p>
    <w:p w14:paraId="667C39FC" w14:textId="77777777" w:rsidR="0006486E" w:rsidRDefault="0006486E" w:rsidP="0006486E">
      <w:pPr>
        <w:pStyle w:val="Heading2"/>
        <w:rPr>
          <w:rFonts w:eastAsia="Cambria"/>
        </w:rPr>
      </w:pPr>
      <w:r>
        <w:rPr>
          <w:rFonts w:eastAsia="Cambria"/>
        </w:rPr>
        <w:t>6.5</w:t>
      </w:r>
      <w:r>
        <w:rPr>
          <w:rFonts w:eastAsia="Cambria"/>
        </w:rPr>
        <w:tab/>
        <w:t>NATURE AND CONTENTS OF CONTAINER</w:t>
      </w:r>
    </w:p>
    <w:p w14:paraId="0E817A81" w14:textId="5665133F" w:rsidR="0006486E" w:rsidRPr="00312E5F" w:rsidRDefault="0006486E" w:rsidP="0006486E">
      <w:r w:rsidRPr="00312E5F">
        <w:t xml:space="preserve">Available in aluminium/aluminium blister packs of 7 tablets (starter pack) and 28 tablets. </w:t>
      </w:r>
    </w:p>
    <w:p w14:paraId="1D33774D" w14:textId="77777777" w:rsidR="0006486E" w:rsidRDefault="0006486E" w:rsidP="00B578A7"/>
    <w:p w14:paraId="3A4AAF70" w14:textId="0CC4B567" w:rsidR="00893964" w:rsidRDefault="0006486E" w:rsidP="0006486E">
      <w:r w:rsidRPr="00312E5F">
        <w:t>Not all presentations may be supplied</w:t>
      </w:r>
      <w:r w:rsidR="00893964">
        <w:t>.</w:t>
      </w:r>
    </w:p>
    <w:p w14:paraId="461F504D" w14:textId="77777777" w:rsidR="0006486E" w:rsidRDefault="0006486E" w:rsidP="0006486E">
      <w:pPr>
        <w:pStyle w:val="Heading2"/>
        <w:rPr>
          <w:rFonts w:eastAsia="Cambria"/>
        </w:rPr>
      </w:pPr>
      <w:r>
        <w:rPr>
          <w:rFonts w:eastAsia="Cambria"/>
        </w:rPr>
        <w:t>6.6</w:t>
      </w:r>
      <w:r>
        <w:rPr>
          <w:rFonts w:eastAsia="Cambria"/>
        </w:rPr>
        <w:tab/>
        <w:t>SPECIAL PRECAUTIONS FOR DISPOSAL</w:t>
      </w:r>
    </w:p>
    <w:p w14:paraId="3A587CA7" w14:textId="77777777" w:rsidR="0006486E" w:rsidRDefault="0006486E" w:rsidP="0006486E">
      <w:pPr>
        <w:rPr>
          <w:rFonts w:eastAsia="Cambria"/>
        </w:rPr>
      </w:pPr>
      <w:r>
        <w:rPr>
          <w:rFonts w:eastAsia="Cambria"/>
        </w:rPr>
        <w:t>In Australia, any unused medicine or waste material should be disposed of by taking to your local pharmacy.</w:t>
      </w:r>
    </w:p>
    <w:p w14:paraId="70C3C9C7" w14:textId="77777777" w:rsidR="0006486E" w:rsidRDefault="0006486E" w:rsidP="0006486E">
      <w:pPr>
        <w:pStyle w:val="Heading2"/>
        <w:rPr>
          <w:rFonts w:eastAsia="Cambria"/>
        </w:rPr>
      </w:pPr>
      <w:r>
        <w:rPr>
          <w:rFonts w:eastAsia="Cambria"/>
        </w:rPr>
        <w:t>6.7</w:t>
      </w:r>
      <w:r>
        <w:rPr>
          <w:rFonts w:eastAsia="Cambria"/>
        </w:rPr>
        <w:tab/>
        <w:t>PHYSICOCHEMICAL PROPERTIES</w:t>
      </w:r>
    </w:p>
    <w:p w14:paraId="2220C358" w14:textId="77777777" w:rsidR="0006486E" w:rsidRDefault="0006486E" w:rsidP="0006486E">
      <w:pPr>
        <w:pStyle w:val="Heading3"/>
        <w:rPr>
          <w:rFonts w:eastAsia="Cambria"/>
        </w:rPr>
      </w:pPr>
      <w:r>
        <w:t>Chemical structure</w:t>
      </w:r>
    </w:p>
    <w:p w14:paraId="616193DA" w14:textId="77777777" w:rsidR="0006486E" w:rsidRPr="00312E5F" w:rsidRDefault="0006486E" w:rsidP="0006486E">
      <w:pPr>
        <w:pStyle w:val="Heading5"/>
      </w:pPr>
      <w:r w:rsidRPr="00312E5F">
        <w:t xml:space="preserve">Ertugliflozin </w:t>
      </w:r>
    </w:p>
    <w:p w14:paraId="7771FA45" w14:textId="77777777" w:rsidR="0006486E" w:rsidRPr="00312E5F" w:rsidRDefault="0006486E" w:rsidP="0006486E"/>
    <w:p w14:paraId="59831C2A" w14:textId="71B7E16A" w:rsidR="0006486E" w:rsidRPr="00312E5F" w:rsidRDefault="0006486E" w:rsidP="0006486E">
      <w:r w:rsidRPr="00312E5F">
        <w:t>The chemical name of ertugliflozin pyroglutamic acid is (1</w:t>
      </w:r>
      <w:r w:rsidRPr="00312E5F">
        <w:rPr>
          <w:i/>
        </w:rPr>
        <w:t>S</w:t>
      </w:r>
      <w:r w:rsidRPr="00312E5F">
        <w:t>,2</w:t>
      </w:r>
      <w:r w:rsidRPr="00312E5F">
        <w:rPr>
          <w:i/>
        </w:rPr>
        <w:t>S</w:t>
      </w:r>
      <w:r w:rsidRPr="00312E5F">
        <w:t>,3</w:t>
      </w:r>
      <w:r w:rsidRPr="00312E5F">
        <w:rPr>
          <w:i/>
        </w:rPr>
        <w:t>S</w:t>
      </w:r>
      <w:r w:rsidRPr="00312E5F">
        <w:t>,4</w:t>
      </w:r>
      <w:r w:rsidRPr="00312E5F">
        <w:rPr>
          <w:i/>
        </w:rPr>
        <w:t>R</w:t>
      </w:r>
      <w:r w:rsidRPr="00312E5F">
        <w:t>,5</w:t>
      </w:r>
      <w:r w:rsidRPr="00312E5F">
        <w:rPr>
          <w:i/>
        </w:rPr>
        <w:t>S</w:t>
      </w:r>
      <w:r w:rsidRPr="00312E5F">
        <w:t>)-5-(4-chloro-3-(4-ethoxybenzyl)phenyl)-1-(hydroxymethyl)-6,8-dioxabicyclo[3.2.1]octane-2,3,4-triol, compound with (2</w:t>
      </w:r>
      <w:r w:rsidRPr="00312E5F">
        <w:rPr>
          <w:i/>
        </w:rPr>
        <w:t>S</w:t>
      </w:r>
      <w:r w:rsidRPr="00312E5F">
        <w:t>)-5-oxopyrrolidine-2-carboxylic acid.  The molecular formula is C</w:t>
      </w:r>
      <w:r w:rsidRPr="00312E5F">
        <w:rPr>
          <w:vertAlign w:val="subscript"/>
        </w:rPr>
        <w:t>27</w:t>
      </w:r>
      <w:r w:rsidRPr="00312E5F">
        <w:t>H</w:t>
      </w:r>
      <w:r w:rsidRPr="00312E5F">
        <w:rPr>
          <w:vertAlign w:val="subscript"/>
        </w:rPr>
        <w:t>32</w:t>
      </w:r>
      <w:r w:rsidRPr="00312E5F">
        <w:t>ClNO</w:t>
      </w:r>
      <w:r w:rsidRPr="00312E5F">
        <w:rPr>
          <w:vertAlign w:val="subscript"/>
        </w:rPr>
        <w:t>10</w:t>
      </w:r>
      <w:r w:rsidRPr="00312E5F">
        <w:t xml:space="preserve"> and the molecular weight is 566.00.</w:t>
      </w:r>
      <w:r w:rsidR="0038414A">
        <w:t xml:space="preserve">  </w:t>
      </w:r>
      <w:r w:rsidRPr="00312E5F">
        <w:t>The chemical structure is:</w:t>
      </w:r>
    </w:p>
    <w:p w14:paraId="15DC664E" w14:textId="77777777" w:rsidR="0006486E" w:rsidRPr="00312E5F" w:rsidRDefault="0006486E" w:rsidP="0006486E">
      <w:pPr>
        <w:autoSpaceDE w:val="0"/>
        <w:autoSpaceDN w:val="0"/>
        <w:adjustRightInd w:val="0"/>
        <w:rPr>
          <w:rFonts w:cs="Arial"/>
        </w:rPr>
      </w:pPr>
      <w:r w:rsidRPr="00312E5F">
        <w:object w:dxaOrig="3590" w:dyaOrig="1617" w14:anchorId="500F70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84.75pt" o:ole="">
            <v:imagedata r:id="rId21" o:title=""/>
          </v:shape>
          <o:OLEObject Type="Embed" ProgID="ChemDraw.Document.6.0" ShapeID="_x0000_i1025" DrawAspect="Content" ObjectID="_1615188857" r:id="rId22"/>
        </w:object>
      </w:r>
    </w:p>
    <w:p w14:paraId="0E2DBD90" w14:textId="77777777" w:rsidR="0006486E" w:rsidRPr="00312E5F" w:rsidRDefault="0006486E" w:rsidP="0006486E">
      <w:r w:rsidRPr="00312E5F">
        <w:t>Ertugliflozin pyroglutamic acid is a white to off-white powder that is soluble in ethyl alcohol and acetone, slightly soluble in ethyl acetate and acetonitrile and very slightly soluble in water.</w:t>
      </w:r>
    </w:p>
    <w:p w14:paraId="0BCE027A" w14:textId="77777777" w:rsidR="0006486E" w:rsidRPr="00312E5F" w:rsidRDefault="0006486E" w:rsidP="0006486E">
      <w:pPr>
        <w:pStyle w:val="Heading5"/>
      </w:pPr>
      <w:r w:rsidRPr="00312E5F">
        <w:t>Sitagliptin phosphate</w:t>
      </w:r>
    </w:p>
    <w:p w14:paraId="66EB5BAB" w14:textId="0203AC83" w:rsidR="0006486E" w:rsidRPr="00312E5F" w:rsidRDefault="0006486E" w:rsidP="0006486E">
      <w:r w:rsidRPr="00312E5F">
        <w:t>The chemical name of sitagliptin phosphate is 7-[(3</w:t>
      </w:r>
      <w:r w:rsidRPr="00312E5F">
        <w:rPr>
          <w:iCs/>
        </w:rPr>
        <w:t>R</w:t>
      </w:r>
      <w:r w:rsidRPr="00312E5F">
        <w:t>)-3-amino-1-oxo-4-(2,4,5-trifluorophenyl)butyl]-5,6,7,8-tetrahydro-3-(trifluoromethyl)-1,2,4-triazolo[4,3-a]pyrazine phosphate (1:1) monohydrate.</w:t>
      </w:r>
      <w:r w:rsidR="0038414A">
        <w:t xml:space="preserve">  </w:t>
      </w:r>
      <w:r w:rsidRPr="00312E5F">
        <w:t>The empirical formula is C</w:t>
      </w:r>
      <w:r w:rsidRPr="00312E5F">
        <w:rPr>
          <w:vertAlign w:val="subscript"/>
        </w:rPr>
        <w:t>16</w:t>
      </w:r>
      <w:r w:rsidRPr="00312E5F">
        <w:t>H</w:t>
      </w:r>
      <w:r w:rsidRPr="00312E5F">
        <w:rPr>
          <w:vertAlign w:val="subscript"/>
        </w:rPr>
        <w:t>15</w:t>
      </w:r>
      <w:r w:rsidRPr="00312E5F">
        <w:t>F</w:t>
      </w:r>
      <w:r w:rsidRPr="00312E5F">
        <w:rPr>
          <w:vertAlign w:val="subscript"/>
        </w:rPr>
        <w:t>6</w:t>
      </w:r>
      <w:r w:rsidRPr="00312E5F">
        <w:t>N</w:t>
      </w:r>
      <w:r w:rsidRPr="00312E5F">
        <w:rPr>
          <w:vertAlign w:val="subscript"/>
        </w:rPr>
        <w:t>5</w:t>
      </w:r>
      <w:r w:rsidRPr="00312E5F">
        <w:t>O•H</w:t>
      </w:r>
      <w:r w:rsidRPr="00312E5F">
        <w:rPr>
          <w:vertAlign w:val="subscript"/>
        </w:rPr>
        <w:t>3</w:t>
      </w:r>
      <w:r w:rsidRPr="00312E5F">
        <w:t>PO</w:t>
      </w:r>
      <w:r w:rsidRPr="00312E5F">
        <w:rPr>
          <w:vertAlign w:val="subscript"/>
        </w:rPr>
        <w:t>4</w:t>
      </w:r>
      <w:r w:rsidRPr="00312E5F">
        <w:t>•H</w:t>
      </w:r>
      <w:r w:rsidRPr="00312E5F">
        <w:rPr>
          <w:vertAlign w:val="subscript"/>
        </w:rPr>
        <w:t>2</w:t>
      </w:r>
      <w:r w:rsidRPr="00312E5F">
        <w:t>O and the molecular weight is 523.32. The structural formula is:</w:t>
      </w:r>
    </w:p>
    <w:p w14:paraId="6E28AF79" w14:textId="77777777" w:rsidR="0006486E" w:rsidRPr="00312E5F" w:rsidRDefault="0006486E" w:rsidP="0006486E">
      <w:r w:rsidRPr="00312E5F">
        <w:rPr>
          <w:noProof/>
          <w:lang w:eastAsia="en-AU"/>
        </w:rPr>
        <w:drawing>
          <wp:inline distT="0" distB="0" distL="0" distR="0" wp14:anchorId="27B04FD3" wp14:editId="31F320A1">
            <wp:extent cx="2857500" cy="1083310"/>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57500" cy="1083310"/>
                    </a:xfrm>
                    <a:prstGeom prst="rect">
                      <a:avLst/>
                    </a:prstGeom>
                    <a:noFill/>
                    <a:ln>
                      <a:noFill/>
                    </a:ln>
                  </pic:spPr>
                </pic:pic>
              </a:graphicData>
            </a:graphic>
          </wp:inline>
        </w:drawing>
      </w:r>
    </w:p>
    <w:p w14:paraId="29E09491" w14:textId="77777777" w:rsidR="0006486E" w:rsidRPr="00312E5F" w:rsidRDefault="0006486E" w:rsidP="0006486E">
      <w:r w:rsidRPr="00312E5F">
        <w:t>Sitagliptin phosphate monohydrate is a white to off-white, crystalline, non-hygroscopic powder.  It is soluble in water and N</w:t>
      </w:r>
      <w:proofErr w:type="gramStart"/>
      <w:r w:rsidRPr="00312E5F">
        <w:t>,N</w:t>
      </w:r>
      <w:proofErr w:type="gramEnd"/>
      <w:r w:rsidRPr="00312E5F">
        <w:t xml:space="preserve">-dimethyl formamide; slightly soluble in methanol; </w:t>
      </w:r>
      <w:r w:rsidRPr="00312E5F">
        <w:lastRenderedPageBreak/>
        <w:t>very slightly soluble in ethanol, acetone, and acetonitrile; and insoluble in isopropanol and isopropyl acetate.</w:t>
      </w:r>
    </w:p>
    <w:p w14:paraId="11D099B2" w14:textId="77777777" w:rsidR="0006486E" w:rsidRDefault="0006486E" w:rsidP="0006486E">
      <w:pPr>
        <w:pStyle w:val="Heading3"/>
        <w:rPr>
          <w:lang w:val="en-US"/>
        </w:rPr>
      </w:pPr>
      <w:r>
        <w:rPr>
          <w:lang w:val="en-US"/>
        </w:rPr>
        <w:t>CAS number</w:t>
      </w:r>
    </w:p>
    <w:p w14:paraId="11ECEE4C" w14:textId="5EC3677D" w:rsidR="0006486E" w:rsidRDefault="0006486E" w:rsidP="0006486E">
      <w:pPr>
        <w:pStyle w:val="Heading5"/>
      </w:pPr>
      <w:r>
        <w:t>Ertugliflozin</w:t>
      </w:r>
    </w:p>
    <w:p w14:paraId="44988CD3" w14:textId="13C1AE55" w:rsidR="0006486E" w:rsidRPr="00312E5F" w:rsidRDefault="0006486E" w:rsidP="0006486E">
      <w:r w:rsidRPr="00312E5F">
        <w:t xml:space="preserve">The CAS Registry Number is </w:t>
      </w:r>
      <w:r w:rsidRPr="00312E5F">
        <w:rPr>
          <w:rFonts w:cs="Arial"/>
          <w:szCs w:val="22"/>
        </w:rPr>
        <w:t>1210344-83-4</w:t>
      </w:r>
      <w:r w:rsidRPr="00312E5F">
        <w:t>.</w:t>
      </w:r>
    </w:p>
    <w:p w14:paraId="2A855451" w14:textId="77777777" w:rsidR="00881ADC" w:rsidRPr="007473BC" w:rsidRDefault="00881ADC" w:rsidP="00881ADC">
      <w:pPr>
        <w:pStyle w:val="Heading5"/>
      </w:pPr>
      <w:r>
        <w:t>Sitagliptin</w:t>
      </w:r>
      <w:r w:rsidRPr="007473BC">
        <w:t xml:space="preserve"> </w:t>
      </w:r>
      <w:r>
        <w:t>phosphate</w:t>
      </w:r>
    </w:p>
    <w:p w14:paraId="19A09804" w14:textId="305DF840" w:rsidR="0006486E" w:rsidRPr="00312E5F" w:rsidRDefault="00881ADC" w:rsidP="00B578A7">
      <w:r>
        <w:t>The</w:t>
      </w:r>
      <w:r w:rsidRPr="007473BC">
        <w:t xml:space="preserve"> </w:t>
      </w:r>
      <w:r w:rsidRPr="00881ADC">
        <w:t>CAS</w:t>
      </w:r>
      <w:r w:rsidRPr="007473BC">
        <w:t xml:space="preserve"> </w:t>
      </w:r>
      <w:r>
        <w:t>Registry</w:t>
      </w:r>
      <w:r w:rsidRPr="007473BC">
        <w:t xml:space="preserve"> </w:t>
      </w:r>
      <w:r>
        <w:t>Number</w:t>
      </w:r>
      <w:r w:rsidRPr="007473BC">
        <w:t xml:space="preserve"> </w:t>
      </w:r>
      <w:r>
        <w:t>is</w:t>
      </w:r>
      <w:r w:rsidRPr="007473BC">
        <w:t xml:space="preserve"> </w:t>
      </w:r>
      <w:r>
        <w:t>654671-78-0.</w:t>
      </w:r>
    </w:p>
    <w:p w14:paraId="1C6FBE85" w14:textId="77777777" w:rsidR="00881FD6" w:rsidRDefault="00881FD6" w:rsidP="00881FD6">
      <w:pPr>
        <w:pStyle w:val="Heading1"/>
      </w:pPr>
      <w:bookmarkStart w:id="12" w:name="_Toc472411376"/>
      <w:r>
        <w:t>7</w:t>
      </w:r>
      <w:r>
        <w:tab/>
        <w:t>MEDICINE SCHEDULE (POISONS STANDARD)</w:t>
      </w:r>
    </w:p>
    <w:bookmarkEnd w:id="12"/>
    <w:p w14:paraId="1B412722" w14:textId="05ECAA32" w:rsidR="00881FD6" w:rsidRDefault="00F842F7" w:rsidP="00AF0696">
      <w:r w:rsidRPr="00312E5F">
        <w:t>Prescription only medicine (S4)</w:t>
      </w:r>
    </w:p>
    <w:p w14:paraId="18423751" w14:textId="77777777" w:rsidR="00881FD6" w:rsidRDefault="00881FD6" w:rsidP="00881FD6">
      <w:pPr>
        <w:pStyle w:val="Heading1"/>
      </w:pPr>
      <w:r>
        <w:t>8</w:t>
      </w:r>
      <w:r>
        <w:tab/>
        <w:t>SPONSOR</w:t>
      </w:r>
    </w:p>
    <w:p w14:paraId="3956550E" w14:textId="77777777" w:rsidR="00881FD6" w:rsidRDefault="00881FD6" w:rsidP="00881FD6">
      <w:r w:rsidRPr="00312E5F">
        <w:t>Merck Sharp &amp; Dohme (Australia) Pty Limited</w:t>
      </w:r>
    </w:p>
    <w:p w14:paraId="54E89159" w14:textId="3CC70F7D" w:rsidR="00881FD6" w:rsidRDefault="00881FD6" w:rsidP="00881FD6">
      <w:r w:rsidRPr="00312E5F">
        <w:t xml:space="preserve">Level 1, Building A, 26 Talavera Rd </w:t>
      </w:r>
    </w:p>
    <w:p w14:paraId="2D870B6F" w14:textId="0367A3CF" w:rsidR="00881FD6" w:rsidRDefault="00881FD6" w:rsidP="00AF0696">
      <w:r w:rsidRPr="00312E5F">
        <w:t>Macquarie Park NSW 2113</w:t>
      </w:r>
    </w:p>
    <w:p w14:paraId="6A067E71" w14:textId="3B27ACA6" w:rsidR="00A32801" w:rsidRPr="00312E5F" w:rsidRDefault="00A32801" w:rsidP="00AF0696">
      <w:r w:rsidRPr="00A32801">
        <w:t>www.msd-australia.com.au</w:t>
      </w:r>
    </w:p>
    <w:p w14:paraId="6233936D" w14:textId="77777777" w:rsidR="00881FD6" w:rsidRDefault="00881FD6" w:rsidP="00881FD6">
      <w:pPr>
        <w:pStyle w:val="Heading1"/>
      </w:pPr>
      <w:bookmarkStart w:id="13" w:name="_Toc472411377"/>
      <w:r>
        <w:t>9</w:t>
      </w:r>
      <w:r>
        <w:tab/>
        <w:t>DATE OF FIRST APPROVAL</w:t>
      </w:r>
    </w:p>
    <w:bookmarkEnd w:id="13"/>
    <w:p w14:paraId="68F841F2" w14:textId="0F3B5080" w:rsidR="00C640DF" w:rsidRPr="00312E5F" w:rsidRDefault="008961C5" w:rsidP="00AF0696">
      <w:r>
        <w:t>14-May-2018</w:t>
      </w:r>
    </w:p>
    <w:p w14:paraId="14EB77A4" w14:textId="77777777" w:rsidR="00881FD6" w:rsidRDefault="00881FD6" w:rsidP="00881FD6">
      <w:pPr>
        <w:pStyle w:val="Heading1"/>
      </w:pPr>
      <w:r>
        <w:t>10</w:t>
      </w:r>
      <w:r>
        <w:tab/>
        <w:t>DATE OF REVISION</w:t>
      </w:r>
    </w:p>
    <w:p w14:paraId="28599038" w14:textId="77777777" w:rsidR="00881FD6" w:rsidRDefault="00881FD6" w:rsidP="00881FD6">
      <w:pPr>
        <w:rPr>
          <w:rFonts w:eastAsia="Cambria"/>
          <w:b/>
          <w:bCs/>
          <w:lang w:val="en-US"/>
        </w:rPr>
      </w:pPr>
      <w:r>
        <w:rPr>
          <w:rFonts w:eastAsia="Cambria"/>
          <w:b/>
          <w:bCs/>
          <w:lang w:val="en-US"/>
        </w:rPr>
        <w:t>Summary table of changes</w:t>
      </w:r>
    </w:p>
    <w:p w14:paraId="0EFE6C52" w14:textId="77777777" w:rsidR="00881FD6" w:rsidRDefault="00881FD6" w:rsidP="00881FD6">
      <w:pPr>
        <w:rPr>
          <w:rFonts w:eastAsia="Cambria"/>
          <w:b/>
          <w:bCs/>
          <w:lang w:val="en-US"/>
        </w:rPr>
      </w:pPr>
    </w:p>
    <w:tbl>
      <w:tblPr>
        <w:tblW w:w="9146" w:type="dxa"/>
        <w:jc w:val="center"/>
        <w:tblLayout w:type="fixed"/>
        <w:tblCellMar>
          <w:top w:w="28" w:type="dxa"/>
          <w:left w:w="28" w:type="dxa"/>
          <w:bottom w:w="28" w:type="dxa"/>
          <w:right w:w="28" w:type="dxa"/>
        </w:tblCellMar>
        <w:tblLook w:val="01E0" w:firstRow="1" w:lastRow="1" w:firstColumn="1" w:lastColumn="1" w:noHBand="0" w:noVBand="0"/>
      </w:tblPr>
      <w:tblGrid>
        <w:gridCol w:w="1903"/>
        <w:gridCol w:w="7243"/>
      </w:tblGrid>
      <w:tr w:rsidR="00881FD6" w14:paraId="123A1EDF" w14:textId="77777777" w:rsidTr="008961C5">
        <w:trPr>
          <w:cantSplit/>
          <w:jc w:val="center"/>
        </w:trPr>
        <w:tc>
          <w:tcPr>
            <w:tcW w:w="1903" w:type="dxa"/>
            <w:tcBorders>
              <w:top w:val="single" w:sz="6" w:space="0" w:color="002C47"/>
              <w:left w:val="single" w:sz="6" w:space="0" w:color="002C47"/>
              <w:bottom w:val="single" w:sz="12" w:space="0" w:color="002C47"/>
              <w:right w:val="single" w:sz="6" w:space="0" w:color="000000"/>
            </w:tcBorders>
            <w:vAlign w:val="center"/>
            <w:hideMark/>
          </w:tcPr>
          <w:p w14:paraId="518E2D33" w14:textId="77777777" w:rsidR="00881FD6" w:rsidRDefault="00881FD6">
            <w:pPr>
              <w:widowControl w:val="0"/>
              <w:rPr>
                <w:rFonts w:eastAsia="Cambria" w:cs="Cambria"/>
                <w:b/>
                <w:bCs/>
                <w:szCs w:val="19"/>
                <w:lang w:val="en-US"/>
              </w:rPr>
            </w:pPr>
            <w:r>
              <w:rPr>
                <w:rFonts w:eastAsia="Cambria"/>
                <w:b/>
                <w:bCs/>
                <w:szCs w:val="19"/>
                <w:lang w:val="en-US"/>
              </w:rPr>
              <w:t>Section changed</w:t>
            </w:r>
          </w:p>
        </w:tc>
        <w:tc>
          <w:tcPr>
            <w:tcW w:w="7243" w:type="dxa"/>
            <w:tcBorders>
              <w:top w:val="single" w:sz="6" w:space="0" w:color="002C47"/>
              <w:left w:val="single" w:sz="6" w:space="0" w:color="000000"/>
              <w:bottom w:val="single" w:sz="12" w:space="0" w:color="002C47"/>
              <w:right w:val="single" w:sz="6" w:space="0" w:color="002C47"/>
            </w:tcBorders>
            <w:vAlign w:val="center"/>
            <w:hideMark/>
          </w:tcPr>
          <w:p w14:paraId="5668EC32" w14:textId="77777777" w:rsidR="00881FD6" w:rsidRDefault="00881FD6">
            <w:pPr>
              <w:widowControl w:val="0"/>
              <w:rPr>
                <w:rFonts w:eastAsia="Cambria" w:cs="Cambria"/>
                <w:b/>
                <w:bCs/>
                <w:szCs w:val="19"/>
                <w:lang w:val="en-US"/>
              </w:rPr>
            </w:pPr>
            <w:r>
              <w:rPr>
                <w:rFonts w:eastAsia="Cambria"/>
                <w:b/>
                <w:bCs/>
                <w:szCs w:val="19"/>
                <w:lang w:val="en-US"/>
              </w:rPr>
              <w:t>Summary of new information</w:t>
            </w:r>
          </w:p>
        </w:tc>
      </w:tr>
      <w:tr w:rsidR="00881FD6" w14:paraId="77FCD505" w14:textId="77777777" w:rsidTr="008961C5">
        <w:trPr>
          <w:cantSplit/>
          <w:jc w:val="center"/>
        </w:trPr>
        <w:tc>
          <w:tcPr>
            <w:tcW w:w="1903" w:type="dxa"/>
            <w:tcBorders>
              <w:top w:val="single" w:sz="12" w:space="0" w:color="002C47"/>
              <w:left w:val="single" w:sz="6" w:space="0" w:color="002C47"/>
              <w:bottom w:val="single" w:sz="6" w:space="0" w:color="002C47"/>
              <w:right w:val="single" w:sz="6" w:space="0" w:color="002C47"/>
            </w:tcBorders>
            <w:vAlign w:val="center"/>
          </w:tcPr>
          <w:p w14:paraId="5ABF0948" w14:textId="77F0B587" w:rsidR="00881FD6" w:rsidRPr="008961C5" w:rsidRDefault="008961C5">
            <w:pPr>
              <w:widowControl w:val="0"/>
              <w:rPr>
                <w:rFonts w:eastAsia="Cambria"/>
                <w:spacing w:val="-1"/>
                <w:szCs w:val="24"/>
                <w:lang w:val="en-US"/>
              </w:rPr>
            </w:pPr>
            <w:r w:rsidRPr="008961C5">
              <w:rPr>
                <w:rFonts w:eastAsia="Cambria"/>
                <w:spacing w:val="-1"/>
                <w:szCs w:val="24"/>
                <w:lang w:val="en-US"/>
              </w:rPr>
              <w:t>Not applicable</w:t>
            </w:r>
          </w:p>
        </w:tc>
        <w:tc>
          <w:tcPr>
            <w:tcW w:w="7243" w:type="dxa"/>
            <w:tcBorders>
              <w:top w:val="single" w:sz="12" w:space="0" w:color="002C47"/>
              <w:left w:val="single" w:sz="6" w:space="0" w:color="002C47"/>
              <w:bottom w:val="single" w:sz="6" w:space="0" w:color="002C47"/>
              <w:right w:val="single" w:sz="6" w:space="0" w:color="002C47"/>
            </w:tcBorders>
            <w:vAlign w:val="center"/>
          </w:tcPr>
          <w:p w14:paraId="6DD3F8CD" w14:textId="1DD32D90" w:rsidR="00881FD6" w:rsidRPr="008961C5" w:rsidRDefault="008961C5">
            <w:pPr>
              <w:widowControl w:val="0"/>
              <w:rPr>
                <w:rFonts w:eastAsia="Cambria"/>
                <w:spacing w:val="-1"/>
                <w:szCs w:val="24"/>
                <w:lang w:val="en-US"/>
              </w:rPr>
            </w:pPr>
            <w:r w:rsidRPr="008961C5">
              <w:rPr>
                <w:rFonts w:eastAsia="Cambria"/>
                <w:spacing w:val="-1"/>
                <w:szCs w:val="24"/>
                <w:lang w:val="en-US"/>
              </w:rPr>
              <w:t>New PI</w:t>
            </w:r>
          </w:p>
        </w:tc>
      </w:tr>
      <w:tr w:rsidR="00881FD6" w14:paraId="794EEC7F" w14:textId="77777777" w:rsidTr="008961C5">
        <w:trPr>
          <w:cantSplit/>
          <w:jc w:val="center"/>
        </w:trPr>
        <w:tc>
          <w:tcPr>
            <w:tcW w:w="1903" w:type="dxa"/>
            <w:tcBorders>
              <w:top w:val="single" w:sz="6" w:space="0" w:color="002C47"/>
              <w:left w:val="single" w:sz="6" w:space="0" w:color="002C47"/>
              <w:bottom w:val="single" w:sz="6" w:space="0" w:color="002C47"/>
              <w:right w:val="single" w:sz="6" w:space="0" w:color="002C47"/>
            </w:tcBorders>
            <w:vAlign w:val="center"/>
          </w:tcPr>
          <w:p w14:paraId="39850718" w14:textId="77777777" w:rsidR="00881FD6" w:rsidRPr="008961C5" w:rsidRDefault="00881FD6">
            <w:pPr>
              <w:widowControl w:val="0"/>
              <w:rPr>
                <w:rFonts w:eastAsia="Cambria"/>
                <w:spacing w:val="-1"/>
                <w:szCs w:val="24"/>
                <w:lang w:val="en-US"/>
              </w:rPr>
            </w:pPr>
          </w:p>
        </w:tc>
        <w:tc>
          <w:tcPr>
            <w:tcW w:w="7243" w:type="dxa"/>
            <w:tcBorders>
              <w:top w:val="single" w:sz="6" w:space="0" w:color="002C47"/>
              <w:left w:val="single" w:sz="6" w:space="0" w:color="002C47"/>
              <w:bottom w:val="single" w:sz="6" w:space="0" w:color="002C47"/>
              <w:right w:val="single" w:sz="6" w:space="0" w:color="002C47"/>
            </w:tcBorders>
            <w:vAlign w:val="center"/>
          </w:tcPr>
          <w:p w14:paraId="3F6DFB4F" w14:textId="77777777" w:rsidR="00881FD6" w:rsidRPr="008961C5" w:rsidRDefault="00881FD6">
            <w:pPr>
              <w:widowControl w:val="0"/>
              <w:rPr>
                <w:rFonts w:eastAsia="Cambria"/>
                <w:spacing w:val="-1"/>
                <w:szCs w:val="24"/>
                <w:lang w:val="en-US"/>
              </w:rPr>
            </w:pPr>
          </w:p>
        </w:tc>
      </w:tr>
      <w:tr w:rsidR="00881FD6" w14:paraId="44AE7C3F" w14:textId="77777777" w:rsidTr="008961C5">
        <w:trPr>
          <w:cantSplit/>
          <w:jc w:val="center"/>
        </w:trPr>
        <w:tc>
          <w:tcPr>
            <w:tcW w:w="1903" w:type="dxa"/>
            <w:tcBorders>
              <w:top w:val="single" w:sz="6" w:space="0" w:color="002C47"/>
              <w:left w:val="single" w:sz="6" w:space="0" w:color="002C47"/>
              <w:bottom w:val="single" w:sz="6" w:space="0" w:color="002C47"/>
              <w:right w:val="single" w:sz="6" w:space="0" w:color="002C47"/>
            </w:tcBorders>
            <w:vAlign w:val="center"/>
          </w:tcPr>
          <w:p w14:paraId="63D3CC6E" w14:textId="77777777" w:rsidR="00881FD6" w:rsidRPr="008961C5" w:rsidRDefault="00881FD6">
            <w:pPr>
              <w:widowControl w:val="0"/>
              <w:rPr>
                <w:rFonts w:eastAsia="Cambria"/>
                <w:spacing w:val="-1"/>
                <w:szCs w:val="24"/>
                <w:lang w:val="en-US"/>
              </w:rPr>
            </w:pPr>
          </w:p>
        </w:tc>
        <w:tc>
          <w:tcPr>
            <w:tcW w:w="7243" w:type="dxa"/>
            <w:tcBorders>
              <w:top w:val="single" w:sz="6" w:space="0" w:color="002C47"/>
              <w:left w:val="single" w:sz="6" w:space="0" w:color="002C47"/>
              <w:bottom w:val="single" w:sz="6" w:space="0" w:color="002C47"/>
              <w:right w:val="single" w:sz="6" w:space="0" w:color="002C47"/>
            </w:tcBorders>
            <w:vAlign w:val="center"/>
          </w:tcPr>
          <w:p w14:paraId="4F568162" w14:textId="77777777" w:rsidR="00881FD6" w:rsidRPr="008961C5" w:rsidRDefault="00881FD6">
            <w:pPr>
              <w:widowControl w:val="0"/>
              <w:rPr>
                <w:rFonts w:eastAsia="Cambria"/>
                <w:spacing w:val="-1"/>
                <w:szCs w:val="24"/>
                <w:lang w:val="en-US"/>
              </w:rPr>
            </w:pPr>
          </w:p>
        </w:tc>
      </w:tr>
    </w:tbl>
    <w:p w14:paraId="68F841F4" w14:textId="0A0A086B" w:rsidR="0059045A" w:rsidRPr="00312E5F" w:rsidRDefault="0059045A" w:rsidP="00C640DF"/>
    <w:sectPr w:rsidR="0059045A" w:rsidRPr="00312E5F" w:rsidSect="002936D8">
      <w:headerReference w:type="default" r:id="rId24"/>
      <w:footerReference w:type="default" r:id="rId25"/>
      <w:pgSz w:w="11907" w:h="16839" w:code="9"/>
      <w:pgMar w:top="1440" w:right="1440" w:bottom="1440" w:left="1440" w:header="851" w:footer="567"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2B51A6" w14:textId="77777777" w:rsidR="00DA12CF" w:rsidRDefault="00DA12CF">
      <w:r>
        <w:separator/>
      </w:r>
    </w:p>
  </w:endnote>
  <w:endnote w:type="continuationSeparator" w:id="0">
    <w:p w14:paraId="6110E337" w14:textId="77777777" w:rsidR="00DA12CF" w:rsidRDefault="00DA12CF">
      <w:r>
        <w:continuationSeparator/>
      </w:r>
    </w:p>
  </w:endnote>
  <w:endnote w:type="continuationNotice" w:id="1">
    <w:p w14:paraId="204686E0" w14:textId="77777777" w:rsidR="00DA12CF" w:rsidRDefault="00DA12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Univers (W1)">
    <w:altName w:val="Arial"/>
    <w:panose1 w:val="00000000000000000000"/>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8"/>
        <w:szCs w:val="18"/>
      </w:rPr>
      <w:id w:val="1827169309"/>
      <w:docPartObj>
        <w:docPartGallery w:val="Page Numbers (Bottom of Page)"/>
        <w:docPartUnique/>
      </w:docPartObj>
    </w:sdtPr>
    <w:sdtEndPr/>
    <w:sdtContent>
      <w:sdt>
        <w:sdtPr>
          <w:rPr>
            <w:sz w:val="18"/>
            <w:szCs w:val="18"/>
          </w:rPr>
          <w:id w:val="98381352"/>
          <w:docPartObj>
            <w:docPartGallery w:val="Page Numbers (Top of Page)"/>
            <w:docPartUnique/>
          </w:docPartObj>
        </w:sdtPr>
        <w:sdtEndPr/>
        <w:sdtContent>
          <w:p w14:paraId="68F84223" w14:textId="1AFF14DF" w:rsidR="0070695D" w:rsidRPr="006A6806" w:rsidRDefault="0070695D" w:rsidP="006A6806">
            <w:pPr>
              <w:pStyle w:val="Header"/>
              <w:jc w:val="center"/>
              <w:rPr>
                <w:sz w:val="18"/>
                <w:szCs w:val="18"/>
              </w:rPr>
            </w:pPr>
            <w:r w:rsidRPr="006A6806">
              <w:rPr>
                <w:sz w:val="18"/>
                <w:szCs w:val="18"/>
              </w:rPr>
              <w:t>CCDS-MK</w:t>
            </w:r>
            <w:r>
              <w:rPr>
                <w:sz w:val="18"/>
                <w:szCs w:val="18"/>
              </w:rPr>
              <w:t>-</w:t>
            </w:r>
            <w:r w:rsidRPr="006A6806">
              <w:rPr>
                <w:sz w:val="18"/>
                <w:szCs w:val="18"/>
              </w:rPr>
              <w:t>8835</w:t>
            </w:r>
            <w:r>
              <w:rPr>
                <w:sz w:val="18"/>
                <w:szCs w:val="18"/>
              </w:rPr>
              <w:t>A</w:t>
            </w:r>
            <w:r w:rsidRPr="006A6806">
              <w:rPr>
                <w:sz w:val="18"/>
                <w:szCs w:val="18"/>
              </w:rPr>
              <w:t>-T-</w:t>
            </w:r>
            <w:r>
              <w:rPr>
                <w:sz w:val="18"/>
                <w:szCs w:val="18"/>
              </w:rPr>
              <w:t>032018</w:t>
            </w:r>
            <w:r>
              <w:rPr>
                <w:sz w:val="18"/>
                <w:szCs w:val="18"/>
              </w:rPr>
              <w:tab/>
            </w:r>
            <w:r w:rsidRPr="005619B4">
              <w:rPr>
                <w:sz w:val="18"/>
                <w:szCs w:val="18"/>
              </w:rPr>
              <w:t xml:space="preserve">Page </w:t>
            </w:r>
            <w:r w:rsidRPr="005619B4">
              <w:rPr>
                <w:sz w:val="18"/>
                <w:szCs w:val="18"/>
              </w:rPr>
              <w:fldChar w:fldCharType="begin"/>
            </w:r>
            <w:r w:rsidRPr="005619B4">
              <w:rPr>
                <w:sz w:val="18"/>
                <w:szCs w:val="18"/>
              </w:rPr>
              <w:instrText xml:space="preserve"> PAGE </w:instrText>
            </w:r>
            <w:r w:rsidRPr="005619B4">
              <w:rPr>
                <w:sz w:val="18"/>
                <w:szCs w:val="18"/>
              </w:rPr>
              <w:fldChar w:fldCharType="separate"/>
            </w:r>
            <w:r w:rsidR="002560A0">
              <w:rPr>
                <w:noProof/>
                <w:sz w:val="18"/>
                <w:szCs w:val="18"/>
              </w:rPr>
              <w:t>1</w:t>
            </w:r>
            <w:r w:rsidRPr="005619B4">
              <w:rPr>
                <w:sz w:val="18"/>
                <w:szCs w:val="18"/>
              </w:rPr>
              <w:fldChar w:fldCharType="end"/>
            </w:r>
            <w:r w:rsidRPr="005619B4">
              <w:rPr>
                <w:sz w:val="18"/>
                <w:szCs w:val="18"/>
              </w:rPr>
              <w:t xml:space="preserve"> of </w:t>
            </w:r>
            <w:r w:rsidRPr="005619B4">
              <w:rPr>
                <w:sz w:val="18"/>
                <w:szCs w:val="18"/>
              </w:rPr>
              <w:fldChar w:fldCharType="begin"/>
            </w:r>
            <w:r w:rsidRPr="005619B4">
              <w:rPr>
                <w:sz w:val="18"/>
                <w:szCs w:val="18"/>
              </w:rPr>
              <w:instrText xml:space="preserve"> NUMPAGES  </w:instrText>
            </w:r>
            <w:r w:rsidRPr="005619B4">
              <w:rPr>
                <w:sz w:val="18"/>
                <w:szCs w:val="18"/>
              </w:rPr>
              <w:fldChar w:fldCharType="separate"/>
            </w:r>
            <w:r w:rsidR="002560A0">
              <w:rPr>
                <w:noProof/>
                <w:sz w:val="18"/>
                <w:szCs w:val="18"/>
              </w:rPr>
              <w:t>44</w:t>
            </w:r>
            <w:r w:rsidRPr="005619B4">
              <w:rPr>
                <w:sz w:val="18"/>
                <w:szCs w:val="18"/>
              </w:rPr>
              <w:fldChar w:fldCharType="end"/>
            </w:r>
            <w:r w:rsidRPr="006A6806">
              <w:rPr>
                <w:sz w:val="18"/>
                <w:szCs w:val="18"/>
              </w:rPr>
              <w:tab/>
            </w:r>
            <w:r>
              <w:rPr>
                <w:sz w:val="18"/>
                <w:szCs w:val="18"/>
              </w:rPr>
              <w:t>steglujan</w:t>
            </w:r>
            <w:r w:rsidR="001F3B23">
              <w:rPr>
                <w:sz w:val="18"/>
                <w:szCs w:val="18"/>
              </w:rPr>
              <w:t>_tab_pi_</w:t>
            </w:r>
            <w:r w:rsidR="00A42D8C">
              <w:rPr>
                <w:sz w:val="18"/>
                <w:szCs w:val="18"/>
              </w:rPr>
              <w:t>au_</w:t>
            </w:r>
            <w:r w:rsidR="001F3B23">
              <w:rPr>
                <w:sz w:val="18"/>
                <w:szCs w:val="18"/>
              </w:rPr>
              <w:t>A20180514_v0.0</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8F1D54" w14:textId="77777777" w:rsidR="00DA12CF" w:rsidRDefault="00DA12CF">
      <w:r>
        <w:separator/>
      </w:r>
    </w:p>
  </w:footnote>
  <w:footnote w:type="continuationSeparator" w:id="0">
    <w:p w14:paraId="46778F7E" w14:textId="77777777" w:rsidR="00DA12CF" w:rsidRDefault="00DA12CF">
      <w:r>
        <w:continuationSeparator/>
      </w:r>
    </w:p>
  </w:footnote>
  <w:footnote w:type="continuationNotice" w:id="1">
    <w:p w14:paraId="76EAB72B" w14:textId="77777777" w:rsidR="00DA12CF" w:rsidRDefault="00DA12C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2560A0" w:rsidRPr="002E7F61" w14:paraId="62907ABE" w14:textId="77777777" w:rsidTr="00AF2E79">
      <w:trPr>
        <w:trHeight w:val="590"/>
      </w:trPr>
      <w:tc>
        <w:tcPr>
          <w:tcW w:w="8720" w:type="dxa"/>
          <w:shd w:val="clear" w:color="auto" w:fill="E4F2E0"/>
        </w:tcPr>
        <w:p w14:paraId="7AAD39D4" w14:textId="77777777" w:rsidR="002560A0" w:rsidRPr="002E7F61" w:rsidRDefault="002560A0" w:rsidP="00AF2E79">
          <w:pPr>
            <w:pStyle w:val="Footer"/>
            <w:rPr>
              <w:b/>
              <w:sz w:val="18"/>
              <w:szCs w:val="18"/>
            </w:rPr>
          </w:pPr>
          <w:r w:rsidRPr="002E7F61">
            <w:rPr>
              <w:b/>
              <w:sz w:val="18"/>
              <w:szCs w:val="18"/>
            </w:rPr>
            <w:t xml:space="preserve">Attachment 1: Product information </w:t>
          </w:r>
          <w:r w:rsidRPr="00415D27">
            <w:rPr>
              <w:b/>
              <w:sz w:val="18"/>
              <w:szCs w:val="18"/>
            </w:rPr>
            <w:t>AusPAR Steglatro, Steglujan and Segluromet - Ertugliflozin monotherapy; Ertugliflozin Sitagliptin FDC; Ertugliflozin Metformin FDC - Merck Sharpe and Dohme Pty Ltd PM-2017-01328-1-5</w:t>
          </w:r>
          <w:r>
            <w:rPr>
              <w:b/>
              <w:sz w:val="18"/>
              <w:szCs w:val="18"/>
            </w:rPr>
            <w:t>/</w:t>
          </w:r>
          <w:r w:rsidRPr="00415D27">
            <w:rPr>
              <w:b/>
              <w:sz w:val="18"/>
              <w:szCs w:val="18"/>
            </w:rPr>
            <w:t>PM-2017-01329-1-5</w:t>
          </w:r>
          <w:r>
            <w:rPr>
              <w:b/>
              <w:sz w:val="18"/>
              <w:szCs w:val="18"/>
            </w:rPr>
            <w:t>/</w:t>
          </w:r>
          <w:r w:rsidRPr="00415D27">
            <w:rPr>
              <w:b/>
              <w:sz w:val="18"/>
              <w:szCs w:val="18"/>
            </w:rPr>
            <w:t>PM-2017-01330-1-5 FINAL  5 February 2019</w:t>
          </w:r>
          <w:r>
            <w:rPr>
              <w:b/>
              <w:sz w:val="18"/>
              <w:szCs w:val="18"/>
            </w:rPr>
            <w:t xml:space="preserve">. </w:t>
          </w:r>
          <w:r w:rsidRPr="00FF2AA4">
            <w:rPr>
              <w:b/>
              <w:sz w:val="18"/>
              <w:szCs w:val="18"/>
            </w:rPr>
            <w:t>This is the Product Information that was approved with the submission described in this AusPAR. It may have been superseded. For the most recent PI, please refer to the TGA website at &lt;</w:t>
          </w:r>
          <w:hyperlink r:id="rId1" w:history="1">
            <w:r w:rsidRPr="00FF2AA4">
              <w:rPr>
                <w:rStyle w:val="Hyperlink"/>
                <w:b/>
                <w:sz w:val="18"/>
                <w:szCs w:val="18"/>
              </w:rPr>
              <w:t>https://www.tga.gov.au/product-information-pi</w:t>
            </w:r>
          </w:hyperlink>
          <w:r w:rsidRPr="00FF2AA4">
            <w:rPr>
              <w:b/>
              <w:sz w:val="18"/>
              <w:szCs w:val="18"/>
              <w:u w:val="single"/>
            </w:rPr>
            <w:t>&gt;</w:t>
          </w:r>
        </w:p>
      </w:tc>
    </w:tr>
  </w:tbl>
  <w:p w14:paraId="2E7DA704" w14:textId="77777777" w:rsidR="00A42D8C" w:rsidRDefault="00A42D8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347340"/>
    <w:lvl w:ilvl="0">
      <w:start w:val="1"/>
      <w:numFmt w:val="decimal"/>
      <w:lvlText w:val="%1."/>
      <w:lvlJc w:val="left"/>
      <w:pPr>
        <w:tabs>
          <w:tab w:val="num" w:pos="1492"/>
        </w:tabs>
        <w:ind w:left="1492" w:hanging="360"/>
      </w:pPr>
    </w:lvl>
  </w:abstractNum>
  <w:abstractNum w:abstractNumId="1">
    <w:nsid w:val="FFFFFF7D"/>
    <w:multiLevelType w:val="singleLevel"/>
    <w:tmpl w:val="E8B02FF2"/>
    <w:lvl w:ilvl="0">
      <w:start w:val="1"/>
      <w:numFmt w:val="decimal"/>
      <w:lvlText w:val="%1."/>
      <w:lvlJc w:val="left"/>
      <w:pPr>
        <w:tabs>
          <w:tab w:val="num" w:pos="1209"/>
        </w:tabs>
        <w:ind w:left="1209" w:hanging="360"/>
      </w:pPr>
    </w:lvl>
  </w:abstractNum>
  <w:abstractNum w:abstractNumId="2">
    <w:nsid w:val="FFFFFF7E"/>
    <w:multiLevelType w:val="singleLevel"/>
    <w:tmpl w:val="49165BE4"/>
    <w:lvl w:ilvl="0">
      <w:start w:val="1"/>
      <w:numFmt w:val="decimal"/>
      <w:lvlText w:val="%1."/>
      <w:lvlJc w:val="left"/>
      <w:pPr>
        <w:tabs>
          <w:tab w:val="num" w:pos="926"/>
        </w:tabs>
        <w:ind w:left="926" w:hanging="360"/>
      </w:pPr>
    </w:lvl>
  </w:abstractNum>
  <w:abstractNum w:abstractNumId="3">
    <w:nsid w:val="FFFFFF7F"/>
    <w:multiLevelType w:val="singleLevel"/>
    <w:tmpl w:val="8BDCD804"/>
    <w:lvl w:ilvl="0">
      <w:start w:val="1"/>
      <w:numFmt w:val="decimal"/>
      <w:lvlText w:val="%1."/>
      <w:lvlJc w:val="left"/>
      <w:pPr>
        <w:tabs>
          <w:tab w:val="num" w:pos="643"/>
        </w:tabs>
        <w:ind w:left="643" w:hanging="360"/>
      </w:pPr>
    </w:lvl>
  </w:abstractNum>
  <w:abstractNum w:abstractNumId="4">
    <w:nsid w:val="FFFFFF80"/>
    <w:multiLevelType w:val="singleLevel"/>
    <w:tmpl w:val="D124E9A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23CF32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DDE4D0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8FD092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74681F3A"/>
    <w:lvl w:ilvl="0">
      <w:start w:val="1"/>
      <w:numFmt w:val="decimal"/>
      <w:lvlText w:val="%1."/>
      <w:lvlJc w:val="left"/>
      <w:pPr>
        <w:tabs>
          <w:tab w:val="num" w:pos="360"/>
        </w:tabs>
        <w:ind w:left="360" w:hanging="360"/>
      </w:pPr>
    </w:lvl>
  </w:abstractNum>
  <w:abstractNum w:abstractNumId="9">
    <w:nsid w:val="FFFFFF89"/>
    <w:multiLevelType w:val="singleLevel"/>
    <w:tmpl w:val="3DB0F45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F8225B6"/>
    <w:multiLevelType w:val="hybridMultilevel"/>
    <w:tmpl w:val="D504AB50"/>
    <w:lvl w:ilvl="0" w:tplc="15FCE264">
      <w:numFmt w:val="bullet"/>
      <w:lvlText w:val="-"/>
      <w:lvlJc w:val="left"/>
      <w:pPr>
        <w:ind w:left="720" w:hanging="360"/>
      </w:pPr>
      <w:rPr>
        <w:rFonts w:ascii="Arial" w:eastAsia="Times New Roman" w:hAnsi="Arial" w:cs="Arial" w:hint="default"/>
        <w:i w:val="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1B345332"/>
    <w:multiLevelType w:val="hybridMultilevel"/>
    <w:tmpl w:val="E0ACA876"/>
    <w:lvl w:ilvl="0" w:tplc="0C090001">
      <w:start w:val="1"/>
      <w:numFmt w:val="bullet"/>
      <w:lvlText w:val=""/>
      <w:lvlJc w:val="left"/>
      <w:pPr>
        <w:ind w:left="1437" w:hanging="360"/>
      </w:pPr>
      <w:rPr>
        <w:rFonts w:ascii="Symbol" w:hAnsi="Symbol" w:hint="default"/>
      </w:rPr>
    </w:lvl>
    <w:lvl w:ilvl="1" w:tplc="0C090003" w:tentative="1">
      <w:start w:val="1"/>
      <w:numFmt w:val="bullet"/>
      <w:lvlText w:val="o"/>
      <w:lvlJc w:val="left"/>
      <w:pPr>
        <w:ind w:left="2157" w:hanging="360"/>
      </w:pPr>
      <w:rPr>
        <w:rFonts w:ascii="Courier New" w:hAnsi="Courier New" w:cs="Courier New" w:hint="default"/>
      </w:rPr>
    </w:lvl>
    <w:lvl w:ilvl="2" w:tplc="0C090005" w:tentative="1">
      <w:start w:val="1"/>
      <w:numFmt w:val="bullet"/>
      <w:lvlText w:val=""/>
      <w:lvlJc w:val="left"/>
      <w:pPr>
        <w:ind w:left="2877" w:hanging="360"/>
      </w:pPr>
      <w:rPr>
        <w:rFonts w:ascii="Wingdings" w:hAnsi="Wingdings" w:hint="default"/>
      </w:rPr>
    </w:lvl>
    <w:lvl w:ilvl="3" w:tplc="0C090001" w:tentative="1">
      <w:start w:val="1"/>
      <w:numFmt w:val="bullet"/>
      <w:lvlText w:val=""/>
      <w:lvlJc w:val="left"/>
      <w:pPr>
        <w:ind w:left="3597" w:hanging="360"/>
      </w:pPr>
      <w:rPr>
        <w:rFonts w:ascii="Symbol" w:hAnsi="Symbol" w:hint="default"/>
      </w:rPr>
    </w:lvl>
    <w:lvl w:ilvl="4" w:tplc="0C090003" w:tentative="1">
      <w:start w:val="1"/>
      <w:numFmt w:val="bullet"/>
      <w:lvlText w:val="o"/>
      <w:lvlJc w:val="left"/>
      <w:pPr>
        <w:ind w:left="4317" w:hanging="360"/>
      </w:pPr>
      <w:rPr>
        <w:rFonts w:ascii="Courier New" w:hAnsi="Courier New" w:cs="Courier New" w:hint="default"/>
      </w:rPr>
    </w:lvl>
    <w:lvl w:ilvl="5" w:tplc="0C090005" w:tentative="1">
      <w:start w:val="1"/>
      <w:numFmt w:val="bullet"/>
      <w:lvlText w:val=""/>
      <w:lvlJc w:val="left"/>
      <w:pPr>
        <w:ind w:left="5037" w:hanging="360"/>
      </w:pPr>
      <w:rPr>
        <w:rFonts w:ascii="Wingdings" w:hAnsi="Wingdings" w:hint="default"/>
      </w:rPr>
    </w:lvl>
    <w:lvl w:ilvl="6" w:tplc="0C090001" w:tentative="1">
      <w:start w:val="1"/>
      <w:numFmt w:val="bullet"/>
      <w:lvlText w:val=""/>
      <w:lvlJc w:val="left"/>
      <w:pPr>
        <w:ind w:left="5757" w:hanging="360"/>
      </w:pPr>
      <w:rPr>
        <w:rFonts w:ascii="Symbol" w:hAnsi="Symbol" w:hint="default"/>
      </w:rPr>
    </w:lvl>
    <w:lvl w:ilvl="7" w:tplc="0C090003" w:tentative="1">
      <w:start w:val="1"/>
      <w:numFmt w:val="bullet"/>
      <w:lvlText w:val="o"/>
      <w:lvlJc w:val="left"/>
      <w:pPr>
        <w:ind w:left="6477" w:hanging="360"/>
      </w:pPr>
      <w:rPr>
        <w:rFonts w:ascii="Courier New" w:hAnsi="Courier New" w:cs="Courier New" w:hint="default"/>
      </w:rPr>
    </w:lvl>
    <w:lvl w:ilvl="8" w:tplc="0C090005" w:tentative="1">
      <w:start w:val="1"/>
      <w:numFmt w:val="bullet"/>
      <w:lvlText w:val=""/>
      <w:lvlJc w:val="left"/>
      <w:pPr>
        <w:ind w:left="7197" w:hanging="360"/>
      </w:pPr>
      <w:rPr>
        <w:rFonts w:ascii="Wingdings" w:hAnsi="Wingdings" w:hint="default"/>
      </w:rPr>
    </w:lvl>
  </w:abstractNum>
  <w:abstractNum w:abstractNumId="12">
    <w:nsid w:val="2ECB65B6"/>
    <w:multiLevelType w:val="hybridMultilevel"/>
    <w:tmpl w:val="8B942A3C"/>
    <w:lvl w:ilvl="0" w:tplc="F072051C">
      <w:start w:val="1"/>
      <w:numFmt w:val="decimal"/>
      <w:pStyle w:val="Heading7"/>
      <w:lvlText w:val="Figure %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494F1B51"/>
    <w:multiLevelType w:val="singleLevel"/>
    <w:tmpl w:val="04090001"/>
    <w:lvl w:ilvl="0">
      <w:start w:val="1"/>
      <w:numFmt w:val="bullet"/>
      <w:lvlText w:val=""/>
      <w:lvlJc w:val="left"/>
      <w:pPr>
        <w:ind w:left="720" w:hanging="360"/>
      </w:pPr>
      <w:rPr>
        <w:rFonts w:ascii="Symbol" w:hAnsi="Symbol" w:hint="default"/>
      </w:rPr>
    </w:lvl>
  </w:abstractNum>
  <w:abstractNum w:abstractNumId="14">
    <w:nsid w:val="55DB7C24"/>
    <w:multiLevelType w:val="hybridMultilevel"/>
    <w:tmpl w:val="8F4E09A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764A3CB5"/>
    <w:multiLevelType w:val="hybridMultilevel"/>
    <w:tmpl w:val="1644A29A"/>
    <w:lvl w:ilvl="0" w:tplc="B16CF20A">
      <w:start w:val="1"/>
      <w:numFmt w:val="decimal"/>
      <w:pStyle w:val="Heading6"/>
      <w:lvlText w:val="Table %1."/>
      <w:lvlJc w:val="left"/>
      <w:pPr>
        <w:ind w:left="360" w:hanging="360"/>
      </w:pPr>
      <w:rPr>
        <w:rFonts w:ascii="Times New Roman Bold" w:hAnsi="Times New Roman Bold" w:hint="default"/>
        <w:b/>
        <w:i w:val="0"/>
        <w:caps w:val="0"/>
        <w:strike w:val="0"/>
        <w:dstrike w:val="0"/>
        <w:vanish w:val="0"/>
        <w:color w:val="auto"/>
        <w:sz w:val="24"/>
        <w:szCs w:val="22"/>
        <w:vertAlign w:val="baseline"/>
      </w:rPr>
    </w:lvl>
    <w:lvl w:ilvl="1" w:tplc="0C090019" w:tentative="1">
      <w:start w:val="1"/>
      <w:numFmt w:val="lowerLetter"/>
      <w:lvlText w:val="%2."/>
      <w:lvlJc w:val="left"/>
      <w:pPr>
        <w:ind w:left="690" w:hanging="360"/>
      </w:pPr>
    </w:lvl>
    <w:lvl w:ilvl="2" w:tplc="0C09001B" w:tentative="1">
      <w:start w:val="1"/>
      <w:numFmt w:val="lowerRoman"/>
      <w:lvlText w:val="%3."/>
      <w:lvlJc w:val="right"/>
      <w:pPr>
        <w:ind w:left="1410" w:hanging="180"/>
      </w:pPr>
    </w:lvl>
    <w:lvl w:ilvl="3" w:tplc="0C09000F" w:tentative="1">
      <w:start w:val="1"/>
      <w:numFmt w:val="decimal"/>
      <w:lvlText w:val="%4."/>
      <w:lvlJc w:val="left"/>
      <w:pPr>
        <w:ind w:left="2130" w:hanging="360"/>
      </w:pPr>
    </w:lvl>
    <w:lvl w:ilvl="4" w:tplc="0C090019" w:tentative="1">
      <w:start w:val="1"/>
      <w:numFmt w:val="lowerLetter"/>
      <w:lvlText w:val="%5."/>
      <w:lvlJc w:val="left"/>
      <w:pPr>
        <w:ind w:left="2850" w:hanging="360"/>
      </w:pPr>
    </w:lvl>
    <w:lvl w:ilvl="5" w:tplc="0C09001B" w:tentative="1">
      <w:start w:val="1"/>
      <w:numFmt w:val="lowerRoman"/>
      <w:lvlText w:val="%6."/>
      <w:lvlJc w:val="right"/>
      <w:pPr>
        <w:ind w:left="3570" w:hanging="180"/>
      </w:pPr>
    </w:lvl>
    <w:lvl w:ilvl="6" w:tplc="0C09000F" w:tentative="1">
      <w:start w:val="1"/>
      <w:numFmt w:val="decimal"/>
      <w:lvlText w:val="%7."/>
      <w:lvlJc w:val="left"/>
      <w:pPr>
        <w:ind w:left="4290" w:hanging="360"/>
      </w:pPr>
    </w:lvl>
    <w:lvl w:ilvl="7" w:tplc="0C090019" w:tentative="1">
      <w:start w:val="1"/>
      <w:numFmt w:val="lowerLetter"/>
      <w:lvlText w:val="%8."/>
      <w:lvlJc w:val="left"/>
      <w:pPr>
        <w:ind w:left="5010" w:hanging="360"/>
      </w:pPr>
    </w:lvl>
    <w:lvl w:ilvl="8" w:tplc="0C09001B" w:tentative="1">
      <w:start w:val="1"/>
      <w:numFmt w:val="lowerRoman"/>
      <w:lvlText w:val="%9."/>
      <w:lvlJc w:val="right"/>
      <w:pPr>
        <w:ind w:left="5730" w:hanging="180"/>
      </w:pPr>
    </w:lvl>
  </w:abstractNum>
  <w:num w:numId="1">
    <w:abstractNumId w:val="9"/>
  </w:num>
  <w:num w:numId="2">
    <w:abstractNumId w:val="15"/>
  </w:num>
  <w:num w:numId="3">
    <w:abstractNumId w:val="12"/>
  </w:num>
  <w:num w:numId="4">
    <w:abstractNumId w:val="13"/>
  </w:num>
  <w:num w:numId="5">
    <w:abstractNumId w:val="11"/>
  </w:num>
  <w:num w:numId="6">
    <w:abstractNumId w:val="14"/>
  </w:num>
  <w:num w:numId="7">
    <w:abstractNumId w:val="10"/>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oNotTrackFormatting/>
  <w:defaultTabStop w:val="720"/>
  <w:characterSpacingControl w:val="doNotCompress"/>
  <w:hdrShapeDefaults>
    <o:shapedefaults v:ext="edit" spidmax="8193"/>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6F08"/>
    <w:rsid w:val="0000217E"/>
    <w:rsid w:val="00004F36"/>
    <w:rsid w:val="000051FD"/>
    <w:rsid w:val="00010C0D"/>
    <w:rsid w:val="00012B60"/>
    <w:rsid w:val="00023C9F"/>
    <w:rsid w:val="00023E89"/>
    <w:rsid w:val="00026983"/>
    <w:rsid w:val="000302DC"/>
    <w:rsid w:val="00030F91"/>
    <w:rsid w:val="0003609D"/>
    <w:rsid w:val="00036F17"/>
    <w:rsid w:val="00036F32"/>
    <w:rsid w:val="000430EF"/>
    <w:rsid w:val="00045721"/>
    <w:rsid w:val="00050F07"/>
    <w:rsid w:val="000510D4"/>
    <w:rsid w:val="00054501"/>
    <w:rsid w:val="000567C1"/>
    <w:rsid w:val="000577AB"/>
    <w:rsid w:val="000601EA"/>
    <w:rsid w:val="00060C92"/>
    <w:rsid w:val="00061637"/>
    <w:rsid w:val="00062319"/>
    <w:rsid w:val="00062BA9"/>
    <w:rsid w:val="0006486E"/>
    <w:rsid w:val="00064932"/>
    <w:rsid w:val="00065A52"/>
    <w:rsid w:val="00070B28"/>
    <w:rsid w:val="00071D03"/>
    <w:rsid w:val="00076AAE"/>
    <w:rsid w:val="00080882"/>
    <w:rsid w:val="00082413"/>
    <w:rsid w:val="000839CC"/>
    <w:rsid w:val="00083F75"/>
    <w:rsid w:val="000841DF"/>
    <w:rsid w:val="00084269"/>
    <w:rsid w:val="0008750E"/>
    <w:rsid w:val="00087F40"/>
    <w:rsid w:val="00087F42"/>
    <w:rsid w:val="00094E75"/>
    <w:rsid w:val="0009587C"/>
    <w:rsid w:val="00097643"/>
    <w:rsid w:val="000A6E94"/>
    <w:rsid w:val="000B16EC"/>
    <w:rsid w:val="000B32C6"/>
    <w:rsid w:val="000B5E6B"/>
    <w:rsid w:val="000B6547"/>
    <w:rsid w:val="000C181C"/>
    <w:rsid w:val="000C488A"/>
    <w:rsid w:val="000C4D54"/>
    <w:rsid w:val="000C633F"/>
    <w:rsid w:val="000D2618"/>
    <w:rsid w:val="000D2A74"/>
    <w:rsid w:val="000D6C81"/>
    <w:rsid w:val="000E020A"/>
    <w:rsid w:val="000E21CF"/>
    <w:rsid w:val="000E347B"/>
    <w:rsid w:val="000E3DDF"/>
    <w:rsid w:val="000F09A7"/>
    <w:rsid w:val="000F2BA8"/>
    <w:rsid w:val="000F5923"/>
    <w:rsid w:val="000F75E7"/>
    <w:rsid w:val="000F76A4"/>
    <w:rsid w:val="00102F1F"/>
    <w:rsid w:val="00104FF5"/>
    <w:rsid w:val="00107165"/>
    <w:rsid w:val="00110B9B"/>
    <w:rsid w:val="00111B7A"/>
    <w:rsid w:val="0012153B"/>
    <w:rsid w:val="001231B7"/>
    <w:rsid w:val="0012459F"/>
    <w:rsid w:val="0012469E"/>
    <w:rsid w:val="00125548"/>
    <w:rsid w:val="00126CD0"/>
    <w:rsid w:val="00130990"/>
    <w:rsid w:val="00133E21"/>
    <w:rsid w:val="001344E3"/>
    <w:rsid w:val="00135C08"/>
    <w:rsid w:val="00136C3B"/>
    <w:rsid w:val="00136DFB"/>
    <w:rsid w:val="00140A81"/>
    <w:rsid w:val="00140F13"/>
    <w:rsid w:val="00141EB5"/>
    <w:rsid w:val="00144698"/>
    <w:rsid w:val="00145292"/>
    <w:rsid w:val="00145578"/>
    <w:rsid w:val="00146F08"/>
    <w:rsid w:val="0015261E"/>
    <w:rsid w:val="0015351F"/>
    <w:rsid w:val="00157040"/>
    <w:rsid w:val="0015723A"/>
    <w:rsid w:val="00164C63"/>
    <w:rsid w:val="00166227"/>
    <w:rsid w:val="00167548"/>
    <w:rsid w:val="00170477"/>
    <w:rsid w:val="00170B3D"/>
    <w:rsid w:val="0017116A"/>
    <w:rsid w:val="00174FCB"/>
    <w:rsid w:val="001758D1"/>
    <w:rsid w:val="00175E8F"/>
    <w:rsid w:val="00175F0E"/>
    <w:rsid w:val="00180047"/>
    <w:rsid w:val="0018089E"/>
    <w:rsid w:val="00184201"/>
    <w:rsid w:val="00184F5C"/>
    <w:rsid w:val="00187C85"/>
    <w:rsid w:val="00187FE1"/>
    <w:rsid w:val="00191F96"/>
    <w:rsid w:val="00194F20"/>
    <w:rsid w:val="0019515C"/>
    <w:rsid w:val="00195831"/>
    <w:rsid w:val="001A0099"/>
    <w:rsid w:val="001A076B"/>
    <w:rsid w:val="001A0F08"/>
    <w:rsid w:val="001A157A"/>
    <w:rsid w:val="001A45F6"/>
    <w:rsid w:val="001A4763"/>
    <w:rsid w:val="001A55DD"/>
    <w:rsid w:val="001A57A7"/>
    <w:rsid w:val="001B0883"/>
    <w:rsid w:val="001B1B73"/>
    <w:rsid w:val="001B3522"/>
    <w:rsid w:val="001B38FF"/>
    <w:rsid w:val="001B4534"/>
    <w:rsid w:val="001B703D"/>
    <w:rsid w:val="001B70D8"/>
    <w:rsid w:val="001B786E"/>
    <w:rsid w:val="001C2047"/>
    <w:rsid w:val="001C2241"/>
    <w:rsid w:val="001C38B6"/>
    <w:rsid w:val="001C4856"/>
    <w:rsid w:val="001C661E"/>
    <w:rsid w:val="001D1B9C"/>
    <w:rsid w:val="001D6B54"/>
    <w:rsid w:val="001E1C80"/>
    <w:rsid w:val="001E2E8B"/>
    <w:rsid w:val="001E337D"/>
    <w:rsid w:val="001E352E"/>
    <w:rsid w:val="001E481B"/>
    <w:rsid w:val="001E4C4D"/>
    <w:rsid w:val="001E7C81"/>
    <w:rsid w:val="001F044E"/>
    <w:rsid w:val="001F0A07"/>
    <w:rsid w:val="001F1009"/>
    <w:rsid w:val="001F3B23"/>
    <w:rsid w:val="001F439D"/>
    <w:rsid w:val="001F440A"/>
    <w:rsid w:val="001F76A3"/>
    <w:rsid w:val="0020291B"/>
    <w:rsid w:val="002033CC"/>
    <w:rsid w:val="00203731"/>
    <w:rsid w:val="00205A5F"/>
    <w:rsid w:val="00211BA7"/>
    <w:rsid w:val="00212E0C"/>
    <w:rsid w:val="00213286"/>
    <w:rsid w:val="00215E8B"/>
    <w:rsid w:val="002179CB"/>
    <w:rsid w:val="002229DF"/>
    <w:rsid w:val="002247BE"/>
    <w:rsid w:val="00230F18"/>
    <w:rsid w:val="002330B9"/>
    <w:rsid w:val="00234887"/>
    <w:rsid w:val="00236919"/>
    <w:rsid w:val="00237511"/>
    <w:rsid w:val="00242190"/>
    <w:rsid w:val="002429BB"/>
    <w:rsid w:val="00242D84"/>
    <w:rsid w:val="00246643"/>
    <w:rsid w:val="00250202"/>
    <w:rsid w:val="002523F2"/>
    <w:rsid w:val="00252667"/>
    <w:rsid w:val="00254B3E"/>
    <w:rsid w:val="00255E02"/>
    <w:rsid w:val="002560A0"/>
    <w:rsid w:val="00256C09"/>
    <w:rsid w:val="00257BB5"/>
    <w:rsid w:val="00257CD5"/>
    <w:rsid w:val="00261305"/>
    <w:rsid w:val="00263972"/>
    <w:rsid w:val="002645D6"/>
    <w:rsid w:val="00264E0E"/>
    <w:rsid w:val="00266724"/>
    <w:rsid w:val="00270941"/>
    <w:rsid w:val="002715CB"/>
    <w:rsid w:val="00271ADF"/>
    <w:rsid w:val="00272B87"/>
    <w:rsid w:val="002758BF"/>
    <w:rsid w:val="0028136C"/>
    <w:rsid w:val="0028139A"/>
    <w:rsid w:val="00282033"/>
    <w:rsid w:val="00285143"/>
    <w:rsid w:val="00287113"/>
    <w:rsid w:val="002903F3"/>
    <w:rsid w:val="0029200D"/>
    <w:rsid w:val="002936D8"/>
    <w:rsid w:val="002936D9"/>
    <w:rsid w:val="00295A6A"/>
    <w:rsid w:val="002966BE"/>
    <w:rsid w:val="002A13FC"/>
    <w:rsid w:val="002A1AEC"/>
    <w:rsid w:val="002A29DA"/>
    <w:rsid w:val="002A5AA1"/>
    <w:rsid w:val="002B20CB"/>
    <w:rsid w:val="002B34FA"/>
    <w:rsid w:val="002B44ED"/>
    <w:rsid w:val="002B5B10"/>
    <w:rsid w:val="002B71D0"/>
    <w:rsid w:val="002C481B"/>
    <w:rsid w:val="002C7BA1"/>
    <w:rsid w:val="002C7F60"/>
    <w:rsid w:val="002D0FD8"/>
    <w:rsid w:val="002D3B2F"/>
    <w:rsid w:val="002D4052"/>
    <w:rsid w:val="002D433C"/>
    <w:rsid w:val="002D7C9A"/>
    <w:rsid w:val="002E006F"/>
    <w:rsid w:val="002E207B"/>
    <w:rsid w:val="002E3B46"/>
    <w:rsid w:val="002E5C15"/>
    <w:rsid w:val="002F0EFF"/>
    <w:rsid w:val="002F2CED"/>
    <w:rsid w:val="002F3DD3"/>
    <w:rsid w:val="002F4068"/>
    <w:rsid w:val="002F575F"/>
    <w:rsid w:val="002F6C70"/>
    <w:rsid w:val="00301136"/>
    <w:rsid w:val="00301451"/>
    <w:rsid w:val="003015B9"/>
    <w:rsid w:val="00302E2C"/>
    <w:rsid w:val="00303813"/>
    <w:rsid w:val="00304E25"/>
    <w:rsid w:val="0031107E"/>
    <w:rsid w:val="00312E5F"/>
    <w:rsid w:val="00314786"/>
    <w:rsid w:val="00315798"/>
    <w:rsid w:val="00317984"/>
    <w:rsid w:val="003208D3"/>
    <w:rsid w:val="003208FD"/>
    <w:rsid w:val="00323E35"/>
    <w:rsid w:val="00325F44"/>
    <w:rsid w:val="003260CE"/>
    <w:rsid w:val="00326DB0"/>
    <w:rsid w:val="00326F49"/>
    <w:rsid w:val="003339AC"/>
    <w:rsid w:val="00334731"/>
    <w:rsid w:val="003358B4"/>
    <w:rsid w:val="00337AEC"/>
    <w:rsid w:val="0034010A"/>
    <w:rsid w:val="00343110"/>
    <w:rsid w:val="00344DD2"/>
    <w:rsid w:val="003451BD"/>
    <w:rsid w:val="00347743"/>
    <w:rsid w:val="00352159"/>
    <w:rsid w:val="003543AF"/>
    <w:rsid w:val="0035487F"/>
    <w:rsid w:val="00354F94"/>
    <w:rsid w:val="00357088"/>
    <w:rsid w:val="00366258"/>
    <w:rsid w:val="00366ED7"/>
    <w:rsid w:val="003670C2"/>
    <w:rsid w:val="003701F8"/>
    <w:rsid w:val="003717AC"/>
    <w:rsid w:val="00372816"/>
    <w:rsid w:val="00377124"/>
    <w:rsid w:val="0038084F"/>
    <w:rsid w:val="00380E30"/>
    <w:rsid w:val="0038414A"/>
    <w:rsid w:val="00387123"/>
    <w:rsid w:val="003904CC"/>
    <w:rsid w:val="003910B0"/>
    <w:rsid w:val="00391C12"/>
    <w:rsid w:val="00397280"/>
    <w:rsid w:val="003972FC"/>
    <w:rsid w:val="003A0C61"/>
    <w:rsid w:val="003A2F82"/>
    <w:rsid w:val="003A47C6"/>
    <w:rsid w:val="003B2033"/>
    <w:rsid w:val="003B2CE5"/>
    <w:rsid w:val="003B5C46"/>
    <w:rsid w:val="003B7092"/>
    <w:rsid w:val="003B7432"/>
    <w:rsid w:val="003B7B7F"/>
    <w:rsid w:val="003C39C0"/>
    <w:rsid w:val="003C66A2"/>
    <w:rsid w:val="003D19E1"/>
    <w:rsid w:val="003D255C"/>
    <w:rsid w:val="003D3917"/>
    <w:rsid w:val="003D5041"/>
    <w:rsid w:val="003D7B56"/>
    <w:rsid w:val="003E0D1B"/>
    <w:rsid w:val="003E1025"/>
    <w:rsid w:val="003E308F"/>
    <w:rsid w:val="003E36DD"/>
    <w:rsid w:val="003E4D37"/>
    <w:rsid w:val="003E64E4"/>
    <w:rsid w:val="003E6516"/>
    <w:rsid w:val="003E6AA3"/>
    <w:rsid w:val="003F140A"/>
    <w:rsid w:val="003F3798"/>
    <w:rsid w:val="003F3F37"/>
    <w:rsid w:val="003F4C65"/>
    <w:rsid w:val="003F51E3"/>
    <w:rsid w:val="003F52D6"/>
    <w:rsid w:val="003F6771"/>
    <w:rsid w:val="003F69DB"/>
    <w:rsid w:val="0040038A"/>
    <w:rsid w:val="00400EF2"/>
    <w:rsid w:val="00404712"/>
    <w:rsid w:val="00404C98"/>
    <w:rsid w:val="004072B1"/>
    <w:rsid w:val="00415770"/>
    <w:rsid w:val="004169DD"/>
    <w:rsid w:val="00417D9E"/>
    <w:rsid w:val="00420658"/>
    <w:rsid w:val="0042415B"/>
    <w:rsid w:val="00424680"/>
    <w:rsid w:val="00424BAC"/>
    <w:rsid w:val="00426973"/>
    <w:rsid w:val="00426F63"/>
    <w:rsid w:val="00427B1E"/>
    <w:rsid w:val="00430BA5"/>
    <w:rsid w:val="00432396"/>
    <w:rsid w:val="00436763"/>
    <w:rsid w:val="004400A6"/>
    <w:rsid w:val="00442105"/>
    <w:rsid w:val="00442F4C"/>
    <w:rsid w:val="0044632F"/>
    <w:rsid w:val="00446584"/>
    <w:rsid w:val="00446DE6"/>
    <w:rsid w:val="00447BFA"/>
    <w:rsid w:val="004515B1"/>
    <w:rsid w:val="00451D53"/>
    <w:rsid w:val="00452E28"/>
    <w:rsid w:val="00457C6E"/>
    <w:rsid w:val="00460021"/>
    <w:rsid w:val="0046034A"/>
    <w:rsid w:val="004605E0"/>
    <w:rsid w:val="00460810"/>
    <w:rsid w:val="00463DBC"/>
    <w:rsid w:val="004655B7"/>
    <w:rsid w:val="00465934"/>
    <w:rsid w:val="0046652D"/>
    <w:rsid w:val="00466FF9"/>
    <w:rsid w:val="004676C4"/>
    <w:rsid w:val="0047197D"/>
    <w:rsid w:val="00472282"/>
    <w:rsid w:val="00477AD6"/>
    <w:rsid w:val="00477C25"/>
    <w:rsid w:val="004800D8"/>
    <w:rsid w:val="004807EE"/>
    <w:rsid w:val="00485BFF"/>
    <w:rsid w:val="00487E4F"/>
    <w:rsid w:val="00492F6B"/>
    <w:rsid w:val="00494B02"/>
    <w:rsid w:val="00495840"/>
    <w:rsid w:val="0049792A"/>
    <w:rsid w:val="004A0532"/>
    <w:rsid w:val="004A3692"/>
    <w:rsid w:val="004A74D4"/>
    <w:rsid w:val="004A7611"/>
    <w:rsid w:val="004B3D39"/>
    <w:rsid w:val="004B5C17"/>
    <w:rsid w:val="004B6588"/>
    <w:rsid w:val="004C1F68"/>
    <w:rsid w:val="004C22DE"/>
    <w:rsid w:val="004C5918"/>
    <w:rsid w:val="004C7FF6"/>
    <w:rsid w:val="004D02D0"/>
    <w:rsid w:val="004D0380"/>
    <w:rsid w:val="004D1E37"/>
    <w:rsid w:val="004D2596"/>
    <w:rsid w:val="004D2BA2"/>
    <w:rsid w:val="004D605D"/>
    <w:rsid w:val="004D60AD"/>
    <w:rsid w:val="004D6968"/>
    <w:rsid w:val="004E2396"/>
    <w:rsid w:val="004E29BA"/>
    <w:rsid w:val="004E37FC"/>
    <w:rsid w:val="004E4553"/>
    <w:rsid w:val="004E6879"/>
    <w:rsid w:val="004F46B8"/>
    <w:rsid w:val="004F542B"/>
    <w:rsid w:val="004F5A4E"/>
    <w:rsid w:val="004F607E"/>
    <w:rsid w:val="005039A5"/>
    <w:rsid w:val="005072EF"/>
    <w:rsid w:val="00507586"/>
    <w:rsid w:val="00510390"/>
    <w:rsid w:val="005107AD"/>
    <w:rsid w:val="0051157E"/>
    <w:rsid w:val="00513E3B"/>
    <w:rsid w:val="00514B39"/>
    <w:rsid w:val="005177E4"/>
    <w:rsid w:val="00522F45"/>
    <w:rsid w:val="005233B7"/>
    <w:rsid w:val="00523E99"/>
    <w:rsid w:val="0053025A"/>
    <w:rsid w:val="005303AA"/>
    <w:rsid w:val="005317A3"/>
    <w:rsid w:val="005317AC"/>
    <w:rsid w:val="0053215D"/>
    <w:rsid w:val="00532925"/>
    <w:rsid w:val="0053533B"/>
    <w:rsid w:val="00535CD1"/>
    <w:rsid w:val="00544A8B"/>
    <w:rsid w:val="0054519F"/>
    <w:rsid w:val="005462F0"/>
    <w:rsid w:val="005472DC"/>
    <w:rsid w:val="005477A5"/>
    <w:rsid w:val="005477CC"/>
    <w:rsid w:val="0054795B"/>
    <w:rsid w:val="00547CC7"/>
    <w:rsid w:val="0055006C"/>
    <w:rsid w:val="00551EC6"/>
    <w:rsid w:val="00553282"/>
    <w:rsid w:val="005619B4"/>
    <w:rsid w:val="00563306"/>
    <w:rsid w:val="00563FBC"/>
    <w:rsid w:val="005727B6"/>
    <w:rsid w:val="00572DE5"/>
    <w:rsid w:val="00576C35"/>
    <w:rsid w:val="00583397"/>
    <w:rsid w:val="005834F3"/>
    <w:rsid w:val="0058397F"/>
    <w:rsid w:val="0059045A"/>
    <w:rsid w:val="00591B58"/>
    <w:rsid w:val="00592A80"/>
    <w:rsid w:val="0059375A"/>
    <w:rsid w:val="00593B32"/>
    <w:rsid w:val="00593DEE"/>
    <w:rsid w:val="005947C3"/>
    <w:rsid w:val="005954E5"/>
    <w:rsid w:val="00595A8F"/>
    <w:rsid w:val="00595C3E"/>
    <w:rsid w:val="00597752"/>
    <w:rsid w:val="005A2D77"/>
    <w:rsid w:val="005A2FD3"/>
    <w:rsid w:val="005A4FA1"/>
    <w:rsid w:val="005A5CBC"/>
    <w:rsid w:val="005A6D82"/>
    <w:rsid w:val="005B2715"/>
    <w:rsid w:val="005B2855"/>
    <w:rsid w:val="005B3915"/>
    <w:rsid w:val="005B401D"/>
    <w:rsid w:val="005B6C4C"/>
    <w:rsid w:val="005C0F05"/>
    <w:rsid w:val="005C5027"/>
    <w:rsid w:val="005C5D5E"/>
    <w:rsid w:val="005C75B7"/>
    <w:rsid w:val="005D3675"/>
    <w:rsid w:val="005D706B"/>
    <w:rsid w:val="005D72F3"/>
    <w:rsid w:val="005E332A"/>
    <w:rsid w:val="005E5B88"/>
    <w:rsid w:val="005E6B65"/>
    <w:rsid w:val="005E6CA4"/>
    <w:rsid w:val="005E70E2"/>
    <w:rsid w:val="005F0D10"/>
    <w:rsid w:val="005F10B5"/>
    <w:rsid w:val="005F143B"/>
    <w:rsid w:val="005F14DD"/>
    <w:rsid w:val="005F16E8"/>
    <w:rsid w:val="005F177F"/>
    <w:rsid w:val="005F2A62"/>
    <w:rsid w:val="005F3109"/>
    <w:rsid w:val="005F5677"/>
    <w:rsid w:val="005F6D49"/>
    <w:rsid w:val="00600764"/>
    <w:rsid w:val="00605F76"/>
    <w:rsid w:val="006078C1"/>
    <w:rsid w:val="00607D2A"/>
    <w:rsid w:val="00610E90"/>
    <w:rsid w:val="006119FE"/>
    <w:rsid w:val="00613669"/>
    <w:rsid w:val="00613FB7"/>
    <w:rsid w:val="00614E7D"/>
    <w:rsid w:val="00614FB5"/>
    <w:rsid w:val="00615B6C"/>
    <w:rsid w:val="00615E2C"/>
    <w:rsid w:val="006165E4"/>
    <w:rsid w:val="00620F42"/>
    <w:rsid w:val="00623F78"/>
    <w:rsid w:val="006243A4"/>
    <w:rsid w:val="00625A0F"/>
    <w:rsid w:val="0062767C"/>
    <w:rsid w:val="0063483B"/>
    <w:rsid w:val="006362A7"/>
    <w:rsid w:val="006371BC"/>
    <w:rsid w:val="006420C9"/>
    <w:rsid w:val="00642347"/>
    <w:rsid w:val="006449D8"/>
    <w:rsid w:val="00645252"/>
    <w:rsid w:val="006455FB"/>
    <w:rsid w:val="00650623"/>
    <w:rsid w:val="006532B1"/>
    <w:rsid w:val="006551BA"/>
    <w:rsid w:val="00660C6F"/>
    <w:rsid w:val="0066220D"/>
    <w:rsid w:val="006633F4"/>
    <w:rsid w:val="0066519B"/>
    <w:rsid w:val="00671043"/>
    <w:rsid w:val="0067187C"/>
    <w:rsid w:val="006744B8"/>
    <w:rsid w:val="006813DD"/>
    <w:rsid w:val="00683DED"/>
    <w:rsid w:val="00685CCE"/>
    <w:rsid w:val="006870FF"/>
    <w:rsid w:val="0069362B"/>
    <w:rsid w:val="006937CB"/>
    <w:rsid w:val="00693924"/>
    <w:rsid w:val="00693FCB"/>
    <w:rsid w:val="0069416B"/>
    <w:rsid w:val="0069680C"/>
    <w:rsid w:val="006A1D51"/>
    <w:rsid w:val="006A22F7"/>
    <w:rsid w:val="006A358F"/>
    <w:rsid w:val="006A39B7"/>
    <w:rsid w:val="006A55F6"/>
    <w:rsid w:val="006A6806"/>
    <w:rsid w:val="006A78C6"/>
    <w:rsid w:val="006A7B6C"/>
    <w:rsid w:val="006B0963"/>
    <w:rsid w:val="006B1B10"/>
    <w:rsid w:val="006B1F57"/>
    <w:rsid w:val="006B4A35"/>
    <w:rsid w:val="006C2BA4"/>
    <w:rsid w:val="006C32AC"/>
    <w:rsid w:val="006C46F1"/>
    <w:rsid w:val="006C48FC"/>
    <w:rsid w:val="006C4B70"/>
    <w:rsid w:val="006D123E"/>
    <w:rsid w:val="006D1AFB"/>
    <w:rsid w:val="006D406C"/>
    <w:rsid w:val="006D571B"/>
    <w:rsid w:val="006D5C17"/>
    <w:rsid w:val="006E099C"/>
    <w:rsid w:val="006E31F4"/>
    <w:rsid w:val="006E3C22"/>
    <w:rsid w:val="006F16E3"/>
    <w:rsid w:val="006F1FA6"/>
    <w:rsid w:val="006F4345"/>
    <w:rsid w:val="006F57F2"/>
    <w:rsid w:val="0070165F"/>
    <w:rsid w:val="00701761"/>
    <w:rsid w:val="00702E7C"/>
    <w:rsid w:val="00705014"/>
    <w:rsid w:val="00705701"/>
    <w:rsid w:val="0070695D"/>
    <w:rsid w:val="0071004E"/>
    <w:rsid w:val="00713B17"/>
    <w:rsid w:val="00714EB4"/>
    <w:rsid w:val="00715525"/>
    <w:rsid w:val="00715683"/>
    <w:rsid w:val="00717609"/>
    <w:rsid w:val="00721A58"/>
    <w:rsid w:val="0072261D"/>
    <w:rsid w:val="00724A8B"/>
    <w:rsid w:val="0072655A"/>
    <w:rsid w:val="00730B49"/>
    <w:rsid w:val="00731CCD"/>
    <w:rsid w:val="0073441A"/>
    <w:rsid w:val="00737C63"/>
    <w:rsid w:val="00741998"/>
    <w:rsid w:val="007462FB"/>
    <w:rsid w:val="00747110"/>
    <w:rsid w:val="007473BC"/>
    <w:rsid w:val="0074745C"/>
    <w:rsid w:val="00747483"/>
    <w:rsid w:val="007507F0"/>
    <w:rsid w:val="007608D1"/>
    <w:rsid w:val="00761C91"/>
    <w:rsid w:val="00764A41"/>
    <w:rsid w:val="00764AF7"/>
    <w:rsid w:val="00766424"/>
    <w:rsid w:val="0076749D"/>
    <w:rsid w:val="00767BB3"/>
    <w:rsid w:val="007709B5"/>
    <w:rsid w:val="0077381A"/>
    <w:rsid w:val="007748B6"/>
    <w:rsid w:val="00774FF0"/>
    <w:rsid w:val="007817E6"/>
    <w:rsid w:val="00784D29"/>
    <w:rsid w:val="007873B1"/>
    <w:rsid w:val="00790A0C"/>
    <w:rsid w:val="00791123"/>
    <w:rsid w:val="00791BD8"/>
    <w:rsid w:val="007921D8"/>
    <w:rsid w:val="0079270D"/>
    <w:rsid w:val="007927EB"/>
    <w:rsid w:val="0079285F"/>
    <w:rsid w:val="00793BCF"/>
    <w:rsid w:val="00793ED7"/>
    <w:rsid w:val="007945C5"/>
    <w:rsid w:val="00795CA8"/>
    <w:rsid w:val="007A03E7"/>
    <w:rsid w:val="007A6580"/>
    <w:rsid w:val="007B1BD3"/>
    <w:rsid w:val="007B3FBB"/>
    <w:rsid w:val="007B5631"/>
    <w:rsid w:val="007C0344"/>
    <w:rsid w:val="007C07D1"/>
    <w:rsid w:val="007C2397"/>
    <w:rsid w:val="007C7C8B"/>
    <w:rsid w:val="007D5EF6"/>
    <w:rsid w:val="007E1A5B"/>
    <w:rsid w:val="007E2038"/>
    <w:rsid w:val="007E37CB"/>
    <w:rsid w:val="007E6239"/>
    <w:rsid w:val="007E6CB3"/>
    <w:rsid w:val="007F1EB0"/>
    <w:rsid w:val="007F2E41"/>
    <w:rsid w:val="007F5230"/>
    <w:rsid w:val="007F56F2"/>
    <w:rsid w:val="007F6226"/>
    <w:rsid w:val="007F7A8B"/>
    <w:rsid w:val="00802EA5"/>
    <w:rsid w:val="00804259"/>
    <w:rsid w:val="008054DA"/>
    <w:rsid w:val="0080676F"/>
    <w:rsid w:val="0080690E"/>
    <w:rsid w:val="00807DC7"/>
    <w:rsid w:val="008117D0"/>
    <w:rsid w:val="00811BCE"/>
    <w:rsid w:val="00811C01"/>
    <w:rsid w:val="00812C23"/>
    <w:rsid w:val="00812D26"/>
    <w:rsid w:val="008147D6"/>
    <w:rsid w:val="008169F0"/>
    <w:rsid w:val="008170EA"/>
    <w:rsid w:val="008202DF"/>
    <w:rsid w:val="00820BB7"/>
    <w:rsid w:val="00823096"/>
    <w:rsid w:val="00824075"/>
    <w:rsid w:val="00824815"/>
    <w:rsid w:val="008249F3"/>
    <w:rsid w:val="0082712A"/>
    <w:rsid w:val="00827BD9"/>
    <w:rsid w:val="00840ACA"/>
    <w:rsid w:val="00843BC5"/>
    <w:rsid w:val="00845EDF"/>
    <w:rsid w:val="008530FC"/>
    <w:rsid w:val="00853CE7"/>
    <w:rsid w:val="00854107"/>
    <w:rsid w:val="00856454"/>
    <w:rsid w:val="00856661"/>
    <w:rsid w:val="00856FF6"/>
    <w:rsid w:val="0086174E"/>
    <w:rsid w:val="00861A8C"/>
    <w:rsid w:val="0086329D"/>
    <w:rsid w:val="00863AEA"/>
    <w:rsid w:val="00864456"/>
    <w:rsid w:val="008644FE"/>
    <w:rsid w:val="00871C2D"/>
    <w:rsid w:val="008735C0"/>
    <w:rsid w:val="00874311"/>
    <w:rsid w:val="00876915"/>
    <w:rsid w:val="00877107"/>
    <w:rsid w:val="00877C4B"/>
    <w:rsid w:val="00877FF5"/>
    <w:rsid w:val="00880BCB"/>
    <w:rsid w:val="00880E48"/>
    <w:rsid w:val="00881ADC"/>
    <w:rsid w:val="00881FD6"/>
    <w:rsid w:val="008842F9"/>
    <w:rsid w:val="008846CA"/>
    <w:rsid w:val="00884986"/>
    <w:rsid w:val="00892366"/>
    <w:rsid w:val="00893964"/>
    <w:rsid w:val="008961C5"/>
    <w:rsid w:val="00896DA1"/>
    <w:rsid w:val="00897A5F"/>
    <w:rsid w:val="008A2B18"/>
    <w:rsid w:val="008A3369"/>
    <w:rsid w:val="008A42B9"/>
    <w:rsid w:val="008A7836"/>
    <w:rsid w:val="008B295A"/>
    <w:rsid w:val="008B5101"/>
    <w:rsid w:val="008B5216"/>
    <w:rsid w:val="008B7CF0"/>
    <w:rsid w:val="008C0D53"/>
    <w:rsid w:val="008C5C2B"/>
    <w:rsid w:val="008C74A3"/>
    <w:rsid w:val="008D18AB"/>
    <w:rsid w:val="008D23FA"/>
    <w:rsid w:val="008D250E"/>
    <w:rsid w:val="008D461F"/>
    <w:rsid w:val="008D65BE"/>
    <w:rsid w:val="008D74AA"/>
    <w:rsid w:val="008E0D28"/>
    <w:rsid w:val="008E10C1"/>
    <w:rsid w:val="008E120F"/>
    <w:rsid w:val="008E3753"/>
    <w:rsid w:val="008E47CE"/>
    <w:rsid w:val="008E4B05"/>
    <w:rsid w:val="008E6AF5"/>
    <w:rsid w:val="008F1921"/>
    <w:rsid w:val="008F198B"/>
    <w:rsid w:val="008F205A"/>
    <w:rsid w:val="008F5951"/>
    <w:rsid w:val="008F6916"/>
    <w:rsid w:val="008F784A"/>
    <w:rsid w:val="009034F7"/>
    <w:rsid w:val="009049DC"/>
    <w:rsid w:val="00904DDF"/>
    <w:rsid w:val="00905FB6"/>
    <w:rsid w:val="009124AF"/>
    <w:rsid w:val="00913032"/>
    <w:rsid w:val="00915A5B"/>
    <w:rsid w:val="00917254"/>
    <w:rsid w:val="00917B54"/>
    <w:rsid w:val="009202DA"/>
    <w:rsid w:val="009207D0"/>
    <w:rsid w:val="00921A34"/>
    <w:rsid w:val="00927E4C"/>
    <w:rsid w:val="00930E65"/>
    <w:rsid w:val="0093242F"/>
    <w:rsid w:val="00934E3E"/>
    <w:rsid w:val="00935CAE"/>
    <w:rsid w:val="00936405"/>
    <w:rsid w:val="00941B6C"/>
    <w:rsid w:val="0094630B"/>
    <w:rsid w:val="009478A8"/>
    <w:rsid w:val="00947BE6"/>
    <w:rsid w:val="009500B4"/>
    <w:rsid w:val="00950335"/>
    <w:rsid w:val="00951EDA"/>
    <w:rsid w:val="0095647F"/>
    <w:rsid w:val="0095769E"/>
    <w:rsid w:val="00961C77"/>
    <w:rsid w:val="009625D2"/>
    <w:rsid w:val="009666DC"/>
    <w:rsid w:val="009712D1"/>
    <w:rsid w:val="00974A53"/>
    <w:rsid w:val="00976216"/>
    <w:rsid w:val="00977AD1"/>
    <w:rsid w:val="0098191A"/>
    <w:rsid w:val="00981972"/>
    <w:rsid w:val="009904DC"/>
    <w:rsid w:val="00994255"/>
    <w:rsid w:val="00994E00"/>
    <w:rsid w:val="009962C8"/>
    <w:rsid w:val="009962E5"/>
    <w:rsid w:val="00997DE6"/>
    <w:rsid w:val="009A002D"/>
    <w:rsid w:val="009A01DF"/>
    <w:rsid w:val="009A0BE1"/>
    <w:rsid w:val="009A2170"/>
    <w:rsid w:val="009A232E"/>
    <w:rsid w:val="009A4008"/>
    <w:rsid w:val="009A5637"/>
    <w:rsid w:val="009B337F"/>
    <w:rsid w:val="009B4C79"/>
    <w:rsid w:val="009B5772"/>
    <w:rsid w:val="009B57BF"/>
    <w:rsid w:val="009B61F2"/>
    <w:rsid w:val="009C089F"/>
    <w:rsid w:val="009C60BB"/>
    <w:rsid w:val="009D0255"/>
    <w:rsid w:val="009D0601"/>
    <w:rsid w:val="009D0A83"/>
    <w:rsid w:val="009D0DD6"/>
    <w:rsid w:val="009D6C59"/>
    <w:rsid w:val="009E1A09"/>
    <w:rsid w:val="009E242D"/>
    <w:rsid w:val="009E3595"/>
    <w:rsid w:val="009F2466"/>
    <w:rsid w:val="009F24F2"/>
    <w:rsid w:val="009F2F52"/>
    <w:rsid w:val="009F3103"/>
    <w:rsid w:val="009F342A"/>
    <w:rsid w:val="009F3831"/>
    <w:rsid w:val="009F3C9A"/>
    <w:rsid w:val="00A043AA"/>
    <w:rsid w:val="00A043C0"/>
    <w:rsid w:val="00A04808"/>
    <w:rsid w:val="00A06EF1"/>
    <w:rsid w:val="00A0718D"/>
    <w:rsid w:val="00A1236F"/>
    <w:rsid w:val="00A1438E"/>
    <w:rsid w:val="00A146B0"/>
    <w:rsid w:val="00A1484D"/>
    <w:rsid w:val="00A17733"/>
    <w:rsid w:val="00A179DF"/>
    <w:rsid w:val="00A21677"/>
    <w:rsid w:val="00A25AF0"/>
    <w:rsid w:val="00A32801"/>
    <w:rsid w:val="00A339F7"/>
    <w:rsid w:val="00A35CC9"/>
    <w:rsid w:val="00A36EE2"/>
    <w:rsid w:val="00A36FF6"/>
    <w:rsid w:val="00A37E89"/>
    <w:rsid w:val="00A41C2A"/>
    <w:rsid w:val="00A42D8C"/>
    <w:rsid w:val="00A438BC"/>
    <w:rsid w:val="00A462C2"/>
    <w:rsid w:val="00A50387"/>
    <w:rsid w:val="00A521BF"/>
    <w:rsid w:val="00A545E4"/>
    <w:rsid w:val="00A5507D"/>
    <w:rsid w:val="00A55C70"/>
    <w:rsid w:val="00A55E32"/>
    <w:rsid w:val="00A564F2"/>
    <w:rsid w:val="00A5735F"/>
    <w:rsid w:val="00A60FC2"/>
    <w:rsid w:val="00A6294F"/>
    <w:rsid w:val="00A62D16"/>
    <w:rsid w:val="00A62D56"/>
    <w:rsid w:val="00A636D2"/>
    <w:rsid w:val="00A63929"/>
    <w:rsid w:val="00A66686"/>
    <w:rsid w:val="00A702A5"/>
    <w:rsid w:val="00A70DF1"/>
    <w:rsid w:val="00A735A0"/>
    <w:rsid w:val="00A7799A"/>
    <w:rsid w:val="00A81D0C"/>
    <w:rsid w:val="00A83C9F"/>
    <w:rsid w:val="00A86149"/>
    <w:rsid w:val="00A87282"/>
    <w:rsid w:val="00A91F1E"/>
    <w:rsid w:val="00A9222A"/>
    <w:rsid w:val="00A95CB3"/>
    <w:rsid w:val="00AA06B2"/>
    <w:rsid w:val="00AA0AD1"/>
    <w:rsid w:val="00AA13EA"/>
    <w:rsid w:val="00AA254D"/>
    <w:rsid w:val="00AA56ED"/>
    <w:rsid w:val="00AA68BE"/>
    <w:rsid w:val="00AB02FA"/>
    <w:rsid w:val="00AB1431"/>
    <w:rsid w:val="00AB1735"/>
    <w:rsid w:val="00AB2CF0"/>
    <w:rsid w:val="00AB33BA"/>
    <w:rsid w:val="00AB581C"/>
    <w:rsid w:val="00AB7A0C"/>
    <w:rsid w:val="00AB7A22"/>
    <w:rsid w:val="00AC0587"/>
    <w:rsid w:val="00AC4C30"/>
    <w:rsid w:val="00AC7F20"/>
    <w:rsid w:val="00AD12F6"/>
    <w:rsid w:val="00AD23A9"/>
    <w:rsid w:val="00AD29CD"/>
    <w:rsid w:val="00AD37F6"/>
    <w:rsid w:val="00AD59CD"/>
    <w:rsid w:val="00AD6F6A"/>
    <w:rsid w:val="00AD7033"/>
    <w:rsid w:val="00AE017B"/>
    <w:rsid w:val="00AE0E9E"/>
    <w:rsid w:val="00AE1004"/>
    <w:rsid w:val="00AE19EA"/>
    <w:rsid w:val="00AE38CD"/>
    <w:rsid w:val="00AE3B59"/>
    <w:rsid w:val="00AE58E5"/>
    <w:rsid w:val="00AE59C3"/>
    <w:rsid w:val="00AF0696"/>
    <w:rsid w:val="00AF3D09"/>
    <w:rsid w:val="00AF40FF"/>
    <w:rsid w:val="00B01CF2"/>
    <w:rsid w:val="00B02654"/>
    <w:rsid w:val="00B02F3F"/>
    <w:rsid w:val="00B07CA6"/>
    <w:rsid w:val="00B1312C"/>
    <w:rsid w:val="00B136A9"/>
    <w:rsid w:val="00B20195"/>
    <w:rsid w:val="00B26F58"/>
    <w:rsid w:val="00B276B5"/>
    <w:rsid w:val="00B3082F"/>
    <w:rsid w:val="00B30EA5"/>
    <w:rsid w:val="00B33FA6"/>
    <w:rsid w:val="00B34CAC"/>
    <w:rsid w:val="00B40DBF"/>
    <w:rsid w:val="00B44395"/>
    <w:rsid w:val="00B46BF9"/>
    <w:rsid w:val="00B478C8"/>
    <w:rsid w:val="00B50D77"/>
    <w:rsid w:val="00B51575"/>
    <w:rsid w:val="00B578A7"/>
    <w:rsid w:val="00B66E19"/>
    <w:rsid w:val="00B7016A"/>
    <w:rsid w:val="00B73803"/>
    <w:rsid w:val="00B73BB0"/>
    <w:rsid w:val="00B74338"/>
    <w:rsid w:val="00B75FC4"/>
    <w:rsid w:val="00B814E1"/>
    <w:rsid w:val="00B815D1"/>
    <w:rsid w:val="00B81B3F"/>
    <w:rsid w:val="00B83CC9"/>
    <w:rsid w:val="00B8418B"/>
    <w:rsid w:val="00B84BB2"/>
    <w:rsid w:val="00B867BE"/>
    <w:rsid w:val="00B870EE"/>
    <w:rsid w:val="00B90B8E"/>
    <w:rsid w:val="00B9107B"/>
    <w:rsid w:val="00B91FBD"/>
    <w:rsid w:val="00B94350"/>
    <w:rsid w:val="00B95655"/>
    <w:rsid w:val="00B956F7"/>
    <w:rsid w:val="00BA0B48"/>
    <w:rsid w:val="00BA2C95"/>
    <w:rsid w:val="00BA3E5D"/>
    <w:rsid w:val="00BA49B7"/>
    <w:rsid w:val="00BA51D6"/>
    <w:rsid w:val="00BA7846"/>
    <w:rsid w:val="00BB03C3"/>
    <w:rsid w:val="00BB30D5"/>
    <w:rsid w:val="00BB58D2"/>
    <w:rsid w:val="00BC0F64"/>
    <w:rsid w:val="00BC1B37"/>
    <w:rsid w:val="00BC2960"/>
    <w:rsid w:val="00BC3D95"/>
    <w:rsid w:val="00BC6024"/>
    <w:rsid w:val="00BC60DF"/>
    <w:rsid w:val="00BC6CED"/>
    <w:rsid w:val="00BD0105"/>
    <w:rsid w:val="00BD04F0"/>
    <w:rsid w:val="00BD14A0"/>
    <w:rsid w:val="00BD35EE"/>
    <w:rsid w:val="00BD380B"/>
    <w:rsid w:val="00BD474F"/>
    <w:rsid w:val="00BD6469"/>
    <w:rsid w:val="00BD7EEF"/>
    <w:rsid w:val="00BE12F3"/>
    <w:rsid w:val="00BE14FD"/>
    <w:rsid w:val="00BE2EBF"/>
    <w:rsid w:val="00BE2F6B"/>
    <w:rsid w:val="00BE36AB"/>
    <w:rsid w:val="00BE3DF7"/>
    <w:rsid w:val="00BE5110"/>
    <w:rsid w:val="00BF1D60"/>
    <w:rsid w:val="00BF3580"/>
    <w:rsid w:val="00C01A45"/>
    <w:rsid w:val="00C031A4"/>
    <w:rsid w:val="00C04E2D"/>
    <w:rsid w:val="00C0560B"/>
    <w:rsid w:val="00C06129"/>
    <w:rsid w:val="00C07E84"/>
    <w:rsid w:val="00C14B9D"/>
    <w:rsid w:val="00C238C0"/>
    <w:rsid w:val="00C262A3"/>
    <w:rsid w:val="00C27173"/>
    <w:rsid w:val="00C31834"/>
    <w:rsid w:val="00C32265"/>
    <w:rsid w:val="00C32A74"/>
    <w:rsid w:val="00C33558"/>
    <w:rsid w:val="00C35269"/>
    <w:rsid w:val="00C356BA"/>
    <w:rsid w:val="00C356EA"/>
    <w:rsid w:val="00C35742"/>
    <w:rsid w:val="00C36233"/>
    <w:rsid w:val="00C3791F"/>
    <w:rsid w:val="00C410BD"/>
    <w:rsid w:val="00C43A8F"/>
    <w:rsid w:val="00C442CD"/>
    <w:rsid w:val="00C47127"/>
    <w:rsid w:val="00C47C0F"/>
    <w:rsid w:val="00C47E88"/>
    <w:rsid w:val="00C50BFF"/>
    <w:rsid w:val="00C51BF3"/>
    <w:rsid w:val="00C52164"/>
    <w:rsid w:val="00C53B32"/>
    <w:rsid w:val="00C53D29"/>
    <w:rsid w:val="00C55877"/>
    <w:rsid w:val="00C55FDC"/>
    <w:rsid w:val="00C56DD0"/>
    <w:rsid w:val="00C56EA5"/>
    <w:rsid w:val="00C575F0"/>
    <w:rsid w:val="00C60105"/>
    <w:rsid w:val="00C640DF"/>
    <w:rsid w:val="00C6522B"/>
    <w:rsid w:val="00C71226"/>
    <w:rsid w:val="00C7171E"/>
    <w:rsid w:val="00C71AE4"/>
    <w:rsid w:val="00C71D8B"/>
    <w:rsid w:val="00C75A3A"/>
    <w:rsid w:val="00C76B7A"/>
    <w:rsid w:val="00C77922"/>
    <w:rsid w:val="00C77F8E"/>
    <w:rsid w:val="00C82755"/>
    <w:rsid w:val="00C903D7"/>
    <w:rsid w:val="00C90FCE"/>
    <w:rsid w:val="00C94093"/>
    <w:rsid w:val="00C94A2E"/>
    <w:rsid w:val="00C94F4D"/>
    <w:rsid w:val="00C94F9D"/>
    <w:rsid w:val="00C95F8F"/>
    <w:rsid w:val="00C97B0D"/>
    <w:rsid w:val="00CA0975"/>
    <w:rsid w:val="00CA68D2"/>
    <w:rsid w:val="00CA7948"/>
    <w:rsid w:val="00CB0454"/>
    <w:rsid w:val="00CB590C"/>
    <w:rsid w:val="00CB5AE7"/>
    <w:rsid w:val="00CC1B23"/>
    <w:rsid w:val="00CC31A0"/>
    <w:rsid w:val="00CC4C85"/>
    <w:rsid w:val="00CC5850"/>
    <w:rsid w:val="00CC5F9E"/>
    <w:rsid w:val="00CC70EC"/>
    <w:rsid w:val="00CD1404"/>
    <w:rsid w:val="00CD1875"/>
    <w:rsid w:val="00CD1C6B"/>
    <w:rsid w:val="00CD3F5D"/>
    <w:rsid w:val="00CD4D14"/>
    <w:rsid w:val="00CD6266"/>
    <w:rsid w:val="00CE1DCC"/>
    <w:rsid w:val="00CE6374"/>
    <w:rsid w:val="00CF1CC9"/>
    <w:rsid w:val="00CF1FE9"/>
    <w:rsid w:val="00CF222B"/>
    <w:rsid w:val="00CF3E79"/>
    <w:rsid w:val="00CF5635"/>
    <w:rsid w:val="00CF56F1"/>
    <w:rsid w:val="00D01216"/>
    <w:rsid w:val="00D04BC9"/>
    <w:rsid w:val="00D05B0C"/>
    <w:rsid w:val="00D100D2"/>
    <w:rsid w:val="00D131D9"/>
    <w:rsid w:val="00D142E4"/>
    <w:rsid w:val="00D15AEA"/>
    <w:rsid w:val="00D21B0E"/>
    <w:rsid w:val="00D23BB1"/>
    <w:rsid w:val="00D24715"/>
    <w:rsid w:val="00D27137"/>
    <w:rsid w:val="00D27EF9"/>
    <w:rsid w:val="00D30013"/>
    <w:rsid w:val="00D33D3C"/>
    <w:rsid w:val="00D34D15"/>
    <w:rsid w:val="00D35312"/>
    <w:rsid w:val="00D3555D"/>
    <w:rsid w:val="00D36541"/>
    <w:rsid w:val="00D3768D"/>
    <w:rsid w:val="00D43E67"/>
    <w:rsid w:val="00D45206"/>
    <w:rsid w:val="00D46285"/>
    <w:rsid w:val="00D46EAF"/>
    <w:rsid w:val="00D53B75"/>
    <w:rsid w:val="00D5599C"/>
    <w:rsid w:val="00D60A73"/>
    <w:rsid w:val="00D63289"/>
    <w:rsid w:val="00D63B66"/>
    <w:rsid w:val="00D63BD6"/>
    <w:rsid w:val="00D63C1B"/>
    <w:rsid w:val="00D63C76"/>
    <w:rsid w:val="00D63CB4"/>
    <w:rsid w:val="00D670A7"/>
    <w:rsid w:val="00D672FB"/>
    <w:rsid w:val="00D714EF"/>
    <w:rsid w:val="00D748D6"/>
    <w:rsid w:val="00D76D51"/>
    <w:rsid w:val="00D833B2"/>
    <w:rsid w:val="00D845E8"/>
    <w:rsid w:val="00D8460C"/>
    <w:rsid w:val="00D84B48"/>
    <w:rsid w:val="00D84C27"/>
    <w:rsid w:val="00D87464"/>
    <w:rsid w:val="00D90000"/>
    <w:rsid w:val="00D92AE8"/>
    <w:rsid w:val="00D930AD"/>
    <w:rsid w:val="00D9427B"/>
    <w:rsid w:val="00D9684F"/>
    <w:rsid w:val="00DA0782"/>
    <w:rsid w:val="00DA12CF"/>
    <w:rsid w:val="00DA42A4"/>
    <w:rsid w:val="00DA6DF9"/>
    <w:rsid w:val="00DA7501"/>
    <w:rsid w:val="00DB1F36"/>
    <w:rsid w:val="00DB3D97"/>
    <w:rsid w:val="00DB4059"/>
    <w:rsid w:val="00DB4375"/>
    <w:rsid w:val="00DB4FF2"/>
    <w:rsid w:val="00DB58BB"/>
    <w:rsid w:val="00DC23DF"/>
    <w:rsid w:val="00DC2AB7"/>
    <w:rsid w:val="00DC31D8"/>
    <w:rsid w:val="00DC3525"/>
    <w:rsid w:val="00DC44F5"/>
    <w:rsid w:val="00DD0915"/>
    <w:rsid w:val="00DD49B6"/>
    <w:rsid w:val="00DE0B5D"/>
    <w:rsid w:val="00DE1A3D"/>
    <w:rsid w:val="00DE44AE"/>
    <w:rsid w:val="00DE560C"/>
    <w:rsid w:val="00DE56EC"/>
    <w:rsid w:val="00DE5859"/>
    <w:rsid w:val="00DF0D33"/>
    <w:rsid w:val="00DF0D7C"/>
    <w:rsid w:val="00DF2E8E"/>
    <w:rsid w:val="00DF5C4D"/>
    <w:rsid w:val="00E00200"/>
    <w:rsid w:val="00E005A6"/>
    <w:rsid w:val="00E01764"/>
    <w:rsid w:val="00E03CAB"/>
    <w:rsid w:val="00E03E3F"/>
    <w:rsid w:val="00E0460B"/>
    <w:rsid w:val="00E0566F"/>
    <w:rsid w:val="00E05EEE"/>
    <w:rsid w:val="00E0600B"/>
    <w:rsid w:val="00E06886"/>
    <w:rsid w:val="00E109B3"/>
    <w:rsid w:val="00E109E6"/>
    <w:rsid w:val="00E128AB"/>
    <w:rsid w:val="00E130D6"/>
    <w:rsid w:val="00E13D45"/>
    <w:rsid w:val="00E13D62"/>
    <w:rsid w:val="00E251E0"/>
    <w:rsid w:val="00E2693E"/>
    <w:rsid w:val="00E27EFF"/>
    <w:rsid w:val="00E31B7D"/>
    <w:rsid w:val="00E33455"/>
    <w:rsid w:val="00E33ECF"/>
    <w:rsid w:val="00E455EE"/>
    <w:rsid w:val="00E52145"/>
    <w:rsid w:val="00E5250C"/>
    <w:rsid w:val="00E562D0"/>
    <w:rsid w:val="00E56E52"/>
    <w:rsid w:val="00E6011F"/>
    <w:rsid w:val="00E60B67"/>
    <w:rsid w:val="00E61661"/>
    <w:rsid w:val="00E67153"/>
    <w:rsid w:val="00E675B3"/>
    <w:rsid w:val="00E679A6"/>
    <w:rsid w:val="00E72097"/>
    <w:rsid w:val="00E75893"/>
    <w:rsid w:val="00E772F7"/>
    <w:rsid w:val="00E8220E"/>
    <w:rsid w:val="00E85E86"/>
    <w:rsid w:val="00E871F1"/>
    <w:rsid w:val="00E871FB"/>
    <w:rsid w:val="00E8774D"/>
    <w:rsid w:val="00E87B79"/>
    <w:rsid w:val="00E904E2"/>
    <w:rsid w:val="00E90F6A"/>
    <w:rsid w:val="00E91139"/>
    <w:rsid w:val="00E92308"/>
    <w:rsid w:val="00EA0280"/>
    <w:rsid w:val="00EA16FC"/>
    <w:rsid w:val="00EA6292"/>
    <w:rsid w:val="00EA6DBA"/>
    <w:rsid w:val="00EB26D4"/>
    <w:rsid w:val="00EB3009"/>
    <w:rsid w:val="00EB37D3"/>
    <w:rsid w:val="00EB5C73"/>
    <w:rsid w:val="00EB6017"/>
    <w:rsid w:val="00EC1C98"/>
    <w:rsid w:val="00EC3624"/>
    <w:rsid w:val="00EC569A"/>
    <w:rsid w:val="00EC7767"/>
    <w:rsid w:val="00ED0EB0"/>
    <w:rsid w:val="00ED1ECF"/>
    <w:rsid w:val="00ED48E5"/>
    <w:rsid w:val="00ED5522"/>
    <w:rsid w:val="00EE17A9"/>
    <w:rsid w:val="00EE33A9"/>
    <w:rsid w:val="00EE64BB"/>
    <w:rsid w:val="00EE6821"/>
    <w:rsid w:val="00EE74D1"/>
    <w:rsid w:val="00EF0F5A"/>
    <w:rsid w:val="00EF286F"/>
    <w:rsid w:val="00F02C4E"/>
    <w:rsid w:val="00F05614"/>
    <w:rsid w:val="00F05E7A"/>
    <w:rsid w:val="00F11DB3"/>
    <w:rsid w:val="00F12745"/>
    <w:rsid w:val="00F12870"/>
    <w:rsid w:val="00F1307C"/>
    <w:rsid w:val="00F16F4B"/>
    <w:rsid w:val="00F22EA8"/>
    <w:rsid w:val="00F23868"/>
    <w:rsid w:val="00F256D5"/>
    <w:rsid w:val="00F26AA4"/>
    <w:rsid w:val="00F30DDC"/>
    <w:rsid w:val="00F33DDE"/>
    <w:rsid w:val="00F348FC"/>
    <w:rsid w:val="00F416D9"/>
    <w:rsid w:val="00F42047"/>
    <w:rsid w:val="00F43B8B"/>
    <w:rsid w:val="00F4433D"/>
    <w:rsid w:val="00F52ACF"/>
    <w:rsid w:val="00F53951"/>
    <w:rsid w:val="00F56935"/>
    <w:rsid w:val="00F570D0"/>
    <w:rsid w:val="00F62689"/>
    <w:rsid w:val="00F6323A"/>
    <w:rsid w:val="00F63330"/>
    <w:rsid w:val="00F63D4E"/>
    <w:rsid w:val="00F6563F"/>
    <w:rsid w:val="00F673C0"/>
    <w:rsid w:val="00F70FC8"/>
    <w:rsid w:val="00F71C0E"/>
    <w:rsid w:val="00F722B8"/>
    <w:rsid w:val="00F72AB1"/>
    <w:rsid w:val="00F72DCE"/>
    <w:rsid w:val="00F7357A"/>
    <w:rsid w:val="00F76BF1"/>
    <w:rsid w:val="00F775AB"/>
    <w:rsid w:val="00F77793"/>
    <w:rsid w:val="00F805BD"/>
    <w:rsid w:val="00F8086F"/>
    <w:rsid w:val="00F815C6"/>
    <w:rsid w:val="00F842F7"/>
    <w:rsid w:val="00F8482D"/>
    <w:rsid w:val="00F8519D"/>
    <w:rsid w:val="00F8610E"/>
    <w:rsid w:val="00F90A9B"/>
    <w:rsid w:val="00F9111A"/>
    <w:rsid w:val="00F91DFF"/>
    <w:rsid w:val="00F931FB"/>
    <w:rsid w:val="00F94750"/>
    <w:rsid w:val="00F960EC"/>
    <w:rsid w:val="00F961F5"/>
    <w:rsid w:val="00F97A71"/>
    <w:rsid w:val="00FA0BE1"/>
    <w:rsid w:val="00FA1FAB"/>
    <w:rsid w:val="00FA2687"/>
    <w:rsid w:val="00FA49F4"/>
    <w:rsid w:val="00FA5CE5"/>
    <w:rsid w:val="00FB0E4E"/>
    <w:rsid w:val="00FB18A5"/>
    <w:rsid w:val="00FB3479"/>
    <w:rsid w:val="00FB3587"/>
    <w:rsid w:val="00FB4AFC"/>
    <w:rsid w:val="00FB6017"/>
    <w:rsid w:val="00FB613D"/>
    <w:rsid w:val="00FC24B3"/>
    <w:rsid w:val="00FC4023"/>
    <w:rsid w:val="00FC6AB2"/>
    <w:rsid w:val="00FC7B80"/>
    <w:rsid w:val="00FD1992"/>
    <w:rsid w:val="00FD24B6"/>
    <w:rsid w:val="00FD561E"/>
    <w:rsid w:val="00FD612E"/>
    <w:rsid w:val="00FD72BB"/>
    <w:rsid w:val="00FE2555"/>
    <w:rsid w:val="00FE46DC"/>
    <w:rsid w:val="00FF5BA1"/>
    <w:rsid w:val="00FF620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68F83D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uiPriority="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annotation reference" w:uiPriority="99"/>
    <w:lsdException w:name="Title" w:qFormat="1"/>
    <w:lsdException w:name="Default Paragraph Font" w:uiPriority="1"/>
    <w:lsdException w:name="Body Text"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B5C17"/>
    <w:pPr>
      <w:tabs>
        <w:tab w:val="left" w:pos="720"/>
      </w:tabs>
    </w:pPr>
    <w:rPr>
      <w:rFonts w:eastAsia="Times New Roman"/>
      <w:sz w:val="24"/>
      <w:lang w:eastAsia="en-US"/>
    </w:rPr>
  </w:style>
  <w:style w:type="paragraph" w:styleId="Heading1">
    <w:name w:val="heading 1"/>
    <w:basedOn w:val="Normal"/>
    <w:next w:val="Normal"/>
    <w:link w:val="Heading1Char"/>
    <w:qFormat/>
    <w:rsid w:val="002936D8"/>
    <w:pPr>
      <w:keepNext/>
      <w:keepLines/>
      <w:spacing w:before="240" w:after="240"/>
      <w:outlineLvl w:val="0"/>
    </w:pPr>
    <w:rPr>
      <w:b/>
      <w:caps/>
    </w:rPr>
  </w:style>
  <w:style w:type="paragraph" w:styleId="Heading2">
    <w:name w:val="heading 2"/>
    <w:basedOn w:val="Normal"/>
    <w:next w:val="Normal"/>
    <w:link w:val="Heading2Char"/>
    <w:uiPriority w:val="1"/>
    <w:qFormat/>
    <w:rsid w:val="002936D8"/>
    <w:pPr>
      <w:keepNext/>
      <w:spacing w:before="240" w:after="240"/>
      <w:outlineLvl w:val="1"/>
    </w:pPr>
    <w:rPr>
      <w:b/>
    </w:rPr>
  </w:style>
  <w:style w:type="paragraph" w:styleId="Heading3">
    <w:name w:val="heading 3"/>
    <w:basedOn w:val="Heading2"/>
    <w:next w:val="Normal"/>
    <w:link w:val="Heading3Char"/>
    <w:qFormat/>
    <w:rsid w:val="002E006F"/>
    <w:pPr>
      <w:keepLines/>
      <w:outlineLvl w:val="2"/>
    </w:pPr>
  </w:style>
  <w:style w:type="paragraph" w:styleId="Heading4">
    <w:name w:val="heading 4"/>
    <w:basedOn w:val="Normal"/>
    <w:next w:val="Normal"/>
    <w:qFormat/>
    <w:rsid w:val="00212E0C"/>
    <w:pPr>
      <w:keepNext/>
      <w:spacing w:before="240"/>
      <w:outlineLvl w:val="3"/>
    </w:pPr>
    <w:rPr>
      <w:b/>
      <w:i/>
    </w:rPr>
  </w:style>
  <w:style w:type="paragraph" w:styleId="Heading5">
    <w:name w:val="heading 5"/>
    <w:basedOn w:val="Normal"/>
    <w:next w:val="Normal"/>
    <w:link w:val="Heading5Char"/>
    <w:unhideWhenUsed/>
    <w:qFormat/>
    <w:rsid w:val="003717AC"/>
    <w:pPr>
      <w:keepNext/>
      <w:keepLines/>
      <w:spacing w:before="240"/>
      <w:outlineLvl w:val="4"/>
    </w:pPr>
    <w:rPr>
      <w:rFonts w:eastAsiaTheme="majorEastAsia" w:cstheme="majorBidi"/>
      <w:i/>
    </w:rPr>
  </w:style>
  <w:style w:type="paragraph" w:styleId="Heading6">
    <w:name w:val="heading 6"/>
    <w:basedOn w:val="Normal"/>
    <w:next w:val="Normal"/>
    <w:link w:val="Heading6Char"/>
    <w:unhideWhenUsed/>
    <w:qFormat/>
    <w:rsid w:val="00D90000"/>
    <w:pPr>
      <w:keepNext/>
      <w:keepLines/>
      <w:numPr>
        <w:numId w:val="2"/>
      </w:numPr>
      <w:spacing w:before="240"/>
      <w:outlineLvl w:val="5"/>
    </w:pPr>
    <w:rPr>
      <w:rFonts w:eastAsiaTheme="majorEastAsia" w:cstheme="majorBidi"/>
      <w:b/>
      <w:iCs/>
    </w:rPr>
  </w:style>
  <w:style w:type="paragraph" w:styleId="Heading7">
    <w:name w:val="heading 7"/>
    <w:basedOn w:val="Normal"/>
    <w:next w:val="Normal"/>
    <w:link w:val="Heading7Char"/>
    <w:qFormat/>
    <w:rsid w:val="00AF3D09"/>
    <w:pPr>
      <w:keepNext/>
      <w:keepLines/>
      <w:numPr>
        <w:numId w:val="3"/>
      </w:numPr>
      <w:spacing w:before="240"/>
      <w:ind w:left="0" w:firstLine="0"/>
      <w:outlineLvl w:val="6"/>
    </w:pPr>
    <w:rPr>
      <w:rFonts w:eastAsia="MS Mincho"/>
      <w:b/>
      <w:lang w:val="en-US" w:eastAsia="ja-JP"/>
    </w:rPr>
  </w:style>
  <w:style w:type="paragraph" w:styleId="Heading8">
    <w:name w:val="heading 8"/>
    <w:basedOn w:val="Normal"/>
    <w:next w:val="Normal"/>
    <w:link w:val="Heading8Char"/>
    <w:qFormat/>
    <w:rsid w:val="009F2466"/>
    <w:pPr>
      <w:ind w:left="720"/>
      <w:outlineLvl w:val="7"/>
    </w:pPr>
    <w:rPr>
      <w:rFonts w:eastAsia="MS Mincho"/>
      <w:i/>
      <w:sz w:val="20"/>
      <w:lang w:val="en-US" w:eastAsia="ja-JP"/>
    </w:rPr>
  </w:style>
  <w:style w:type="paragraph" w:styleId="Heading9">
    <w:name w:val="heading 9"/>
    <w:basedOn w:val="Normal"/>
    <w:next w:val="Normal"/>
    <w:link w:val="Heading9Char"/>
    <w:qFormat/>
    <w:rsid w:val="009F2466"/>
    <w:pPr>
      <w:ind w:left="720"/>
      <w:outlineLvl w:val="8"/>
    </w:pPr>
    <w:rPr>
      <w:rFonts w:eastAsia="MS Mincho"/>
      <w:i/>
      <w:sz w:val="20"/>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936D8"/>
    <w:rPr>
      <w:rFonts w:ascii="Cambria" w:eastAsia="Times New Roman" w:hAnsi="Cambria"/>
      <w:b/>
      <w:caps/>
      <w:sz w:val="21"/>
      <w:lang w:eastAsia="en-US"/>
    </w:rPr>
  </w:style>
  <w:style w:type="character" w:customStyle="1" w:styleId="Heading2Char">
    <w:name w:val="Heading 2 Char"/>
    <w:link w:val="Heading2"/>
    <w:uiPriority w:val="1"/>
    <w:rsid w:val="002936D8"/>
    <w:rPr>
      <w:rFonts w:ascii="Cambria" w:eastAsia="Times New Roman" w:hAnsi="Cambria"/>
      <w:b/>
      <w:sz w:val="21"/>
      <w:lang w:eastAsia="en-US"/>
    </w:rPr>
  </w:style>
  <w:style w:type="character" w:customStyle="1" w:styleId="Heading3Char">
    <w:name w:val="Heading 3 Char"/>
    <w:link w:val="Heading3"/>
    <w:locked/>
    <w:rsid w:val="002E006F"/>
    <w:rPr>
      <w:rFonts w:ascii="Cambria" w:eastAsia="Times New Roman" w:hAnsi="Cambria"/>
      <w:b/>
      <w:sz w:val="21"/>
      <w:lang w:eastAsia="en-US"/>
    </w:rPr>
  </w:style>
  <w:style w:type="paragraph" w:styleId="Header">
    <w:name w:val="header"/>
    <w:basedOn w:val="Normal"/>
    <w:link w:val="HeaderChar"/>
    <w:rsid w:val="001A45F6"/>
    <w:pPr>
      <w:tabs>
        <w:tab w:val="center" w:pos="4320"/>
        <w:tab w:val="right" w:pos="8640"/>
      </w:tabs>
    </w:pPr>
    <w:rPr>
      <w:sz w:val="20"/>
    </w:rPr>
  </w:style>
  <w:style w:type="character" w:customStyle="1" w:styleId="HeaderChar">
    <w:name w:val="Header Char"/>
    <w:link w:val="Header"/>
    <w:locked/>
    <w:rsid w:val="001A45F6"/>
    <w:rPr>
      <w:rFonts w:ascii="Arial" w:eastAsia="Times New Roman" w:hAnsi="Arial"/>
      <w:lang w:eastAsia="en-US"/>
    </w:rPr>
  </w:style>
  <w:style w:type="paragraph" w:styleId="Footer">
    <w:name w:val="footer"/>
    <w:basedOn w:val="Normal"/>
    <w:link w:val="FooterChar"/>
    <w:rsid w:val="00303813"/>
    <w:pPr>
      <w:tabs>
        <w:tab w:val="center" w:pos="4320"/>
        <w:tab w:val="right" w:pos="8640"/>
      </w:tabs>
    </w:pPr>
  </w:style>
  <w:style w:type="character" w:customStyle="1" w:styleId="FooterChar">
    <w:name w:val="Footer Char"/>
    <w:link w:val="Footer"/>
    <w:rsid w:val="00E00200"/>
    <w:rPr>
      <w:rFonts w:eastAsia="Times New Roman"/>
    </w:rPr>
  </w:style>
  <w:style w:type="character" w:styleId="FootnoteReference">
    <w:name w:val="footnote reference"/>
    <w:semiHidden/>
    <w:rsid w:val="00303813"/>
    <w:rPr>
      <w:vertAlign w:val="superscript"/>
    </w:rPr>
  </w:style>
  <w:style w:type="character" w:styleId="CommentReference">
    <w:name w:val="annotation reference"/>
    <w:uiPriority w:val="99"/>
    <w:rsid w:val="00510390"/>
    <w:rPr>
      <w:sz w:val="16"/>
      <w:szCs w:val="16"/>
    </w:rPr>
  </w:style>
  <w:style w:type="paragraph" w:customStyle="1" w:styleId="Body">
    <w:name w:val="Body"/>
    <w:basedOn w:val="Normal"/>
    <w:link w:val="BodyChar"/>
    <w:rsid w:val="00303813"/>
    <w:pPr>
      <w:ind w:firstLine="288"/>
    </w:pPr>
    <w:rPr>
      <w:lang w:val="en-US"/>
    </w:rPr>
  </w:style>
  <w:style w:type="character" w:customStyle="1" w:styleId="BodyChar">
    <w:name w:val="Body Char"/>
    <w:link w:val="Body"/>
    <w:locked/>
    <w:rsid w:val="00303813"/>
    <w:rPr>
      <w:rFonts w:ascii="Arial" w:hAnsi="Arial"/>
      <w:lang w:val="en-US" w:eastAsia="en-AU" w:bidi="ar-SA"/>
    </w:rPr>
  </w:style>
  <w:style w:type="paragraph" w:customStyle="1" w:styleId="SubSectionHeadings">
    <w:name w:val="Sub Section Headings"/>
    <w:basedOn w:val="Normal"/>
    <w:next w:val="Body"/>
    <w:rsid w:val="00303813"/>
    <w:pPr>
      <w:keepNext/>
      <w:keepLines/>
    </w:pPr>
    <w:rPr>
      <w:i/>
      <w:lang w:val="en-US"/>
    </w:rPr>
  </w:style>
  <w:style w:type="paragraph" w:customStyle="1" w:styleId="SubSubSectionheading">
    <w:name w:val="SubSub Section heading"/>
    <w:basedOn w:val="Normal"/>
    <w:next w:val="Body"/>
    <w:rsid w:val="00303813"/>
    <w:pPr>
      <w:keepNext/>
      <w:keepLines/>
    </w:pPr>
    <w:rPr>
      <w:i/>
      <w:lang w:val="en-US"/>
    </w:rPr>
  </w:style>
  <w:style w:type="paragraph" w:customStyle="1" w:styleId="SectionHeadings">
    <w:name w:val="Section Headings"/>
    <w:basedOn w:val="Normal"/>
    <w:next w:val="Body"/>
    <w:rsid w:val="00303813"/>
    <w:pPr>
      <w:keepNext/>
      <w:keepLines/>
      <w:spacing w:before="240"/>
    </w:pPr>
    <w:rPr>
      <w:b/>
      <w:caps/>
      <w:lang w:val="en-US"/>
    </w:rPr>
  </w:style>
  <w:style w:type="paragraph" w:customStyle="1" w:styleId="SeparationLine">
    <w:name w:val="Separation Line"/>
    <w:basedOn w:val="Normal"/>
    <w:next w:val="Normal"/>
    <w:rsid w:val="00303813"/>
    <w:pPr>
      <w:pBdr>
        <w:top w:val="single" w:sz="6" w:space="1" w:color="auto"/>
      </w:pBdr>
    </w:pPr>
    <w:rPr>
      <w:sz w:val="16"/>
      <w:lang w:val="en-US"/>
    </w:rPr>
  </w:style>
  <w:style w:type="paragraph" w:customStyle="1" w:styleId="Tablecentered">
    <w:name w:val="Table: centered"/>
    <w:basedOn w:val="Bodycentered"/>
    <w:rsid w:val="00D9684F"/>
    <w:pPr>
      <w:keepNext/>
      <w:keepLines/>
      <w:contextualSpacing/>
    </w:pPr>
    <w:rPr>
      <w:sz w:val="20"/>
    </w:rPr>
  </w:style>
  <w:style w:type="paragraph" w:customStyle="1" w:styleId="Bodycentered">
    <w:name w:val="Body: centered"/>
    <w:basedOn w:val="Body"/>
    <w:next w:val="Body"/>
    <w:rsid w:val="00303813"/>
    <w:pPr>
      <w:ind w:firstLine="0"/>
      <w:jc w:val="center"/>
    </w:pPr>
  </w:style>
  <w:style w:type="paragraph" w:customStyle="1" w:styleId="Tablenormal0">
    <w:name w:val="Table: normal"/>
    <w:basedOn w:val="Normal"/>
    <w:rsid w:val="00D9684F"/>
    <w:pPr>
      <w:keepNext/>
      <w:keepLines/>
      <w:contextualSpacing/>
    </w:pPr>
    <w:rPr>
      <w:sz w:val="20"/>
      <w:lang w:val="en-US"/>
    </w:rPr>
  </w:style>
  <w:style w:type="paragraph" w:styleId="BodyTextIndent">
    <w:name w:val="Body Text Indent"/>
    <w:basedOn w:val="Normal"/>
    <w:link w:val="BodyTextIndentChar"/>
    <w:rsid w:val="00BB30D5"/>
    <w:pPr>
      <w:spacing w:before="120" w:after="120"/>
      <w:ind w:left="113"/>
      <w:contextualSpacing/>
    </w:pPr>
    <w:rPr>
      <w:sz w:val="18"/>
      <w:lang w:val="en-US"/>
    </w:rPr>
  </w:style>
  <w:style w:type="character" w:customStyle="1" w:styleId="BodyTextIndentChar">
    <w:name w:val="Body Text Indent Char"/>
    <w:link w:val="BodyTextIndent"/>
    <w:rsid w:val="00BB30D5"/>
    <w:rPr>
      <w:rFonts w:ascii="Arial" w:eastAsia="Times New Roman" w:hAnsi="Arial"/>
      <w:sz w:val="18"/>
      <w:lang w:val="en-US" w:eastAsia="en-US"/>
    </w:rPr>
  </w:style>
  <w:style w:type="paragraph" w:styleId="BodyText">
    <w:name w:val="Body Text"/>
    <w:basedOn w:val="Normal"/>
    <w:link w:val="BodyTextChar"/>
    <w:qFormat/>
    <w:rsid w:val="00D46EAF"/>
  </w:style>
  <w:style w:type="character" w:customStyle="1" w:styleId="BodyTextChar">
    <w:name w:val="Body Text Char"/>
    <w:link w:val="BodyText"/>
    <w:rsid w:val="00D46EAF"/>
    <w:rPr>
      <w:rFonts w:ascii="Arial" w:eastAsia="Times New Roman" w:hAnsi="Arial"/>
      <w:sz w:val="22"/>
      <w:lang w:eastAsia="en-US"/>
    </w:rPr>
  </w:style>
  <w:style w:type="table" w:styleId="TableGrid">
    <w:name w:val="Table Grid"/>
    <w:basedOn w:val="TableNormal"/>
    <w:uiPriority w:val="59"/>
    <w:rsid w:val="00303813"/>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877FF5"/>
    <w:rPr>
      <w:b/>
      <w:bCs/>
    </w:rPr>
  </w:style>
  <w:style w:type="paragraph" w:customStyle="1" w:styleId="Turnedtext">
    <w:name w:val="Turned text"/>
    <w:basedOn w:val="Normal"/>
    <w:next w:val="Body"/>
    <w:rsid w:val="00303813"/>
    <w:pPr>
      <w:keepLines/>
      <w:jc w:val="center"/>
    </w:pPr>
    <w:rPr>
      <w:szCs w:val="24"/>
      <w:lang w:val="en-US"/>
    </w:rPr>
  </w:style>
  <w:style w:type="paragraph" w:customStyle="1" w:styleId="Bodynotab">
    <w:name w:val="Body: no tab"/>
    <w:basedOn w:val="Body"/>
    <w:next w:val="Body"/>
    <w:rsid w:val="00303813"/>
    <w:pPr>
      <w:ind w:firstLine="0"/>
    </w:pPr>
    <w:rPr>
      <w:szCs w:val="24"/>
    </w:rPr>
  </w:style>
  <w:style w:type="paragraph" w:customStyle="1" w:styleId="SynopsisText">
    <w:name w:val="Synopsis Text"/>
    <w:rsid w:val="00303813"/>
    <w:pPr>
      <w:spacing w:before="120"/>
      <w:jc w:val="both"/>
    </w:pPr>
    <w:rPr>
      <w:rFonts w:eastAsia="Times New Roman"/>
      <w:sz w:val="22"/>
      <w:lang w:val="en-US" w:eastAsia="en-US"/>
    </w:rPr>
  </w:style>
  <w:style w:type="paragraph" w:styleId="BodyTextIndent2">
    <w:name w:val="Body Text Indent 2"/>
    <w:basedOn w:val="Normal"/>
    <w:rsid w:val="00303813"/>
    <w:pPr>
      <w:spacing w:line="480" w:lineRule="auto"/>
      <w:ind w:left="283"/>
    </w:pPr>
  </w:style>
  <w:style w:type="paragraph" w:styleId="BalloonText">
    <w:name w:val="Balloon Text"/>
    <w:basedOn w:val="Normal"/>
    <w:link w:val="BalloonTextChar"/>
    <w:semiHidden/>
    <w:rsid w:val="00303813"/>
    <w:rPr>
      <w:rFonts w:ascii="Tahoma" w:hAnsi="Tahoma" w:cs="Tahoma"/>
      <w:sz w:val="16"/>
      <w:szCs w:val="16"/>
    </w:rPr>
  </w:style>
  <w:style w:type="character" w:customStyle="1" w:styleId="BalloonTextChar">
    <w:name w:val="Balloon Text Char"/>
    <w:link w:val="BalloonText"/>
    <w:semiHidden/>
    <w:locked/>
    <w:rsid w:val="00F842F7"/>
    <w:rPr>
      <w:rFonts w:ascii="Tahoma" w:eastAsia="Times New Roman" w:hAnsi="Tahoma" w:cs="Tahoma"/>
      <w:sz w:val="16"/>
      <w:szCs w:val="16"/>
    </w:rPr>
  </w:style>
  <w:style w:type="paragraph" w:styleId="EndnoteText">
    <w:name w:val="endnote text"/>
    <w:basedOn w:val="Normal"/>
    <w:semiHidden/>
    <w:rsid w:val="002E5C15"/>
  </w:style>
  <w:style w:type="character" w:styleId="EndnoteReference">
    <w:name w:val="endnote reference"/>
    <w:semiHidden/>
    <w:rsid w:val="002E5C15"/>
    <w:rPr>
      <w:vertAlign w:val="superscript"/>
    </w:rPr>
  </w:style>
  <w:style w:type="paragraph" w:styleId="CommentText">
    <w:name w:val="annotation text"/>
    <w:basedOn w:val="Normal"/>
    <w:link w:val="CommentTextChar"/>
    <w:rsid w:val="00510390"/>
  </w:style>
  <w:style w:type="character" w:customStyle="1" w:styleId="CommentTextChar">
    <w:name w:val="Comment Text Char"/>
    <w:link w:val="CommentText"/>
    <w:rsid w:val="00F842F7"/>
    <w:rPr>
      <w:rFonts w:ascii="Arial" w:eastAsia="Times New Roman" w:hAnsi="Arial"/>
      <w:sz w:val="22"/>
    </w:rPr>
  </w:style>
  <w:style w:type="paragraph" w:styleId="CommentSubject">
    <w:name w:val="annotation subject"/>
    <w:basedOn w:val="CommentText"/>
    <w:next w:val="CommentText"/>
    <w:link w:val="CommentSubjectChar"/>
    <w:rsid w:val="00510390"/>
    <w:rPr>
      <w:b/>
      <w:bCs/>
    </w:rPr>
  </w:style>
  <w:style w:type="paragraph" w:styleId="Revision">
    <w:name w:val="Revision"/>
    <w:hidden/>
    <w:uiPriority w:val="99"/>
    <w:semiHidden/>
    <w:rsid w:val="00C27173"/>
    <w:rPr>
      <w:rFonts w:eastAsia="Times New Roman"/>
    </w:rPr>
  </w:style>
  <w:style w:type="paragraph" w:customStyle="1" w:styleId="TableHeading">
    <w:name w:val="Table Heading"/>
    <w:basedOn w:val="Normal"/>
    <w:link w:val="TableHeadingChar"/>
    <w:qFormat/>
    <w:rsid w:val="00877FF5"/>
    <w:pPr>
      <w:keepNext/>
      <w:jc w:val="center"/>
    </w:pPr>
    <w:rPr>
      <w:rFonts w:cs="Arial"/>
      <w:b/>
    </w:rPr>
  </w:style>
  <w:style w:type="character" w:customStyle="1" w:styleId="TableHeadingChar">
    <w:name w:val="Table Heading Char"/>
    <w:link w:val="TableHeading"/>
    <w:rsid w:val="00877FF5"/>
    <w:rPr>
      <w:rFonts w:ascii="Arial" w:eastAsia="Times New Roman" w:hAnsi="Arial" w:cs="Arial"/>
      <w:b/>
      <w:sz w:val="22"/>
    </w:rPr>
  </w:style>
  <w:style w:type="paragraph" w:styleId="BodyTextFirstIndent2">
    <w:name w:val="Body Text First Indent 2"/>
    <w:basedOn w:val="BodyTextIndent"/>
    <w:link w:val="BodyTextFirstIndent2Char"/>
    <w:rsid w:val="00DE56EC"/>
    <w:pPr>
      <w:ind w:left="283" w:firstLine="210"/>
    </w:pPr>
    <w:rPr>
      <w:sz w:val="22"/>
      <w:lang w:val="en-AU"/>
    </w:rPr>
  </w:style>
  <w:style w:type="character" w:customStyle="1" w:styleId="BodyTextFirstIndent2Char">
    <w:name w:val="Body Text First Indent 2 Char"/>
    <w:link w:val="BodyTextFirstIndent2"/>
    <w:rsid w:val="00DE56EC"/>
    <w:rPr>
      <w:rFonts w:ascii="Arial" w:eastAsia="Times New Roman" w:hAnsi="Arial"/>
      <w:sz w:val="22"/>
      <w:lang w:val="en-US"/>
    </w:rPr>
  </w:style>
  <w:style w:type="paragraph" w:customStyle="1" w:styleId="Footnote">
    <w:name w:val="Footnote"/>
    <w:basedOn w:val="Normal"/>
    <w:link w:val="FootnoteChar"/>
    <w:qFormat/>
    <w:rsid w:val="00877FF5"/>
    <w:rPr>
      <w:sz w:val="18"/>
    </w:rPr>
  </w:style>
  <w:style w:type="character" w:customStyle="1" w:styleId="FootnoteChar">
    <w:name w:val="Footnote Char"/>
    <w:link w:val="Footnote"/>
    <w:rsid w:val="00877FF5"/>
    <w:rPr>
      <w:rFonts w:ascii="Arial" w:eastAsia="Times New Roman" w:hAnsi="Arial"/>
      <w:sz w:val="18"/>
    </w:rPr>
  </w:style>
  <w:style w:type="paragraph" w:styleId="ListParagraph">
    <w:name w:val="List Paragraph"/>
    <w:basedOn w:val="Normal"/>
    <w:uiPriority w:val="34"/>
    <w:qFormat/>
    <w:rsid w:val="00F05E7A"/>
    <w:pPr>
      <w:widowControl w:val="0"/>
    </w:pPr>
    <w:rPr>
      <w:rFonts w:ascii="Calibri" w:eastAsia="Calibri" w:hAnsi="Calibri"/>
      <w:szCs w:val="22"/>
      <w:lang w:val="en-US"/>
    </w:rPr>
  </w:style>
  <w:style w:type="paragraph" w:customStyle="1" w:styleId="TableParagraph">
    <w:name w:val="Table Paragraph"/>
    <w:basedOn w:val="Normal"/>
    <w:uiPriority w:val="1"/>
    <w:qFormat/>
    <w:rsid w:val="00F05E7A"/>
    <w:pPr>
      <w:widowControl w:val="0"/>
    </w:pPr>
    <w:rPr>
      <w:rFonts w:ascii="Calibri" w:eastAsia="Calibri" w:hAnsi="Calibri"/>
      <w:szCs w:val="22"/>
      <w:lang w:val="en-US"/>
    </w:rPr>
  </w:style>
  <w:style w:type="paragraph" w:styleId="Title">
    <w:name w:val="Title"/>
    <w:basedOn w:val="Normal"/>
    <w:link w:val="TitleChar"/>
    <w:qFormat/>
    <w:rsid w:val="009712D1"/>
    <w:pPr>
      <w:spacing w:before="240" w:after="240"/>
      <w:jc w:val="center"/>
    </w:pPr>
    <w:rPr>
      <w:b/>
      <w:lang w:val="en-US"/>
    </w:rPr>
  </w:style>
  <w:style w:type="character" w:customStyle="1" w:styleId="TitleChar">
    <w:name w:val="Title Char"/>
    <w:basedOn w:val="DefaultParagraphFont"/>
    <w:link w:val="Title"/>
    <w:rsid w:val="009712D1"/>
    <w:rPr>
      <w:rFonts w:ascii="Cambria" w:eastAsia="Times New Roman" w:hAnsi="Cambria"/>
      <w:b/>
      <w:sz w:val="21"/>
      <w:lang w:val="en-US" w:eastAsia="en-US"/>
    </w:rPr>
  </w:style>
  <w:style w:type="paragraph" w:styleId="BodyText3">
    <w:name w:val="Body Text 3"/>
    <w:basedOn w:val="Normal"/>
    <w:link w:val="BodyText3Char"/>
    <w:rsid w:val="0072655A"/>
    <w:pPr>
      <w:spacing w:before="240"/>
      <w:ind w:left="714" w:right="357" w:hanging="357"/>
      <w:contextualSpacing/>
    </w:pPr>
    <w:rPr>
      <w:sz w:val="18"/>
      <w:lang w:val="en-US"/>
    </w:rPr>
  </w:style>
  <w:style w:type="character" w:customStyle="1" w:styleId="BodyText3Char">
    <w:name w:val="Body Text 3 Char"/>
    <w:basedOn w:val="DefaultParagraphFont"/>
    <w:link w:val="BodyText3"/>
    <w:rsid w:val="0072655A"/>
    <w:rPr>
      <w:rFonts w:ascii="Cambria" w:eastAsia="Times New Roman" w:hAnsi="Cambria"/>
      <w:sz w:val="18"/>
      <w:lang w:val="en-US" w:eastAsia="en-US"/>
    </w:rPr>
  </w:style>
  <w:style w:type="paragraph" w:styleId="BodyText2">
    <w:name w:val="Body Text 2"/>
    <w:basedOn w:val="Normal"/>
    <w:link w:val="BodyText2Char"/>
    <w:rsid w:val="00084269"/>
    <w:rPr>
      <w:color w:val="000000"/>
      <w:sz w:val="18"/>
    </w:rPr>
  </w:style>
  <w:style w:type="character" w:customStyle="1" w:styleId="BodyText2Char">
    <w:name w:val="Body Text 2 Char"/>
    <w:basedOn w:val="DefaultParagraphFont"/>
    <w:link w:val="BodyText2"/>
    <w:rsid w:val="00084269"/>
    <w:rPr>
      <w:rFonts w:ascii="Arial" w:eastAsia="Times New Roman" w:hAnsi="Arial"/>
      <w:color w:val="000000"/>
      <w:sz w:val="18"/>
      <w:lang w:eastAsia="en-US"/>
    </w:rPr>
  </w:style>
  <w:style w:type="paragraph" w:styleId="DocumentMap">
    <w:name w:val="Document Map"/>
    <w:basedOn w:val="Normal"/>
    <w:link w:val="DocumentMapChar"/>
    <w:rsid w:val="00F842F7"/>
    <w:pPr>
      <w:shd w:val="clear" w:color="auto" w:fill="000080"/>
    </w:pPr>
    <w:rPr>
      <w:rFonts w:ascii="Tahoma" w:hAnsi="Tahoma" w:cs="Tahoma"/>
    </w:rPr>
  </w:style>
  <w:style w:type="character" w:customStyle="1" w:styleId="DocumentMapChar">
    <w:name w:val="Document Map Char"/>
    <w:basedOn w:val="DefaultParagraphFont"/>
    <w:link w:val="DocumentMap"/>
    <w:rsid w:val="00F842F7"/>
    <w:rPr>
      <w:rFonts w:ascii="Tahoma" w:eastAsia="Times New Roman" w:hAnsi="Tahoma" w:cs="Tahoma"/>
      <w:shd w:val="clear" w:color="auto" w:fill="000080"/>
      <w:lang w:eastAsia="en-US"/>
    </w:rPr>
  </w:style>
  <w:style w:type="character" w:customStyle="1" w:styleId="Heading5Char">
    <w:name w:val="Heading 5 Char"/>
    <w:basedOn w:val="DefaultParagraphFont"/>
    <w:link w:val="Heading5"/>
    <w:rsid w:val="003717AC"/>
    <w:rPr>
      <w:rFonts w:ascii="Cambria" w:eastAsiaTheme="majorEastAsia" w:hAnsi="Cambria" w:cstheme="majorBidi"/>
      <w:i/>
      <w:sz w:val="21"/>
      <w:lang w:eastAsia="en-US"/>
    </w:rPr>
  </w:style>
  <w:style w:type="paragraph" w:styleId="ListBullet">
    <w:name w:val="List Bullet"/>
    <w:basedOn w:val="Normal"/>
    <w:rsid w:val="00E33ECF"/>
    <w:pPr>
      <w:keepNext/>
      <w:numPr>
        <w:numId w:val="1"/>
      </w:numPr>
      <w:spacing w:before="120" w:after="120"/>
      <w:ind w:left="357" w:hanging="357"/>
    </w:pPr>
  </w:style>
  <w:style w:type="paragraph" w:customStyle="1" w:styleId="StyleHeading1Superscript">
    <w:name w:val="Style Heading 1 + Superscript"/>
    <w:basedOn w:val="Heading1"/>
    <w:rsid w:val="009B4C79"/>
    <w:rPr>
      <w:bCs/>
      <w:vertAlign w:val="superscript"/>
    </w:rPr>
  </w:style>
  <w:style w:type="character" w:customStyle="1" w:styleId="Heading6Char">
    <w:name w:val="Heading 6 Char"/>
    <w:basedOn w:val="DefaultParagraphFont"/>
    <w:link w:val="Heading6"/>
    <w:rsid w:val="00D90000"/>
    <w:rPr>
      <w:rFonts w:eastAsiaTheme="majorEastAsia" w:cstheme="majorBidi"/>
      <w:b/>
      <w:iCs/>
      <w:sz w:val="24"/>
      <w:lang w:eastAsia="en-US"/>
    </w:rPr>
  </w:style>
  <w:style w:type="paragraph" w:customStyle="1" w:styleId="Default">
    <w:name w:val="Default"/>
    <w:rsid w:val="00146F08"/>
    <w:pPr>
      <w:autoSpaceDE w:val="0"/>
      <w:autoSpaceDN w:val="0"/>
      <w:adjustRightInd w:val="0"/>
    </w:pPr>
    <w:rPr>
      <w:color w:val="000000"/>
      <w:sz w:val="24"/>
      <w:szCs w:val="24"/>
      <w:lang w:val="en-US" w:eastAsia="en-US"/>
    </w:rPr>
  </w:style>
  <w:style w:type="paragraph" w:customStyle="1" w:styleId="CM25">
    <w:name w:val="CM25"/>
    <w:basedOn w:val="Default"/>
    <w:next w:val="Default"/>
    <w:uiPriority w:val="99"/>
    <w:rsid w:val="00146F08"/>
    <w:pPr>
      <w:spacing w:line="276" w:lineRule="atLeast"/>
    </w:pPr>
    <w:rPr>
      <w:color w:val="auto"/>
    </w:rPr>
  </w:style>
  <w:style w:type="character" w:customStyle="1" w:styleId="Heading7Char">
    <w:name w:val="Heading 7 Char"/>
    <w:basedOn w:val="DefaultParagraphFont"/>
    <w:link w:val="Heading7"/>
    <w:rsid w:val="00AF3D09"/>
    <w:rPr>
      <w:rFonts w:ascii="Cambria" w:hAnsi="Cambria"/>
      <w:b/>
      <w:sz w:val="21"/>
      <w:lang w:val="en-US" w:eastAsia="ja-JP"/>
    </w:rPr>
  </w:style>
  <w:style w:type="character" w:customStyle="1" w:styleId="Heading8Char">
    <w:name w:val="Heading 8 Char"/>
    <w:basedOn w:val="DefaultParagraphFont"/>
    <w:link w:val="Heading8"/>
    <w:rsid w:val="009F2466"/>
    <w:rPr>
      <w:rFonts w:ascii="Arial" w:hAnsi="Arial"/>
      <w:i/>
      <w:lang w:val="en-US" w:eastAsia="ja-JP"/>
    </w:rPr>
  </w:style>
  <w:style w:type="character" w:customStyle="1" w:styleId="Heading9Char">
    <w:name w:val="Heading 9 Char"/>
    <w:basedOn w:val="DefaultParagraphFont"/>
    <w:link w:val="Heading9"/>
    <w:rsid w:val="009F2466"/>
    <w:rPr>
      <w:rFonts w:ascii="Arial" w:hAnsi="Arial"/>
      <w:i/>
      <w:lang w:val="en-US" w:eastAsia="ja-JP"/>
    </w:rPr>
  </w:style>
  <w:style w:type="paragraph" w:customStyle="1" w:styleId="StyleTablenormalCenteredBefore0ptAfter0pt">
    <w:name w:val="Style Table: normal + Centered Before:  0 pt After:  0 pt"/>
    <w:basedOn w:val="Tablenormal0"/>
    <w:rsid w:val="00AB1735"/>
    <w:pPr>
      <w:jc w:val="center"/>
    </w:pPr>
  </w:style>
  <w:style w:type="paragraph" w:customStyle="1" w:styleId="Body2xhangingindent">
    <w:name w:val="Body: 2x hanging indent"/>
    <w:basedOn w:val="Body"/>
    <w:next w:val="Body"/>
    <w:rsid w:val="009F2466"/>
    <w:pPr>
      <w:ind w:left="576" w:hanging="288"/>
    </w:pPr>
    <w:rPr>
      <w:rFonts w:eastAsia="MS Mincho"/>
      <w:sz w:val="20"/>
      <w:lang w:eastAsia="ja-JP"/>
    </w:rPr>
  </w:style>
  <w:style w:type="paragraph" w:customStyle="1" w:styleId="Body3xhangingindent">
    <w:name w:val="Body: 3x hanging indent"/>
    <w:basedOn w:val="Body"/>
    <w:next w:val="Body"/>
    <w:rsid w:val="009F2466"/>
    <w:pPr>
      <w:ind w:left="864" w:hanging="288"/>
    </w:pPr>
    <w:rPr>
      <w:rFonts w:eastAsia="MS Mincho"/>
      <w:sz w:val="20"/>
      <w:lang w:eastAsia="ja-JP"/>
    </w:rPr>
  </w:style>
  <w:style w:type="paragraph" w:customStyle="1" w:styleId="Bodyhangingindent">
    <w:name w:val="Body: hanging indent"/>
    <w:basedOn w:val="Body"/>
    <w:next w:val="Body"/>
    <w:rsid w:val="009F2466"/>
    <w:pPr>
      <w:ind w:left="288" w:hanging="288"/>
    </w:pPr>
    <w:rPr>
      <w:rFonts w:eastAsia="MS Mincho"/>
      <w:sz w:val="20"/>
      <w:lang w:eastAsia="ja-JP"/>
    </w:rPr>
  </w:style>
  <w:style w:type="paragraph" w:customStyle="1" w:styleId="Bodyindent">
    <w:name w:val="Body: indent"/>
    <w:basedOn w:val="Body"/>
    <w:next w:val="Body"/>
    <w:rsid w:val="009F2466"/>
    <w:pPr>
      <w:ind w:left="288"/>
    </w:pPr>
    <w:rPr>
      <w:rFonts w:eastAsia="MS Mincho"/>
      <w:sz w:val="20"/>
      <w:lang w:eastAsia="ja-JP"/>
    </w:rPr>
  </w:style>
  <w:style w:type="paragraph" w:customStyle="1" w:styleId="Bodynotab2xindent">
    <w:name w:val="Body: no tab. 2x indent"/>
    <w:basedOn w:val="Body"/>
    <w:next w:val="Body"/>
    <w:rsid w:val="009F2466"/>
    <w:pPr>
      <w:ind w:left="576" w:firstLine="0"/>
    </w:pPr>
    <w:rPr>
      <w:rFonts w:eastAsia="MS Mincho"/>
      <w:sz w:val="20"/>
      <w:lang w:eastAsia="ja-JP"/>
    </w:rPr>
  </w:style>
  <w:style w:type="paragraph" w:customStyle="1" w:styleId="Bodynotabindent">
    <w:name w:val="Body: no tab. indent"/>
    <w:basedOn w:val="Body"/>
    <w:next w:val="Body"/>
    <w:rsid w:val="009F2466"/>
    <w:pPr>
      <w:ind w:left="288" w:firstLine="0"/>
    </w:pPr>
    <w:rPr>
      <w:rFonts w:eastAsia="MS Mincho"/>
      <w:sz w:val="20"/>
      <w:lang w:eastAsia="ja-JP"/>
    </w:rPr>
  </w:style>
  <w:style w:type="paragraph" w:customStyle="1" w:styleId="Boxedtextbody">
    <w:name w:val="Boxed text: body"/>
    <w:basedOn w:val="Body"/>
    <w:next w:val="Body"/>
    <w:rsid w:val="009F2466"/>
    <w:pPr>
      <w:keepLines/>
    </w:pPr>
    <w:rPr>
      <w:rFonts w:eastAsia="MS Mincho"/>
      <w:sz w:val="20"/>
      <w:lang w:eastAsia="ja-JP"/>
    </w:rPr>
  </w:style>
  <w:style w:type="paragraph" w:customStyle="1" w:styleId="Boxedtextbodynotab">
    <w:name w:val="Boxed text: body. no tab"/>
    <w:basedOn w:val="Bodynotab"/>
    <w:next w:val="Body"/>
    <w:rsid w:val="009F2466"/>
    <w:pPr>
      <w:keepLines/>
    </w:pPr>
    <w:rPr>
      <w:rFonts w:ascii="Arial" w:eastAsia="MS Mincho" w:hAnsi="Arial"/>
      <w:sz w:val="20"/>
      <w:szCs w:val="20"/>
      <w:lang w:eastAsia="ja-JP"/>
    </w:rPr>
  </w:style>
  <w:style w:type="paragraph" w:customStyle="1" w:styleId="Boxedtextcentered">
    <w:name w:val="Boxed text: centered"/>
    <w:basedOn w:val="Normal"/>
    <w:next w:val="Body"/>
    <w:rsid w:val="009F2466"/>
    <w:pPr>
      <w:keepLines/>
      <w:jc w:val="center"/>
    </w:pPr>
    <w:rPr>
      <w:rFonts w:eastAsia="MS Mincho"/>
      <w:lang w:val="en-US" w:eastAsia="ja-JP"/>
    </w:rPr>
  </w:style>
  <w:style w:type="paragraph" w:customStyle="1" w:styleId="Boxedtextheading">
    <w:name w:val="Boxed text: heading"/>
    <w:basedOn w:val="Normal"/>
    <w:next w:val="Boxedtextbody"/>
    <w:rsid w:val="009F2466"/>
    <w:pPr>
      <w:keepNext/>
      <w:keepLines/>
      <w:spacing w:before="120" w:after="120"/>
    </w:pPr>
    <w:rPr>
      <w:rFonts w:eastAsia="MS Mincho"/>
      <w:b/>
      <w:caps/>
      <w:sz w:val="20"/>
      <w:lang w:val="en-US" w:eastAsia="ja-JP"/>
    </w:rPr>
  </w:style>
  <w:style w:type="paragraph" w:customStyle="1" w:styleId="CPCLH2">
    <w:name w:val="CPCLH2"/>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pPr>
    <w:rPr>
      <w:rFonts w:ascii="Univers (W1)" w:eastAsia="MS Mincho" w:hAnsi="Univers (W1)"/>
      <w:sz w:val="20"/>
      <w:u w:val="single"/>
      <w:lang w:val="en-US" w:eastAsia="ja-JP"/>
    </w:rPr>
  </w:style>
  <w:style w:type="paragraph" w:customStyle="1" w:styleId="CPCLH3">
    <w:name w:val="CPCLH3"/>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jc w:val="both"/>
    </w:pPr>
    <w:rPr>
      <w:rFonts w:ascii="Univers (W1)" w:eastAsia="MS Mincho" w:hAnsi="Univers (W1)"/>
      <w:sz w:val="20"/>
      <w:lang w:val="en-US" w:eastAsia="ja-JP"/>
    </w:rPr>
  </w:style>
  <w:style w:type="paragraph" w:customStyle="1" w:styleId="CPCLH4">
    <w:name w:val="CPCLH4"/>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jc w:val="both"/>
    </w:pPr>
    <w:rPr>
      <w:rFonts w:ascii="Courier New" w:eastAsia="MS Mincho" w:hAnsi="Courier New"/>
      <w:sz w:val="20"/>
      <w:lang w:val="en-US" w:eastAsia="ja-JP"/>
    </w:rPr>
  </w:style>
  <w:style w:type="paragraph" w:customStyle="1" w:styleId="DosageForm">
    <w:name w:val="Dosage Form"/>
    <w:basedOn w:val="Normal"/>
    <w:next w:val="Normal"/>
    <w:rsid w:val="009F2466"/>
    <w:pPr>
      <w:keepNext/>
      <w:keepLines/>
    </w:pPr>
    <w:rPr>
      <w:rFonts w:eastAsia="MS Mincho"/>
      <w:lang w:val="en-US" w:eastAsia="ja-JP"/>
    </w:rPr>
  </w:style>
  <w:style w:type="paragraph" w:customStyle="1" w:styleId="List2xhangingindent">
    <w:name w:val="List: 2x hanging indent"/>
    <w:basedOn w:val="Normal"/>
    <w:next w:val="Body"/>
    <w:rsid w:val="009F2466"/>
    <w:pPr>
      <w:ind w:left="576" w:hanging="288"/>
    </w:pPr>
    <w:rPr>
      <w:rFonts w:eastAsia="MS Mincho"/>
      <w:sz w:val="20"/>
      <w:lang w:val="en-US" w:eastAsia="ja-JP"/>
    </w:rPr>
  </w:style>
  <w:style w:type="paragraph" w:customStyle="1" w:styleId="List3xhangingindent">
    <w:name w:val="List: 3x hanging indent"/>
    <w:basedOn w:val="Normal"/>
    <w:next w:val="Body"/>
    <w:rsid w:val="009F2466"/>
    <w:pPr>
      <w:ind w:left="864" w:hanging="288"/>
    </w:pPr>
    <w:rPr>
      <w:rFonts w:eastAsia="MS Mincho"/>
      <w:sz w:val="20"/>
      <w:lang w:val="en-US" w:eastAsia="ja-JP"/>
    </w:rPr>
  </w:style>
  <w:style w:type="paragraph" w:customStyle="1" w:styleId="Listhangingindent">
    <w:name w:val="List: hanging indent"/>
    <w:basedOn w:val="Normal"/>
    <w:next w:val="Body"/>
    <w:rsid w:val="009F2466"/>
    <w:pPr>
      <w:ind w:left="288" w:hanging="288"/>
    </w:pPr>
    <w:rPr>
      <w:rFonts w:eastAsia="MS Mincho"/>
      <w:sz w:val="20"/>
      <w:lang w:val="en-US" w:eastAsia="ja-JP"/>
    </w:rPr>
  </w:style>
  <w:style w:type="paragraph" w:customStyle="1" w:styleId="Listnotab">
    <w:name w:val="List: no tab"/>
    <w:basedOn w:val="Normal"/>
    <w:next w:val="Body"/>
    <w:rsid w:val="009F2466"/>
    <w:rPr>
      <w:rFonts w:eastAsia="MS Mincho"/>
      <w:sz w:val="20"/>
      <w:lang w:val="en-US" w:eastAsia="ja-JP"/>
    </w:rPr>
  </w:style>
  <w:style w:type="paragraph" w:customStyle="1" w:styleId="Listnotab2xindent">
    <w:name w:val="List: no tab. 2x indent"/>
    <w:basedOn w:val="Normal"/>
    <w:next w:val="Body"/>
    <w:rsid w:val="009F2466"/>
    <w:pPr>
      <w:ind w:left="576"/>
    </w:pPr>
    <w:rPr>
      <w:rFonts w:eastAsia="MS Mincho"/>
      <w:sz w:val="20"/>
      <w:lang w:val="en-US" w:eastAsia="ja-JP"/>
    </w:rPr>
  </w:style>
  <w:style w:type="paragraph" w:customStyle="1" w:styleId="Listnotabindent">
    <w:name w:val="List: no tab. indent"/>
    <w:basedOn w:val="Normal"/>
    <w:next w:val="Body"/>
    <w:rsid w:val="009F2466"/>
    <w:pPr>
      <w:ind w:left="288"/>
    </w:pPr>
    <w:rPr>
      <w:rFonts w:eastAsia="MS Mincho"/>
      <w:sz w:val="20"/>
      <w:lang w:val="en-US" w:eastAsia="ja-JP"/>
    </w:rPr>
  </w:style>
  <w:style w:type="paragraph" w:customStyle="1" w:styleId="ReferenceText">
    <w:name w:val="Reference Text"/>
    <w:basedOn w:val="Normal"/>
    <w:rsid w:val="009F2466"/>
    <w:pPr>
      <w:tabs>
        <w:tab w:val="right" w:pos="230"/>
        <w:tab w:val="left" w:pos="288"/>
      </w:tabs>
      <w:spacing w:after="120"/>
      <w:ind w:left="288" w:hanging="288"/>
      <w:jc w:val="both"/>
    </w:pPr>
    <w:rPr>
      <w:rFonts w:eastAsia="MS Mincho"/>
      <w:sz w:val="16"/>
      <w:lang w:val="en-US" w:eastAsia="ja-JP"/>
    </w:rPr>
  </w:style>
  <w:style w:type="paragraph" w:customStyle="1" w:styleId="Tablebody">
    <w:name w:val="Table: body"/>
    <w:basedOn w:val="Body"/>
    <w:rsid w:val="00436763"/>
    <w:pPr>
      <w:keepNext/>
      <w:keepLines/>
      <w:ind w:firstLine="289"/>
    </w:pPr>
    <w:rPr>
      <w:rFonts w:eastAsia="MS Mincho"/>
      <w:sz w:val="20"/>
      <w:lang w:eastAsia="ja-JP"/>
    </w:rPr>
  </w:style>
  <w:style w:type="paragraph" w:customStyle="1" w:styleId="Tablebodynotab">
    <w:name w:val="Table: body. no tab"/>
    <w:basedOn w:val="Bodynotab"/>
    <w:rsid w:val="009F2466"/>
    <w:pPr>
      <w:keepNext/>
      <w:keepLines/>
      <w:jc w:val="both"/>
    </w:pPr>
    <w:rPr>
      <w:rFonts w:ascii="Arial" w:eastAsia="MS Mincho" w:hAnsi="Arial"/>
      <w:sz w:val="14"/>
      <w:szCs w:val="20"/>
      <w:lang w:eastAsia="ja-JP"/>
    </w:rPr>
  </w:style>
  <w:style w:type="paragraph" w:customStyle="1" w:styleId="Tablelist2xhanging">
    <w:name w:val="Table: list. 2x hanging"/>
    <w:basedOn w:val="Listnotab2xindent"/>
    <w:rsid w:val="009F2466"/>
    <w:pPr>
      <w:keepNext/>
      <w:keepLines/>
      <w:ind w:hanging="288"/>
    </w:pPr>
    <w:rPr>
      <w:sz w:val="14"/>
    </w:rPr>
  </w:style>
  <w:style w:type="paragraph" w:customStyle="1" w:styleId="Tablelist3xhanging">
    <w:name w:val="Table: list. 3x hanging"/>
    <w:basedOn w:val="List3xhangingindent"/>
    <w:rsid w:val="009F2466"/>
    <w:pPr>
      <w:keepNext/>
      <w:keepLines/>
    </w:pPr>
    <w:rPr>
      <w:sz w:val="14"/>
    </w:rPr>
  </w:style>
  <w:style w:type="paragraph" w:customStyle="1" w:styleId="Tablelisthangingind">
    <w:name w:val="Table: list. hanging ind"/>
    <w:basedOn w:val="Listhangingindent"/>
    <w:rsid w:val="009F2466"/>
    <w:pPr>
      <w:keepNext/>
      <w:keepLines/>
    </w:pPr>
    <w:rPr>
      <w:sz w:val="14"/>
    </w:rPr>
  </w:style>
  <w:style w:type="paragraph" w:customStyle="1" w:styleId="Tablenormalindent">
    <w:name w:val="Table: normal. indent"/>
    <w:basedOn w:val="Bodyindent"/>
    <w:rsid w:val="00D9684F"/>
    <w:pPr>
      <w:keepNext/>
      <w:keepLines/>
      <w:ind w:left="170" w:firstLine="0"/>
    </w:pPr>
  </w:style>
  <w:style w:type="paragraph" w:customStyle="1" w:styleId="Tablebodyhanginginden">
    <w:name w:val="Table:body.hanging inden"/>
    <w:basedOn w:val="Bodyhangingindent"/>
    <w:rsid w:val="009F2466"/>
    <w:pPr>
      <w:keepNext/>
      <w:keepLines/>
      <w:jc w:val="both"/>
    </w:pPr>
    <w:rPr>
      <w:sz w:val="14"/>
    </w:rPr>
  </w:style>
  <w:style w:type="paragraph" w:styleId="TOC1">
    <w:name w:val="toc 1"/>
    <w:basedOn w:val="Normal"/>
    <w:next w:val="Normal"/>
    <w:autoRedefine/>
    <w:uiPriority w:val="39"/>
    <w:rsid w:val="009F2466"/>
    <w:pPr>
      <w:tabs>
        <w:tab w:val="right" w:pos="630"/>
        <w:tab w:val="right" w:leader="dot" w:pos="9072"/>
      </w:tabs>
      <w:spacing w:before="240" w:after="120"/>
      <w:ind w:left="900" w:hanging="904"/>
    </w:pPr>
    <w:rPr>
      <w:rFonts w:eastAsia="MS Mincho"/>
      <w:caps/>
      <w:sz w:val="20"/>
      <w:lang w:val="en-US" w:eastAsia="ja-JP"/>
    </w:rPr>
  </w:style>
  <w:style w:type="paragraph" w:styleId="TOC2">
    <w:name w:val="toc 2"/>
    <w:basedOn w:val="Normal"/>
    <w:next w:val="Normal"/>
    <w:autoRedefine/>
    <w:uiPriority w:val="39"/>
    <w:rsid w:val="009F2466"/>
    <w:pPr>
      <w:tabs>
        <w:tab w:val="left" w:pos="1710"/>
        <w:tab w:val="right" w:leader="dot" w:pos="9072"/>
      </w:tabs>
      <w:spacing w:after="120"/>
      <w:ind w:left="1260" w:hanging="360"/>
    </w:pPr>
    <w:rPr>
      <w:rFonts w:eastAsia="MS Mincho"/>
      <w:sz w:val="20"/>
      <w:lang w:val="en-US" w:eastAsia="ja-JP"/>
    </w:rPr>
  </w:style>
  <w:style w:type="paragraph" w:styleId="TOC3">
    <w:name w:val="toc 3"/>
    <w:basedOn w:val="Normal"/>
    <w:next w:val="Normal"/>
    <w:autoRedefine/>
    <w:uiPriority w:val="39"/>
    <w:rsid w:val="009F2466"/>
    <w:pPr>
      <w:tabs>
        <w:tab w:val="right" w:leader="dot" w:pos="9072"/>
      </w:tabs>
      <w:ind w:left="1800" w:hanging="360"/>
    </w:pPr>
    <w:rPr>
      <w:rFonts w:eastAsia="MS Mincho"/>
      <w:sz w:val="20"/>
      <w:lang w:val="en-US" w:eastAsia="ja-JP"/>
    </w:rPr>
  </w:style>
  <w:style w:type="paragraph" w:styleId="TOC4">
    <w:name w:val="toc 4"/>
    <w:basedOn w:val="Normal"/>
    <w:next w:val="Normal"/>
    <w:autoRedefine/>
    <w:rsid w:val="009F2466"/>
    <w:pPr>
      <w:tabs>
        <w:tab w:val="right" w:leader="dot" w:pos="9090"/>
      </w:tabs>
      <w:ind w:left="2160" w:hanging="360"/>
    </w:pPr>
    <w:rPr>
      <w:rFonts w:eastAsia="MS Mincho"/>
      <w:sz w:val="20"/>
      <w:lang w:val="en-US" w:eastAsia="ja-JP"/>
    </w:rPr>
  </w:style>
  <w:style w:type="paragraph" w:styleId="TOC5">
    <w:name w:val="toc 5"/>
    <w:basedOn w:val="TOC4"/>
    <w:autoRedefine/>
    <w:rsid w:val="009F2466"/>
    <w:pPr>
      <w:ind w:left="2520" w:hanging="720"/>
    </w:pPr>
  </w:style>
  <w:style w:type="paragraph" w:customStyle="1" w:styleId="TradeName">
    <w:name w:val="Trade Name"/>
    <w:basedOn w:val="Normal"/>
    <w:next w:val="Normal"/>
    <w:rsid w:val="009F2466"/>
    <w:pPr>
      <w:keepNext/>
      <w:keepLines/>
    </w:pPr>
    <w:rPr>
      <w:rFonts w:eastAsia="MS Mincho"/>
      <w:b/>
      <w:caps/>
      <w:sz w:val="30"/>
      <w:lang w:val="en-US" w:eastAsia="ja-JP"/>
    </w:rPr>
  </w:style>
  <w:style w:type="paragraph" w:customStyle="1" w:styleId="rpth2">
    <w:name w:val="rpt:h2"/>
    <w:basedOn w:val="Normal"/>
    <w:next w:val="Normal"/>
    <w:rsid w:val="009F2466"/>
    <w:pPr>
      <w:keepNext/>
      <w:keepLines/>
      <w:tabs>
        <w:tab w:val="left" w:pos="0"/>
      </w:tabs>
      <w:spacing w:after="720"/>
      <w:ind w:left="720" w:hanging="720"/>
    </w:pPr>
    <w:rPr>
      <w:b/>
      <w:lang w:val="en-US"/>
    </w:rPr>
  </w:style>
  <w:style w:type="paragraph" w:customStyle="1" w:styleId="cellcent">
    <w:name w:val="cell:cent"/>
    <w:basedOn w:val="Normal"/>
    <w:next w:val="Normal"/>
    <w:rsid w:val="009F2466"/>
    <w:pPr>
      <w:spacing w:after="43"/>
      <w:jc w:val="center"/>
    </w:pPr>
    <w:rPr>
      <w:lang w:val="en-US"/>
    </w:rPr>
  </w:style>
  <w:style w:type="paragraph" w:customStyle="1" w:styleId="centeredb">
    <w:name w:val="centered:b"/>
    <w:basedOn w:val="Normal"/>
    <w:next w:val="Normal"/>
    <w:rsid w:val="009F2466"/>
    <w:pPr>
      <w:spacing w:after="331"/>
      <w:jc w:val="center"/>
    </w:pPr>
    <w:rPr>
      <w:b/>
      <w:lang w:val="en-US"/>
    </w:rPr>
  </w:style>
  <w:style w:type="paragraph" w:customStyle="1" w:styleId="CM27">
    <w:name w:val="CM27"/>
    <w:basedOn w:val="Default"/>
    <w:next w:val="Default"/>
    <w:uiPriority w:val="99"/>
    <w:rsid w:val="009F2466"/>
    <w:rPr>
      <w:color w:val="auto"/>
    </w:rPr>
  </w:style>
  <w:style w:type="paragraph" w:customStyle="1" w:styleId="CM10">
    <w:name w:val="CM10"/>
    <w:basedOn w:val="Default"/>
    <w:next w:val="Default"/>
    <w:uiPriority w:val="99"/>
    <w:rsid w:val="009F2466"/>
    <w:pPr>
      <w:spacing w:line="346" w:lineRule="atLeast"/>
    </w:pPr>
    <w:rPr>
      <w:color w:val="auto"/>
    </w:rPr>
  </w:style>
  <w:style w:type="paragraph" w:customStyle="1" w:styleId="CM29">
    <w:name w:val="CM29"/>
    <w:basedOn w:val="Default"/>
    <w:next w:val="Default"/>
    <w:uiPriority w:val="99"/>
    <w:rsid w:val="009F2466"/>
    <w:rPr>
      <w:color w:val="auto"/>
    </w:rPr>
  </w:style>
  <w:style w:type="paragraph" w:customStyle="1" w:styleId="CM40">
    <w:name w:val="CM40"/>
    <w:basedOn w:val="Default"/>
    <w:next w:val="Default"/>
    <w:uiPriority w:val="99"/>
    <w:rsid w:val="009F2466"/>
    <w:rPr>
      <w:color w:val="auto"/>
    </w:rPr>
  </w:style>
  <w:style w:type="paragraph" w:customStyle="1" w:styleId="CM15">
    <w:name w:val="CM15"/>
    <w:basedOn w:val="Default"/>
    <w:next w:val="Default"/>
    <w:uiPriority w:val="99"/>
    <w:rsid w:val="009F2466"/>
    <w:pPr>
      <w:spacing w:line="276" w:lineRule="atLeast"/>
    </w:pPr>
    <w:rPr>
      <w:color w:val="auto"/>
    </w:rPr>
  </w:style>
  <w:style w:type="paragraph" w:customStyle="1" w:styleId="CM34">
    <w:name w:val="CM34"/>
    <w:basedOn w:val="Default"/>
    <w:next w:val="Default"/>
    <w:uiPriority w:val="99"/>
    <w:rsid w:val="009F2466"/>
    <w:rPr>
      <w:color w:val="auto"/>
    </w:rPr>
  </w:style>
  <w:style w:type="paragraph" w:customStyle="1" w:styleId="CM31">
    <w:name w:val="CM31"/>
    <w:basedOn w:val="Default"/>
    <w:next w:val="Default"/>
    <w:uiPriority w:val="99"/>
    <w:rsid w:val="009F2466"/>
    <w:rPr>
      <w:color w:val="auto"/>
    </w:rPr>
  </w:style>
  <w:style w:type="paragraph" w:customStyle="1" w:styleId="CM12">
    <w:name w:val="CM12"/>
    <w:basedOn w:val="Default"/>
    <w:next w:val="Default"/>
    <w:uiPriority w:val="99"/>
    <w:rsid w:val="009F2466"/>
    <w:pPr>
      <w:spacing w:line="348" w:lineRule="atLeast"/>
    </w:pPr>
    <w:rPr>
      <w:rFonts w:ascii="Arial" w:hAnsi="Arial" w:cs="Arial"/>
      <w:color w:val="auto"/>
    </w:rPr>
  </w:style>
  <w:style w:type="character" w:customStyle="1" w:styleId="CommentSubjectChar">
    <w:name w:val="Comment Subject Char"/>
    <w:basedOn w:val="CommentTextChar"/>
    <w:link w:val="CommentSubject"/>
    <w:rsid w:val="009F2466"/>
    <w:rPr>
      <w:rFonts w:ascii="Arial" w:eastAsia="Times New Roman" w:hAnsi="Arial"/>
      <w:b/>
      <w:bCs/>
      <w:sz w:val="22"/>
      <w:lang w:eastAsia="en-US"/>
    </w:rPr>
  </w:style>
  <w:style w:type="paragraph" w:customStyle="1" w:styleId="BodyText1">
    <w:name w:val="BodyText1"/>
    <w:basedOn w:val="Normal"/>
    <w:rsid w:val="009F2466"/>
    <w:pPr>
      <w:spacing w:before="4"/>
      <w:ind w:firstLine="317"/>
    </w:pPr>
    <w:rPr>
      <w:rFonts w:ascii="Helvetica" w:hAnsi="Helvetica"/>
      <w:sz w:val="16"/>
      <w:szCs w:val="24"/>
      <w:lang w:val="en-US"/>
    </w:rPr>
  </w:style>
  <w:style w:type="character" w:styleId="Hyperlink">
    <w:name w:val="Hyperlink"/>
    <w:basedOn w:val="DefaultParagraphFont"/>
    <w:uiPriority w:val="99"/>
    <w:unhideWhenUsed/>
    <w:rsid w:val="00AD37F6"/>
    <w:rPr>
      <w:color w:val="0000FF" w:themeColor="hyperlink"/>
      <w:u w:val="single"/>
    </w:rPr>
  </w:style>
  <w:style w:type="paragraph" w:customStyle="1" w:styleId="StyleBodyTextIndent29pt">
    <w:name w:val="Style Body Text Indent 2 + 9 pt"/>
    <w:basedOn w:val="BodyTextIndent2"/>
    <w:rsid w:val="00BB30D5"/>
    <w:pPr>
      <w:ind w:left="113"/>
    </w:pPr>
    <w:rPr>
      <w:sz w:val="18"/>
    </w:rPr>
  </w:style>
  <w:style w:type="paragraph" w:customStyle="1" w:styleId="ExtraSpace">
    <w:name w:val="Extra Space"/>
    <w:basedOn w:val="Normal"/>
    <w:next w:val="Body"/>
    <w:rsid w:val="004F5A4E"/>
    <w:pPr>
      <w:spacing w:line="120" w:lineRule="exact"/>
    </w:pPr>
    <w:rPr>
      <w:rFonts w:eastAsia="MS Mincho"/>
      <w:color w:val="00FF00"/>
      <w:sz w:val="20"/>
      <w:lang w:val="en-US" w:eastAsia="ja-JP"/>
    </w:rPr>
  </w:style>
  <w:style w:type="paragraph" w:customStyle="1" w:styleId="GenericName">
    <w:name w:val="Generic Name"/>
    <w:basedOn w:val="Normal"/>
    <w:next w:val="Body"/>
    <w:rsid w:val="008846CA"/>
    <w:pPr>
      <w:keepNext/>
      <w:keepLines/>
    </w:pPr>
    <w:rPr>
      <w:rFonts w:eastAsia="MS Mincho"/>
      <w:b/>
      <w:lang w:val="en-US" w:eastAsia="ja-JP"/>
    </w:rPr>
  </w:style>
  <w:style w:type="paragraph" w:customStyle="1" w:styleId="StyleHeading99pt">
    <w:name w:val="Style Heading 9 + 9 pt"/>
    <w:basedOn w:val="Heading9"/>
    <w:rsid w:val="0042415B"/>
    <w:pPr>
      <w:keepNext/>
      <w:spacing w:before="120" w:after="120"/>
      <w:ind w:left="0"/>
      <w:contextualSpacing/>
      <w:jc w:val="center"/>
    </w:pPr>
    <w:rPr>
      <w:rFonts w:eastAsia="Times New Roman"/>
      <w:b/>
      <w:bCs/>
      <w:i w:val="0"/>
      <w:lang w:val="en-AU" w:eastAsia="en-AU"/>
    </w:rPr>
  </w:style>
  <w:style w:type="paragraph" w:customStyle="1" w:styleId="StyleTablecenteredLeftLeft03cmBefore0ptAfter">
    <w:name w:val="Style Table: centered + Left Left:  0.3 cm Before:  0 pt After: ..."/>
    <w:basedOn w:val="Tablecentered"/>
    <w:rsid w:val="005F10B5"/>
    <w:pPr>
      <w:ind w:left="170"/>
      <w:jc w:val="left"/>
    </w:pPr>
  </w:style>
  <w:style w:type="paragraph" w:customStyle="1" w:styleId="Paragraph">
    <w:name w:val="Paragraph"/>
    <w:link w:val="ParagraphChar"/>
    <w:rsid w:val="00246643"/>
    <w:pPr>
      <w:spacing w:before="60" w:after="240"/>
    </w:pPr>
    <w:rPr>
      <w:rFonts w:eastAsia="MS Gothic"/>
      <w:sz w:val="24"/>
      <w:szCs w:val="24"/>
      <w:lang w:val="en-US" w:eastAsia="en-US"/>
    </w:rPr>
  </w:style>
  <w:style w:type="character" w:customStyle="1" w:styleId="ParagraphChar">
    <w:name w:val="Paragraph Char"/>
    <w:link w:val="Paragraph"/>
    <w:rsid w:val="00246643"/>
    <w:rPr>
      <w:rFonts w:eastAsia="MS Gothic"/>
      <w:sz w:val="24"/>
      <w:szCs w:val="24"/>
      <w:lang w:val="en-US" w:eastAsia="en-US"/>
    </w:rPr>
  </w:style>
  <w:style w:type="character" w:customStyle="1" w:styleId="StyleSimSun20ptCondensedby01pt">
    <w:name w:val="Style SimSun 20 pt Condensed by  0.1 pt"/>
    <w:basedOn w:val="DefaultParagraphFont"/>
    <w:rsid w:val="00C31834"/>
    <w:rPr>
      <w:rFonts w:ascii="SimSun" w:eastAsia="SimSun" w:hAnsi="SimSun"/>
      <w:spacing w:val="0"/>
      <w:sz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uiPriority="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annotation reference" w:uiPriority="99"/>
    <w:lsdException w:name="Title" w:qFormat="1"/>
    <w:lsdException w:name="Default Paragraph Font" w:uiPriority="1"/>
    <w:lsdException w:name="Body Text"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B5C17"/>
    <w:pPr>
      <w:tabs>
        <w:tab w:val="left" w:pos="720"/>
      </w:tabs>
    </w:pPr>
    <w:rPr>
      <w:rFonts w:eastAsia="Times New Roman"/>
      <w:sz w:val="24"/>
      <w:lang w:eastAsia="en-US"/>
    </w:rPr>
  </w:style>
  <w:style w:type="paragraph" w:styleId="Heading1">
    <w:name w:val="heading 1"/>
    <w:basedOn w:val="Normal"/>
    <w:next w:val="Normal"/>
    <w:link w:val="Heading1Char"/>
    <w:qFormat/>
    <w:rsid w:val="002936D8"/>
    <w:pPr>
      <w:keepNext/>
      <w:keepLines/>
      <w:spacing w:before="240" w:after="240"/>
      <w:outlineLvl w:val="0"/>
    </w:pPr>
    <w:rPr>
      <w:b/>
      <w:caps/>
    </w:rPr>
  </w:style>
  <w:style w:type="paragraph" w:styleId="Heading2">
    <w:name w:val="heading 2"/>
    <w:basedOn w:val="Normal"/>
    <w:next w:val="Normal"/>
    <w:link w:val="Heading2Char"/>
    <w:uiPriority w:val="1"/>
    <w:qFormat/>
    <w:rsid w:val="002936D8"/>
    <w:pPr>
      <w:keepNext/>
      <w:spacing w:before="240" w:after="240"/>
      <w:outlineLvl w:val="1"/>
    </w:pPr>
    <w:rPr>
      <w:b/>
    </w:rPr>
  </w:style>
  <w:style w:type="paragraph" w:styleId="Heading3">
    <w:name w:val="heading 3"/>
    <w:basedOn w:val="Heading2"/>
    <w:next w:val="Normal"/>
    <w:link w:val="Heading3Char"/>
    <w:qFormat/>
    <w:rsid w:val="002E006F"/>
    <w:pPr>
      <w:keepLines/>
      <w:outlineLvl w:val="2"/>
    </w:pPr>
  </w:style>
  <w:style w:type="paragraph" w:styleId="Heading4">
    <w:name w:val="heading 4"/>
    <w:basedOn w:val="Normal"/>
    <w:next w:val="Normal"/>
    <w:qFormat/>
    <w:rsid w:val="00212E0C"/>
    <w:pPr>
      <w:keepNext/>
      <w:spacing w:before="240"/>
      <w:outlineLvl w:val="3"/>
    </w:pPr>
    <w:rPr>
      <w:b/>
      <w:i/>
    </w:rPr>
  </w:style>
  <w:style w:type="paragraph" w:styleId="Heading5">
    <w:name w:val="heading 5"/>
    <w:basedOn w:val="Normal"/>
    <w:next w:val="Normal"/>
    <w:link w:val="Heading5Char"/>
    <w:unhideWhenUsed/>
    <w:qFormat/>
    <w:rsid w:val="003717AC"/>
    <w:pPr>
      <w:keepNext/>
      <w:keepLines/>
      <w:spacing w:before="240"/>
      <w:outlineLvl w:val="4"/>
    </w:pPr>
    <w:rPr>
      <w:rFonts w:eastAsiaTheme="majorEastAsia" w:cstheme="majorBidi"/>
      <w:i/>
    </w:rPr>
  </w:style>
  <w:style w:type="paragraph" w:styleId="Heading6">
    <w:name w:val="heading 6"/>
    <w:basedOn w:val="Normal"/>
    <w:next w:val="Normal"/>
    <w:link w:val="Heading6Char"/>
    <w:unhideWhenUsed/>
    <w:qFormat/>
    <w:rsid w:val="00D90000"/>
    <w:pPr>
      <w:keepNext/>
      <w:keepLines/>
      <w:numPr>
        <w:numId w:val="2"/>
      </w:numPr>
      <w:spacing w:before="240"/>
      <w:outlineLvl w:val="5"/>
    </w:pPr>
    <w:rPr>
      <w:rFonts w:eastAsiaTheme="majorEastAsia" w:cstheme="majorBidi"/>
      <w:b/>
      <w:iCs/>
    </w:rPr>
  </w:style>
  <w:style w:type="paragraph" w:styleId="Heading7">
    <w:name w:val="heading 7"/>
    <w:basedOn w:val="Normal"/>
    <w:next w:val="Normal"/>
    <w:link w:val="Heading7Char"/>
    <w:qFormat/>
    <w:rsid w:val="00AF3D09"/>
    <w:pPr>
      <w:keepNext/>
      <w:keepLines/>
      <w:numPr>
        <w:numId w:val="3"/>
      </w:numPr>
      <w:spacing w:before="240"/>
      <w:ind w:left="0" w:firstLine="0"/>
      <w:outlineLvl w:val="6"/>
    </w:pPr>
    <w:rPr>
      <w:rFonts w:eastAsia="MS Mincho"/>
      <w:b/>
      <w:lang w:val="en-US" w:eastAsia="ja-JP"/>
    </w:rPr>
  </w:style>
  <w:style w:type="paragraph" w:styleId="Heading8">
    <w:name w:val="heading 8"/>
    <w:basedOn w:val="Normal"/>
    <w:next w:val="Normal"/>
    <w:link w:val="Heading8Char"/>
    <w:qFormat/>
    <w:rsid w:val="009F2466"/>
    <w:pPr>
      <w:ind w:left="720"/>
      <w:outlineLvl w:val="7"/>
    </w:pPr>
    <w:rPr>
      <w:rFonts w:eastAsia="MS Mincho"/>
      <w:i/>
      <w:sz w:val="20"/>
      <w:lang w:val="en-US" w:eastAsia="ja-JP"/>
    </w:rPr>
  </w:style>
  <w:style w:type="paragraph" w:styleId="Heading9">
    <w:name w:val="heading 9"/>
    <w:basedOn w:val="Normal"/>
    <w:next w:val="Normal"/>
    <w:link w:val="Heading9Char"/>
    <w:qFormat/>
    <w:rsid w:val="009F2466"/>
    <w:pPr>
      <w:ind w:left="720"/>
      <w:outlineLvl w:val="8"/>
    </w:pPr>
    <w:rPr>
      <w:rFonts w:eastAsia="MS Mincho"/>
      <w:i/>
      <w:sz w:val="20"/>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936D8"/>
    <w:rPr>
      <w:rFonts w:ascii="Cambria" w:eastAsia="Times New Roman" w:hAnsi="Cambria"/>
      <w:b/>
      <w:caps/>
      <w:sz w:val="21"/>
      <w:lang w:eastAsia="en-US"/>
    </w:rPr>
  </w:style>
  <w:style w:type="character" w:customStyle="1" w:styleId="Heading2Char">
    <w:name w:val="Heading 2 Char"/>
    <w:link w:val="Heading2"/>
    <w:uiPriority w:val="1"/>
    <w:rsid w:val="002936D8"/>
    <w:rPr>
      <w:rFonts w:ascii="Cambria" w:eastAsia="Times New Roman" w:hAnsi="Cambria"/>
      <w:b/>
      <w:sz w:val="21"/>
      <w:lang w:eastAsia="en-US"/>
    </w:rPr>
  </w:style>
  <w:style w:type="character" w:customStyle="1" w:styleId="Heading3Char">
    <w:name w:val="Heading 3 Char"/>
    <w:link w:val="Heading3"/>
    <w:locked/>
    <w:rsid w:val="002E006F"/>
    <w:rPr>
      <w:rFonts w:ascii="Cambria" w:eastAsia="Times New Roman" w:hAnsi="Cambria"/>
      <w:b/>
      <w:sz w:val="21"/>
      <w:lang w:eastAsia="en-US"/>
    </w:rPr>
  </w:style>
  <w:style w:type="paragraph" w:styleId="Header">
    <w:name w:val="header"/>
    <w:basedOn w:val="Normal"/>
    <w:link w:val="HeaderChar"/>
    <w:rsid w:val="001A45F6"/>
    <w:pPr>
      <w:tabs>
        <w:tab w:val="center" w:pos="4320"/>
        <w:tab w:val="right" w:pos="8640"/>
      </w:tabs>
    </w:pPr>
    <w:rPr>
      <w:sz w:val="20"/>
    </w:rPr>
  </w:style>
  <w:style w:type="character" w:customStyle="1" w:styleId="HeaderChar">
    <w:name w:val="Header Char"/>
    <w:link w:val="Header"/>
    <w:locked/>
    <w:rsid w:val="001A45F6"/>
    <w:rPr>
      <w:rFonts w:ascii="Arial" w:eastAsia="Times New Roman" w:hAnsi="Arial"/>
      <w:lang w:eastAsia="en-US"/>
    </w:rPr>
  </w:style>
  <w:style w:type="paragraph" w:styleId="Footer">
    <w:name w:val="footer"/>
    <w:basedOn w:val="Normal"/>
    <w:link w:val="FooterChar"/>
    <w:rsid w:val="00303813"/>
    <w:pPr>
      <w:tabs>
        <w:tab w:val="center" w:pos="4320"/>
        <w:tab w:val="right" w:pos="8640"/>
      </w:tabs>
    </w:pPr>
  </w:style>
  <w:style w:type="character" w:customStyle="1" w:styleId="FooterChar">
    <w:name w:val="Footer Char"/>
    <w:link w:val="Footer"/>
    <w:rsid w:val="00E00200"/>
    <w:rPr>
      <w:rFonts w:eastAsia="Times New Roman"/>
    </w:rPr>
  </w:style>
  <w:style w:type="character" w:styleId="FootnoteReference">
    <w:name w:val="footnote reference"/>
    <w:semiHidden/>
    <w:rsid w:val="00303813"/>
    <w:rPr>
      <w:vertAlign w:val="superscript"/>
    </w:rPr>
  </w:style>
  <w:style w:type="character" w:styleId="CommentReference">
    <w:name w:val="annotation reference"/>
    <w:uiPriority w:val="99"/>
    <w:rsid w:val="00510390"/>
    <w:rPr>
      <w:sz w:val="16"/>
      <w:szCs w:val="16"/>
    </w:rPr>
  </w:style>
  <w:style w:type="paragraph" w:customStyle="1" w:styleId="Body">
    <w:name w:val="Body"/>
    <w:basedOn w:val="Normal"/>
    <w:link w:val="BodyChar"/>
    <w:rsid w:val="00303813"/>
    <w:pPr>
      <w:ind w:firstLine="288"/>
    </w:pPr>
    <w:rPr>
      <w:lang w:val="en-US"/>
    </w:rPr>
  </w:style>
  <w:style w:type="character" w:customStyle="1" w:styleId="BodyChar">
    <w:name w:val="Body Char"/>
    <w:link w:val="Body"/>
    <w:locked/>
    <w:rsid w:val="00303813"/>
    <w:rPr>
      <w:rFonts w:ascii="Arial" w:hAnsi="Arial"/>
      <w:lang w:val="en-US" w:eastAsia="en-AU" w:bidi="ar-SA"/>
    </w:rPr>
  </w:style>
  <w:style w:type="paragraph" w:customStyle="1" w:styleId="SubSectionHeadings">
    <w:name w:val="Sub Section Headings"/>
    <w:basedOn w:val="Normal"/>
    <w:next w:val="Body"/>
    <w:rsid w:val="00303813"/>
    <w:pPr>
      <w:keepNext/>
      <w:keepLines/>
    </w:pPr>
    <w:rPr>
      <w:i/>
      <w:lang w:val="en-US"/>
    </w:rPr>
  </w:style>
  <w:style w:type="paragraph" w:customStyle="1" w:styleId="SubSubSectionheading">
    <w:name w:val="SubSub Section heading"/>
    <w:basedOn w:val="Normal"/>
    <w:next w:val="Body"/>
    <w:rsid w:val="00303813"/>
    <w:pPr>
      <w:keepNext/>
      <w:keepLines/>
    </w:pPr>
    <w:rPr>
      <w:i/>
      <w:lang w:val="en-US"/>
    </w:rPr>
  </w:style>
  <w:style w:type="paragraph" w:customStyle="1" w:styleId="SectionHeadings">
    <w:name w:val="Section Headings"/>
    <w:basedOn w:val="Normal"/>
    <w:next w:val="Body"/>
    <w:rsid w:val="00303813"/>
    <w:pPr>
      <w:keepNext/>
      <w:keepLines/>
      <w:spacing w:before="240"/>
    </w:pPr>
    <w:rPr>
      <w:b/>
      <w:caps/>
      <w:lang w:val="en-US"/>
    </w:rPr>
  </w:style>
  <w:style w:type="paragraph" w:customStyle="1" w:styleId="SeparationLine">
    <w:name w:val="Separation Line"/>
    <w:basedOn w:val="Normal"/>
    <w:next w:val="Normal"/>
    <w:rsid w:val="00303813"/>
    <w:pPr>
      <w:pBdr>
        <w:top w:val="single" w:sz="6" w:space="1" w:color="auto"/>
      </w:pBdr>
    </w:pPr>
    <w:rPr>
      <w:sz w:val="16"/>
      <w:lang w:val="en-US"/>
    </w:rPr>
  </w:style>
  <w:style w:type="paragraph" w:customStyle="1" w:styleId="Tablecentered">
    <w:name w:val="Table: centered"/>
    <w:basedOn w:val="Bodycentered"/>
    <w:rsid w:val="00D9684F"/>
    <w:pPr>
      <w:keepNext/>
      <w:keepLines/>
      <w:contextualSpacing/>
    </w:pPr>
    <w:rPr>
      <w:sz w:val="20"/>
    </w:rPr>
  </w:style>
  <w:style w:type="paragraph" w:customStyle="1" w:styleId="Bodycentered">
    <w:name w:val="Body: centered"/>
    <w:basedOn w:val="Body"/>
    <w:next w:val="Body"/>
    <w:rsid w:val="00303813"/>
    <w:pPr>
      <w:ind w:firstLine="0"/>
      <w:jc w:val="center"/>
    </w:pPr>
  </w:style>
  <w:style w:type="paragraph" w:customStyle="1" w:styleId="Tablenormal0">
    <w:name w:val="Table: normal"/>
    <w:basedOn w:val="Normal"/>
    <w:rsid w:val="00D9684F"/>
    <w:pPr>
      <w:keepNext/>
      <w:keepLines/>
      <w:contextualSpacing/>
    </w:pPr>
    <w:rPr>
      <w:sz w:val="20"/>
      <w:lang w:val="en-US"/>
    </w:rPr>
  </w:style>
  <w:style w:type="paragraph" w:styleId="BodyTextIndent">
    <w:name w:val="Body Text Indent"/>
    <w:basedOn w:val="Normal"/>
    <w:link w:val="BodyTextIndentChar"/>
    <w:rsid w:val="00BB30D5"/>
    <w:pPr>
      <w:spacing w:before="120" w:after="120"/>
      <w:ind w:left="113"/>
      <w:contextualSpacing/>
    </w:pPr>
    <w:rPr>
      <w:sz w:val="18"/>
      <w:lang w:val="en-US"/>
    </w:rPr>
  </w:style>
  <w:style w:type="character" w:customStyle="1" w:styleId="BodyTextIndentChar">
    <w:name w:val="Body Text Indent Char"/>
    <w:link w:val="BodyTextIndent"/>
    <w:rsid w:val="00BB30D5"/>
    <w:rPr>
      <w:rFonts w:ascii="Arial" w:eastAsia="Times New Roman" w:hAnsi="Arial"/>
      <w:sz w:val="18"/>
      <w:lang w:val="en-US" w:eastAsia="en-US"/>
    </w:rPr>
  </w:style>
  <w:style w:type="paragraph" w:styleId="BodyText">
    <w:name w:val="Body Text"/>
    <w:basedOn w:val="Normal"/>
    <w:link w:val="BodyTextChar"/>
    <w:qFormat/>
    <w:rsid w:val="00D46EAF"/>
  </w:style>
  <w:style w:type="character" w:customStyle="1" w:styleId="BodyTextChar">
    <w:name w:val="Body Text Char"/>
    <w:link w:val="BodyText"/>
    <w:rsid w:val="00D46EAF"/>
    <w:rPr>
      <w:rFonts w:ascii="Arial" w:eastAsia="Times New Roman" w:hAnsi="Arial"/>
      <w:sz w:val="22"/>
      <w:lang w:eastAsia="en-US"/>
    </w:rPr>
  </w:style>
  <w:style w:type="table" w:styleId="TableGrid">
    <w:name w:val="Table Grid"/>
    <w:basedOn w:val="TableNormal"/>
    <w:uiPriority w:val="59"/>
    <w:rsid w:val="00303813"/>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877FF5"/>
    <w:rPr>
      <w:b/>
      <w:bCs/>
    </w:rPr>
  </w:style>
  <w:style w:type="paragraph" w:customStyle="1" w:styleId="Turnedtext">
    <w:name w:val="Turned text"/>
    <w:basedOn w:val="Normal"/>
    <w:next w:val="Body"/>
    <w:rsid w:val="00303813"/>
    <w:pPr>
      <w:keepLines/>
      <w:jc w:val="center"/>
    </w:pPr>
    <w:rPr>
      <w:szCs w:val="24"/>
      <w:lang w:val="en-US"/>
    </w:rPr>
  </w:style>
  <w:style w:type="paragraph" w:customStyle="1" w:styleId="Bodynotab">
    <w:name w:val="Body: no tab"/>
    <w:basedOn w:val="Body"/>
    <w:next w:val="Body"/>
    <w:rsid w:val="00303813"/>
    <w:pPr>
      <w:ind w:firstLine="0"/>
    </w:pPr>
    <w:rPr>
      <w:szCs w:val="24"/>
    </w:rPr>
  </w:style>
  <w:style w:type="paragraph" w:customStyle="1" w:styleId="SynopsisText">
    <w:name w:val="Synopsis Text"/>
    <w:rsid w:val="00303813"/>
    <w:pPr>
      <w:spacing w:before="120"/>
      <w:jc w:val="both"/>
    </w:pPr>
    <w:rPr>
      <w:rFonts w:eastAsia="Times New Roman"/>
      <w:sz w:val="22"/>
      <w:lang w:val="en-US" w:eastAsia="en-US"/>
    </w:rPr>
  </w:style>
  <w:style w:type="paragraph" w:styleId="BodyTextIndent2">
    <w:name w:val="Body Text Indent 2"/>
    <w:basedOn w:val="Normal"/>
    <w:rsid w:val="00303813"/>
    <w:pPr>
      <w:spacing w:line="480" w:lineRule="auto"/>
      <w:ind w:left="283"/>
    </w:pPr>
  </w:style>
  <w:style w:type="paragraph" w:styleId="BalloonText">
    <w:name w:val="Balloon Text"/>
    <w:basedOn w:val="Normal"/>
    <w:link w:val="BalloonTextChar"/>
    <w:semiHidden/>
    <w:rsid w:val="00303813"/>
    <w:rPr>
      <w:rFonts w:ascii="Tahoma" w:hAnsi="Tahoma" w:cs="Tahoma"/>
      <w:sz w:val="16"/>
      <w:szCs w:val="16"/>
    </w:rPr>
  </w:style>
  <w:style w:type="character" w:customStyle="1" w:styleId="BalloonTextChar">
    <w:name w:val="Balloon Text Char"/>
    <w:link w:val="BalloonText"/>
    <w:semiHidden/>
    <w:locked/>
    <w:rsid w:val="00F842F7"/>
    <w:rPr>
      <w:rFonts w:ascii="Tahoma" w:eastAsia="Times New Roman" w:hAnsi="Tahoma" w:cs="Tahoma"/>
      <w:sz w:val="16"/>
      <w:szCs w:val="16"/>
    </w:rPr>
  </w:style>
  <w:style w:type="paragraph" w:styleId="EndnoteText">
    <w:name w:val="endnote text"/>
    <w:basedOn w:val="Normal"/>
    <w:semiHidden/>
    <w:rsid w:val="002E5C15"/>
  </w:style>
  <w:style w:type="character" w:styleId="EndnoteReference">
    <w:name w:val="endnote reference"/>
    <w:semiHidden/>
    <w:rsid w:val="002E5C15"/>
    <w:rPr>
      <w:vertAlign w:val="superscript"/>
    </w:rPr>
  </w:style>
  <w:style w:type="paragraph" w:styleId="CommentText">
    <w:name w:val="annotation text"/>
    <w:basedOn w:val="Normal"/>
    <w:link w:val="CommentTextChar"/>
    <w:rsid w:val="00510390"/>
  </w:style>
  <w:style w:type="character" w:customStyle="1" w:styleId="CommentTextChar">
    <w:name w:val="Comment Text Char"/>
    <w:link w:val="CommentText"/>
    <w:rsid w:val="00F842F7"/>
    <w:rPr>
      <w:rFonts w:ascii="Arial" w:eastAsia="Times New Roman" w:hAnsi="Arial"/>
      <w:sz w:val="22"/>
    </w:rPr>
  </w:style>
  <w:style w:type="paragraph" w:styleId="CommentSubject">
    <w:name w:val="annotation subject"/>
    <w:basedOn w:val="CommentText"/>
    <w:next w:val="CommentText"/>
    <w:link w:val="CommentSubjectChar"/>
    <w:rsid w:val="00510390"/>
    <w:rPr>
      <w:b/>
      <w:bCs/>
    </w:rPr>
  </w:style>
  <w:style w:type="paragraph" w:styleId="Revision">
    <w:name w:val="Revision"/>
    <w:hidden/>
    <w:uiPriority w:val="99"/>
    <w:semiHidden/>
    <w:rsid w:val="00C27173"/>
    <w:rPr>
      <w:rFonts w:eastAsia="Times New Roman"/>
    </w:rPr>
  </w:style>
  <w:style w:type="paragraph" w:customStyle="1" w:styleId="TableHeading">
    <w:name w:val="Table Heading"/>
    <w:basedOn w:val="Normal"/>
    <w:link w:val="TableHeadingChar"/>
    <w:qFormat/>
    <w:rsid w:val="00877FF5"/>
    <w:pPr>
      <w:keepNext/>
      <w:jc w:val="center"/>
    </w:pPr>
    <w:rPr>
      <w:rFonts w:cs="Arial"/>
      <w:b/>
    </w:rPr>
  </w:style>
  <w:style w:type="character" w:customStyle="1" w:styleId="TableHeadingChar">
    <w:name w:val="Table Heading Char"/>
    <w:link w:val="TableHeading"/>
    <w:rsid w:val="00877FF5"/>
    <w:rPr>
      <w:rFonts w:ascii="Arial" w:eastAsia="Times New Roman" w:hAnsi="Arial" w:cs="Arial"/>
      <w:b/>
      <w:sz w:val="22"/>
    </w:rPr>
  </w:style>
  <w:style w:type="paragraph" w:styleId="BodyTextFirstIndent2">
    <w:name w:val="Body Text First Indent 2"/>
    <w:basedOn w:val="BodyTextIndent"/>
    <w:link w:val="BodyTextFirstIndent2Char"/>
    <w:rsid w:val="00DE56EC"/>
    <w:pPr>
      <w:ind w:left="283" w:firstLine="210"/>
    </w:pPr>
    <w:rPr>
      <w:sz w:val="22"/>
      <w:lang w:val="en-AU"/>
    </w:rPr>
  </w:style>
  <w:style w:type="character" w:customStyle="1" w:styleId="BodyTextFirstIndent2Char">
    <w:name w:val="Body Text First Indent 2 Char"/>
    <w:link w:val="BodyTextFirstIndent2"/>
    <w:rsid w:val="00DE56EC"/>
    <w:rPr>
      <w:rFonts w:ascii="Arial" w:eastAsia="Times New Roman" w:hAnsi="Arial"/>
      <w:sz w:val="22"/>
      <w:lang w:val="en-US"/>
    </w:rPr>
  </w:style>
  <w:style w:type="paragraph" w:customStyle="1" w:styleId="Footnote">
    <w:name w:val="Footnote"/>
    <w:basedOn w:val="Normal"/>
    <w:link w:val="FootnoteChar"/>
    <w:qFormat/>
    <w:rsid w:val="00877FF5"/>
    <w:rPr>
      <w:sz w:val="18"/>
    </w:rPr>
  </w:style>
  <w:style w:type="character" w:customStyle="1" w:styleId="FootnoteChar">
    <w:name w:val="Footnote Char"/>
    <w:link w:val="Footnote"/>
    <w:rsid w:val="00877FF5"/>
    <w:rPr>
      <w:rFonts w:ascii="Arial" w:eastAsia="Times New Roman" w:hAnsi="Arial"/>
      <w:sz w:val="18"/>
    </w:rPr>
  </w:style>
  <w:style w:type="paragraph" w:styleId="ListParagraph">
    <w:name w:val="List Paragraph"/>
    <w:basedOn w:val="Normal"/>
    <w:uiPriority w:val="34"/>
    <w:qFormat/>
    <w:rsid w:val="00F05E7A"/>
    <w:pPr>
      <w:widowControl w:val="0"/>
    </w:pPr>
    <w:rPr>
      <w:rFonts w:ascii="Calibri" w:eastAsia="Calibri" w:hAnsi="Calibri"/>
      <w:szCs w:val="22"/>
      <w:lang w:val="en-US"/>
    </w:rPr>
  </w:style>
  <w:style w:type="paragraph" w:customStyle="1" w:styleId="TableParagraph">
    <w:name w:val="Table Paragraph"/>
    <w:basedOn w:val="Normal"/>
    <w:uiPriority w:val="1"/>
    <w:qFormat/>
    <w:rsid w:val="00F05E7A"/>
    <w:pPr>
      <w:widowControl w:val="0"/>
    </w:pPr>
    <w:rPr>
      <w:rFonts w:ascii="Calibri" w:eastAsia="Calibri" w:hAnsi="Calibri"/>
      <w:szCs w:val="22"/>
      <w:lang w:val="en-US"/>
    </w:rPr>
  </w:style>
  <w:style w:type="paragraph" w:styleId="Title">
    <w:name w:val="Title"/>
    <w:basedOn w:val="Normal"/>
    <w:link w:val="TitleChar"/>
    <w:qFormat/>
    <w:rsid w:val="009712D1"/>
    <w:pPr>
      <w:spacing w:before="240" w:after="240"/>
      <w:jc w:val="center"/>
    </w:pPr>
    <w:rPr>
      <w:b/>
      <w:lang w:val="en-US"/>
    </w:rPr>
  </w:style>
  <w:style w:type="character" w:customStyle="1" w:styleId="TitleChar">
    <w:name w:val="Title Char"/>
    <w:basedOn w:val="DefaultParagraphFont"/>
    <w:link w:val="Title"/>
    <w:rsid w:val="009712D1"/>
    <w:rPr>
      <w:rFonts w:ascii="Cambria" w:eastAsia="Times New Roman" w:hAnsi="Cambria"/>
      <w:b/>
      <w:sz w:val="21"/>
      <w:lang w:val="en-US" w:eastAsia="en-US"/>
    </w:rPr>
  </w:style>
  <w:style w:type="paragraph" w:styleId="BodyText3">
    <w:name w:val="Body Text 3"/>
    <w:basedOn w:val="Normal"/>
    <w:link w:val="BodyText3Char"/>
    <w:rsid w:val="0072655A"/>
    <w:pPr>
      <w:spacing w:before="240"/>
      <w:ind w:left="714" w:right="357" w:hanging="357"/>
      <w:contextualSpacing/>
    </w:pPr>
    <w:rPr>
      <w:sz w:val="18"/>
      <w:lang w:val="en-US"/>
    </w:rPr>
  </w:style>
  <w:style w:type="character" w:customStyle="1" w:styleId="BodyText3Char">
    <w:name w:val="Body Text 3 Char"/>
    <w:basedOn w:val="DefaultParagraphFont"/>
    <w:link w:val="BodyText3"/>
    <w:rsid w:val="0072655A"/>
    <w:rPr>
      <w:rFonts w:ascii="Cambria" w:eastAsia="Times New Roman" w:hAnsi="Cambria"/>
      <w:sz w:val="18"/>
      <w:lang w:val="en-US" w:eastAsia="en-US"/>
    </w:rPr>
  </w:style>
  <w:style w:type="paragraph" w:styleId="BodyText2">
    <w:name w:val="Body Text 2"/>
    <w:basedOn w:val="Normal"/>
    <w:link w:val="BodyText2Char"/>
    <w:rsid w:val="00084269"/>
    <w:rPr>
      <w:color w:val="000000"/>
      <w:sz w:val="18"/>
    </w:rPr>
  </w:style>
  <w:style w:type="character" w:customStyle="1" w:styleId="BodyText2Char">
    <w:name w:val="Body Text 2 Char"/>
    <w:basedOn w:val="DefaultParagraphFont"/>
    <w:link w:val="BodyText2"/>
    <w:rsid w:val="00084269"/>
    <w:rPr>
      <w:rFonts w:ascii="Arial" w:eastAsia="Times New Roman" w:hAnsi="Arial"/>
      <w:color w:val="000000"/>
      <w:sz w:val="18"/>
      <w:lang w:eastAsia="en-US"/>
    </w:rPr>
  </w:style>
  <w:style w:type="paragraph" w:styleId="DocumentMap">
    <w:name w:val="Document Map"/>
    <w:basedOn w:val="Normal"/>
    <w:link w:val="DocumentMapChar"/>
    <w:rsid w:val="00F842F7"/>
    <w:pPr>
      <w:shd w:val="clear" w:color="auto" w:fill="000080"/>
    </w:pPr>
    <w:rPr>
      <w:rFonts w:ascii="Tahoma" w:hAnsi="Tahoma" w:cs="Tahoma"/>
    </w:rPr>
  </w:style>
  <w:style w:type="character" w:customStyle="1" w:styleId="DocumentMapChar">
    <w:name w:val="Document Map Char"/>
    <w:basedOn w:val="DefaultParagraphFont"/>
    <w:link w:val="DocumentMap"/>
    <w:rsid w:val="00F842F7"/>
    <w:rPr>
      <w:rFonts w:ascii="Tahoma" w:eastAsia="Times New Roman" w:hAnsi="Tahoma" w:cs="Tahoma"/>
      <w:shd w:val="clear" w:color="auto" w:fill="000080"/>
      <w:lang w:eastAsia="en-US"/>
    </w:rPr>
  </w:style>
  <w:style w:type="character" w:customStyle="1" w:styleId="Heading5Char">
    <w:name w:val="Heading 5 Char"/>
    <w:basedOn w:val="DefaultParagraphFont"/>
    <w:link w:val="Heading5"/>
    <w:rsid w:val="003717AC"/>
    <w:rPr>
      <w:rFonts w:ascii="Cambria" w:eastAsiaTheme="majorEastAsia" w:hAnsi="Cambria" w:cstheme="majorBidi"/>
      <w:i/>
      <w:sz w:val="21"/>
      <w:lang w:eastAsia="en-US"/>
    </w:rPr>
  </w:style>
  <w:style w:type="paragraph" w:styleId="ListBullet">
    <w:name w:val="List Bullet"/>
    <w:basedOn w:val="Normal"/>
    <w:rsid w:val="00E33ECF"/>
    <w:pPr>
      <w:keepNext/>
      <w:numPr>
        <w:numId w:val="1"/>
      </w:numPr>
      <w:spacing w:before="120" w:after="120"/>
      <w:ind w:left="357" w:hanging="357"/>
    </w:pPr>
  </w:style>
  <w:style w:type="paragraph" w:customStyle="1" w:styleId="StyleHeading1Superscript">
    <w:name w:val="Style Heading 1 + Superscript"/>
    <w:basedOn w:val="Heading1"/>
    <w:rsid w:val="009B4C79"/>
    <w:rPr>
      <w:bCs/>
      <w:vertAlign w:val="superscript"/>
    </w:rPr>
  </w:style>
  <w:style w:type="character" w:customStyle="1" w:styleId="Heading6Char">
    <w:name w:val="Heading 6 Char"/>
    <w:basedOn w:val="DefaultParagraphFont"/>
    <w:link w:val="Heading6"/>
    <w:rsid w:val="00D90000"/>
    <w:rPr>
      <w:rFonts w:eastAsiaTheme="majorEastAsia" w:cstheme="majorBidi"/>
      <w:b/>
      <w:iCs/>
      <w:sz w:val="24"/>
      <w:lang w:eastAsia="en-US"/>
    </w:rPr>
  </w:style>
  <w:style w:type="paragraph" w:customStyle="1" w:styleId="Default">
    <w:name w:val="Default"/>
    <w:rsid w:val="00146F08"/>
    <w:pPr>
      <w:autoSpaceDE w:val="0"/>
      <w:autoSpaceDN w:val="0"/>
      <w:adjustRightInd w:val="0"/>
    </w:pPr>
    <w:rPr>
      <w:color w:val="000000"/>
      <w:sz w:val="24"/>
      <w:szCs w:val="24"/>
      <w:lang w:val="en-US" w:eastAsia="en-US"/>
    </w:rPr>
  </w:style>
  <w:style w:type="paragraph" w:customStyle="1" w:styleId="CM25">
    <w:name w:val="CM25"/>
    <w:basedOn w:val="Default"/>
    <w:next w:val="Default"/>
    <w:uiPriority w:val="99"/>
    <w:rsid w:val="00146F08"/>
    <w:pPr>
      <w:spacing w:line="276" w:lineRule="atLeast"/>
    </w:pPr>
    <w:rPr>
      <w:color w:val="auto"/>
    </w:rPr>
  </w:style>
  <w:style w:type="character" w:customStyle="1" w:styleId="Heading7Char">
    <w:name w:val="Heading 7 Char"/>
    <w:basedOn w:val="DefaultParagraphFont"/>
    <w:link w:val="Heading7"/>
    <w:rsid w:val="00AF3D09"/>
    <w:rPr>
      <w:rFonts w:ascii="Cambria" w:hAnsi="Cambria"/>
      <w:b/>
      <w:sz w:val="21"/>
      <w:lang w:val="en-US" w:eastAsia="ja-JP"/>
    </w:rPr>
  </w:style>
  <w:style w:type="character" w:customStyle="1" w:styleId="Heading8Char">
    <w:name w:val="Heading 8 Char"/>
    <w:basedOn w:val="DefaultParagraphFont"/>
    <w:link w:val="Heading8"/>
    <w:rsid w:val="009F2466"/>
    <w:rPr>
      <w:rFonts w:ascii="Arial" w:hAnsi="Arial"/>
      <w:i/>
      <w:lang w:val="en-US" w:eastAsia="ja-JP"/>
    </w:rPr>
  </w:style>
  <w:style w:type="character" w:customStyle="1" w:styleId="Heading9Char">
    <w:name w:val="Heading 9 Char"/>
    <w:basedOn w:val="DefaultParagraphFont"/>
    <w:link w:val="Heading9"/>
    <w:rsid w:val="009F2466"/>
    <w:rPr>
      <w:rFonts w:ascii="Arial" w:hAnsi="Arial"/>
      <w:i/>
      <w:lang w:val="en-US" w:eastAsia="ja-JP"/>
    </w:rPr>
  </w:style>
  <w:style w:type="paragraph" w:customStyle="1" w:styleId="StyleTablenormalCenteredBefore0ptAfter0pt">
    <w:name w:val="Style Table: normal + Centered Before:  0 pt After:  0 pt"/>
    <w:basedOn w:val="Tablenormal0"/>
    <w:rsid w:val="00AB1735"/>
    <w:pPr>
      <w:jc w:val="center"/>
    </w:pPr>
  </w:style>
  <w:style w:type="paragraph" w:customStyle="1" w:styleId="Body2xhangingindent">
    <w:name w:val="Body: 2x hanging indent"/>
    <w:basedOn w:val="Body"/>
    <w:next w:val="Body"/>
    <w:rsid w:val="009F2466"/>
    <w:pPr>
      <w:ind w:left="576" w:hanging="288"/>
    </w:pPr>
    <w:rPr>
      <w:rFonts w:eastAsia="MS Mincho"/>
      <w:sz w:val="20"/>
      <w:lang w:eastAsia="ja-JP"/>
    </w:rPr>
  </w:style>
  <w:style w:type="paragraph" w:customStyle="1" w:styleId="Body3xhangingindent">
    <w:name w:val="Body: 3x hanging indent"/>
    <w:basedOn w:val="Body"/>
    <w:next w:val="Body"/>
    <w:rsid w:val="009F2466"/>
    <w:pPr>
      <w:ind w:left="864" w:hanging="288"/>
    </w:pPr>
    <w:rPr>
      <w:rFonts w:eastAsia="MS Mincho"/>
      <w:sz w:val="20"/>
      <w:lang w:eastAsia="ja-JP"/>
    </w:rPr>
  </w:style>
  <w:style w:type="paragraph" w:customStyle="1" w:styleId="Bodyhangingindent">
    <w:name w:val="Body: hanging indent"/>
    <w:basedOn w:val="Body"/>
    <w:next w:val="Body"/>
    <w:rsid w:val="009F2466"/>
    <w:pPr>
      <w:ind w:left="288" w:hanging="288"/>
    </w:pPr>
    <w:rPr>
      <w:rFonts w:eastAsia="MS Mincho"/>
      <w:sz w:val="20"/>
      <w:lang w:eastAsia="ja-JP"/>
    </w:rPr>
  </w:style>
  <w:style w:type="paragraph" w:customStyle="1" w:styleId="Bodyindent">
    <w:name w:val="Body: indent"/>
    <w:basedOn w:val="Body"/>
    <w:next w:val="Body"/>
    <w:rsid w:val="009F2466"/>
    <w:pPr>
      <w:ind w:left="288"/>
    </w:pPr>
    <w:rPr>
      <w:rFonts w:eastAsia="MS Mincho"/>
      <w:sz w:val="20"/>
      <w:lang w:eastAsia="ja-JP"/>
    </w:rPr>
  </w:style>
  <w:style w:type="paragraph" w:customStyle="1" w:styleId="Bodynotab2xindent">
    <w:name w:val="Body: no tab. 2x indent"/>
    <w:basedOn w:val="Body"/>
    <w:next w:val="Body"/>
    <w:rsid w:val="009F2466"/>
    <w:pPr>
      <w:ind w:left="576" w:firstLine="0"/>
    </w:pPr>
    <w:rPr>
      <w:rFonts w:eastAsia="MS Mincho"/>
      <w:sz w:val="20"/>
      <w:lang w:eastAsia="ja-JP"/>
    </w:rPr>
  </w:style>
  <w:style w:type="paragraph" w:customStyle="1" w:styleId="Bodynotabindent">
    <w:name w:val="Body: no tab. indent"/>
    <w:basedOn w:val="Body"/>
    <w:next w:val="Body"/>
    <w:rsid w:val="009F2466"/>
    <w:pPr>
      <w:ind w:left="288" w:firstLine="0"/>
    </w:pPr>
    <w:rPr>
      <w:rFonts w:eastAsia="MS Mincho"/>
      <w:sz w:val="20"/>
      <w:lang w:eastAsia="ja-JP"/>
    </w:rPr>
  </w:style>
  <w:style w:type="paragraph" w:customStyle="1" w:styleId="Boxedtextbody">
    <w:name w:val="Boxed text: body"/>
    <w:basedOn w:val="Body"/>
    <w:next w:val="Body"/>
    <w:rsid w:val="009F2466"/>
    <w:pPr>
      <w:keepLines/>
    </w:pPr>
    <w:rPr>
      <w:rFonts w:eastAsia="MS Mincho"/>
      <w:sz w:val="20"/>
      <w:lang w:eastAsia="ja-JP"/>
    </w:rPr>
  </w:style>
  <w:style w:type="paragraph" w:customStyle="1" w:styleId="Boxedtextbodynotab">
    <w:name w:val="Boxed text: body. no tab"/>
    <w:basedOn w:val="Bodynotab"/>
    <w:next w:val="Body"/>
    <w:rsid w:val="009F2466"/>
    <w:pPr>
      <w:keepLines/>
    </w:pPr>
    <w:rPr>
      <w:rFonts w:ascii="Arial" w:eastAsia="MS Mincho" w:hAnsi="Arial"/>
      <w:sz w:val="20"/>
      <w:szCs w:val="20"/>
      <w:lang w:eastAsia="ja-JP"/>
    </w:rPr>
  </w:style>
  <w:style w:type="paragraph" w:customStyle="1" w:styleId="Boxedtextcentered">
    <w:name w:val="Boxed text: centered"/>
    <w:basedOn w:val="Normal"/>
    <w:next w:val="Body"/>
    <w:rsid w:val="009F2466"/>
    <w:pPr>
      <w:keepLines/>
      <w:jc w:val="center"/>
    </w:pPr>
    <w:rPr>
      <w:rFonts w:eastAsia="MS Mincho"/>
      <w:lang w:val="en-US" w:eastAsia="ja-JP"/>
    </w:rPr>
  </w:style>
  <w:style w:type="paragraph" w:customStyle="1" w:styleId="Boxedtextheading">
    <w:name w:val="Boxed text: heading"/>
    <w:basedOn w:val="Normal"/>
    <w:next w:val="Boxedtextbody"/>
    <w:rsid w:val="009F2466"/>
    <w:pPr>
      <w:keepNext/>
      <w:keepLines/>
      <w:spacing w:before="120" w:after="120"/>
    </w:pPr>
    <w:rPr>
      <w:rFonts w:eastAsia="MS Mincho"/>
      <w:b/>
      <w:caps/>
      <w:sz w:val="20"/>
      <w:lang w:val="en-US" w:eastAsia="ja-JP"/>
    </w:rPr>
  </w:style>
  <w:style w:type="paragraph" w:customStyle="1" w:styleId="CPCLH2">
    <w:name w:val="CPCLH2"/>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pPr>
    <w:rPr>
      <w:rFonts w:ascii="Univers (W1)" w:eastAsia="MS Mincho" w:hAnsi="Univers (W1)"/>
      <w:sz w:val="20"/>
      <w:u w:val="single"/>
      <w:lang w:val="en-US" w:eastAsia="ja-JP"/>
    </w:rPr>
  </w:style>
  <w:style w:type="paragraph" w:customStyle="1" w:styleId="CPCLH3">
    <w:name w:val="CPCLH3"/>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jc w:val="both"/>
    </w:pPr>
    <w:rPr>
      <w:rFonts w:ascii="Univers (W1)" w:eastAsia="MS Mincho" w:hAnsi="Univers (W1)"/>
      <w:sz w:val="20"/>
      <w:lang w:val="en-US" w:eastAsia="ja-JP"/>
    </w:rPr>
  </w:style>
  <w:style w:type="paragraph" w:customStyle="1" w:styleId="CPCLH4">
    <w:name w:val="CPCLH4"/>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jc w:val="both"/>
    </w:pPr>
    <w:rPr>
      <w:rFonts w:ascii="Courier New" w:eastAsia="MS Mincho" w:hAnsi="Courier New"/>
      <w:sz w:val="20"/>
      <w:lang w:val="en-US" w:eastAsia="ja-JP"/>
    </w:rPr>
  </w:style>
  <w:style w:type="paragraph" w:customStyle="1" w:styleId="DosageForm">
    <w:name w:val="Dosage Form"/>
    <w:basedOn w:val="Normal"/>
    <w:next w:val="Normal"/>
    <w:rsid w:val="009F2466"/>
    <w:pPr>
      <w:keepNext/>
      <w:keepLines/>
    </w:pPr>
    <w:rPr>
      <w:rFonts w:eastAsia="MS Mincho"/>
      <w:lang w:val="en-US" w:eastAsia="ja-JP"/>
    </w:rPr>
  </w:style>
  <w:style w:type="paragraph" w:customStyle="1" w:styleId="List2xhangingindent">
    <w:name w:val="List: 2x hanging indent"/>
    <w:basedOn w:val="Normal"/>
    <w:next w:val="Body"/>
    <w:rsid w:val="009F2466"/>
    <w:pPr>
      <w:ind w:left="576" w:hanging="288"/>
    </w:pPr>
    <w:rPr>
      <w:rFonts w:eastAsia="MS Mincho"/>
      <w:sz w:val="20"/>
      <w:lang w:val="en-US" w:eastAsia="ja-JP"/>
    </w:rPr>
  </w:style>
  <w:style w:type="paragraph" w:customStyle="1" w:styleId="List3xhangingindent">
    <w:name w:val="List: 3x hanging indent"/>
    <w:basedOn w:val="Normal"/>
    <w:next w:val="Body"/>
    <w:rsid w:val="009F2466"/>
    <w:pPr>
      <w:ind w:left="864" w:hanging="288"/>
    </w:pPr>
    <w:rPr>
      <w:rFonts w:eastAsia="MS Mincho"/>
      <w:sz w:val="20"/>
      <w:lang w:val="en-US" w:eastAsia="ja-JP"/>
    </w:rPr>
  </w:style>
  <w:style w:type="paragraph" w:customStyle="1" w:styleId="Listhangingindent">
    <w:name w:val="List: hanging indent"/>
    <w:basedOn w:val="Normal"/>
    <w:next w:val="Body"/>
    <w:rsid w:val="009F2466"/>
    <w:pPr>
      <w:ind w:left="288" w:hanging="288"/>
    </w:pPr>
    <w:rPr>
      <w:rFonts w:eastAsia="MS Mincho"/>
      <w:sz w:val="20"/>
      <w:lang w:val="en-US" w:eastAsia="ja-JP"/>
    </w:rPr>
  </w:style>
  <w:style w:type="paragraph" w:customStyle="1" w:styleId="Listnotab">
    <w:name w:val="List: no tab"/>
    <w:basedOn w:val="Normal"/>
    <w:next w:val="Body"/>
    <w:rsid w:val="009F2466"/>
    <w:rPr>
      <w:rFonts w:eastAsia="MS Mincho"/>
      <w:sz w:val="20"/>
      <w:lang w:val="en-US" w:eastAsia="ja-JP"/>
    </w:rPr>
  </w:style>
  <w:style w:type="paragraph" w:customStyle="1" w:styleId="Listnotab2xindent">
    <w:name w:val="List: no tab. 2x indent"/>
    <w:basedOn w:val="Normal"/>
    <w:next w:val="Body"/>
    <w:rsid w:val="009F2466"/>
    <w:pPr>
      <w:ind w:left="576"/>
    </w:pPr>
    <w:rPr>
      <w:rFonts w:eastAsia="MS Mincho"/>
      <w:sz w:val="20"/>
      <w:lang w:val="en-US" w:eastAsia="ja-JP"/>
    </w:rPr>
  </w:style>
  <w:style w:type="paragraph" w:customStyle="1" w:styleId="Listnotabindent">
    <w:name w:val="List: no tab. indent"/>
    <w:basedOn w:val="Normal"/>
    <w:next w:val="Body"/>
    <w:rsid w:val="009F2466"/>
    <w:pPr>
      <w:ind w:left="288"/>
    </w:pPr>
    <w:rPr>
      <w:rFonts w:eastAsia="MS Mincho"/>
      <w:sz w:val="20"/>
      <w:lang w:val="en-US" w:eastAsia="ja-JP"/>
    </w:rPr>
  </w:style>
  <w:style w:type="paragraph" w:customStyle="1" w:styleId="ReferenceText">
    <w:name w:val="Reference Text"/>
    <w:basedOn w:val="Normal"/>
    <w:rsid w:val="009F2466"/>
    <w:pPr>
      <w:tabs>
        <w:tab w:val="right" w:pos="230"/>
        <w:tab w:val="left" w:pos="288"/>
      </w:tabs>
      <w:spacing w:after="120"/>
      <w:ind w:left="288" w:hanging="288"/>
      <w:jc w:val="both"/>
    </w:pPr>
    <w:rPr>
      <w:rFonts w:eastAsia="MS Mincho"/>
      <w:sz w:val="16"/>
      <w:lang w:val="en-US" w:eastAsia="ja-JP"/>
    </w:rPr>
  </w:style>
  <w:style w:type="paragraph" w:customStyle="1" w:styleId="Tablebody">
    <w:name w:val="Table: body"/>
    <w:basedOn w:val="Body"/>
    <w:rsid w:val="00436763"/>
    <w:pPr>
      <w:keepNext/>
      <w:keepLines/>
      <w:ind w:firstLine="289"/>
    </w:pPr>
    <w:rPr>
      <w:rFonts w:eastAsia="MS Mincho"/>
      <w:sz w:val="20"/>
      <w:lang w:eastAsia="ja-JP"/>
    </w:rPr>
  </w:style>
  <w:style w:type="paragraph" w:customStyle="1" w:styleId="Tablebodynotab">
    <w:name w:val="Table: body. no tab"/>
    <w:basedOn w:val="Bodynotab"/>
    <w:rsid w:val="009F2466"/>
    <w:pPr>
      <w:keepNext/>
      <w:keepLines/>
      <w:jc w:val="both"/>
    </w:pPr>
    <w:rPr>
      <w:rFonts w:ascii="Arial" w:eastAsia="MS Mincho" w:hAnsi="Arial"/>
      <w:sz w:val="14"/>
      <w:szCs w:val="20"/>
      <w:lang w:eastAsia="ja-JP"/>
    </w:rPr>
  </w:style>
  <w:style w:type="paragraph" w:customStyle="1" w:styleId="Tablelist2xhanging">
    <w:name w:val="Table: list. 2x hanging"/>
    <w:basedOn w:val="Listnotab2xindent"/>
    <w:rsid w:val="009F2466"/>
    <w:pPr>
      <w:keepNext/>
      <w:keepLines/>
      <w:ind w:hanging="288"/>
    </w:pPr>
    <w:rPr>
      <w:sz w:val="14"/>
    </w:rPr>
  </w:style>
  <w:style w:type="paragraph" w:customStyle="1" w:styleId="Tablelist3xhanging">
    <w:name w:val="Table: list. 3x hanging"/>
    <w:basedOn w:val="List3xhangingindent"/>
    <w:rsid w:val="009F2466"/>
    <w:pPr>
      <w:keepNext/>
      <w:keepLines/>
    </w:pPr>
    <w:rPr>
      <w:sz w:val="14"/>
    </w:rPr>
  </w:style>
  <w:style w:type="paragraph" w:customStyle="1" w:styleId="Tablelisthangingind">
    <w:name w:val="Table: list. hanging ind"/>
    <w:basedOn w:val="Listhangingindent"/>
    <w:rsid w:val="009F2466"/>
    <w:pPr>
      <w:keepNext/>
      <w:keepLines/>
    </w:pPr>
    <w:rPr>
      <w:sz w:val="14"/>
    </w:rPr>
  </w:style>
  <w:style w:type="paragraph" w:customStyle="1" w:styleId="Tablenormalindent">
    <w:name w:val="Table: normal. indent"/>
    <w:basedOn w:val="Bodyindent"/>
    <w:rsid w:val="00D9684F"/>
    <w:pPr>
      <w:keepNext/>
      <w:keepLines/>
      <w:ind w:left="170" w:firstLine="0"/>
    </w:pPr>
  </w:style>
  <w:style w:type="paragraph" w:customStyle="1" w:styleId="Tablebodyhanginginden">
    <w:name w:val="Table:body.hanging inden"/>
    <w:basedOn w:val="Bodyhangingindent"/>
    <w:rsid w:val="009F2466"/>
    <w:pPr>
      <w:keepNext/>
      <w:keepLines/>
      <w:jc w:val="both"/>
    </w:pPr>
    <w:rPr>
      <w:sz w:val="14"/>
    </w:rPr>
  </w:style>
  <w:style w:type="paragraph" w:styleId="TOC1">
    <w:name w:val="toc 1"/>
    <w:basedOn w:val="Normal"/>
    <w:next w:val="Normal"/>
    <w:autoRedefine/>
    <w:uiPriority w:val="39"/>
    <w:rsid w:val="009F2466"/>
    <w:pPr>
      <w:tabs>
        <w:tab w:val="right" w:pos="630"/>
        <w:tab w:val="right" w:leader="dot" w:pos="9072"/>
      </w:tabs>
      <w:spacing w:before="240" w:after="120"/>
      <w:ind w:left="900" w:hanging="904"/>
    </w:pPr>
    <w:rPr>
      <w:rFonts w:eastAsia="MS Mincho"/>
      <w:caps/>
      <w:sz w:val="20"/>
      <w:lang w:val="en-US" w:eastAsia="ja-JP"/>
    </w:rPr>
  </w:style>
  <w:style w:type="paragraph" w:styleId="TOC2">
    <w:name w:val="toc 2"/>
    <w:basedOn w:val="Normal"/>
    <w:next w:val="Normal"/>
    <w:autoRedefine/>
    <w:uiPriority w:val="39"/>
    <w:rsid w:val="009F2466"/>
    <w:pPr>
      <w:tabs>
        <w:tab w:val="left" w:pos="1710"/>
        <w:tab w:val="right" w:leader="dot" w:pos="9072"/>
      </w:tabs>
      <w:spacing w:after="120"/>
      <w:ind w:left="1260" w:hanging="360"/>
    </w:pPr>
    <w:rPr>
      <w:rFonts w:eastAsia="MS Mincho"/>
      <w:sz w:val="20"/>
      <w:lang w:val="en-US" w:eastAsia="ja-JP"/>
    </w:rPr>
  </w:style>
  <w:style w:type="paragraph" w:styleId="TOC3">
    <w:name w:val="toc 3"/>
    <w:basedOn w:val="Normal"/>
    <w:next w:val="Normal"/>
    <w:autoRedefine/>
    <w:uiPriority w:val="39"/>
    <w:rsid w:val="009F2466"/>
    <w:pPr>
      <w:tabs>
        <w:tab w:val="right" w:leader="dot" w:pos="9072"/>
      </w:tabs>
      <w:ind w:left="1800" w:hanging="360"/>
    </w:pPr>
    <w:rPr>
      <w:rFonts w:eastAsia="MS Mincho"/>
      <w:sz w:val="20"/>
      <w:lang w:val="en-US" w:eastAsia="ja-JP"/>
    </w:rPr>
  </w:style>
  <w:style w:type="paragraph" w:styleId="TOC4">
    <w:name w:val="toc 4"/>
    <w:basedOn w:val="Normal"/>
    <w:next w:val="Normal"/>
    <w:autoRedefine/>
    <w:rsid w:val="009F2466"/>
    <w:pPr>
      <w:tabs>
        <w:tab w:val="right" w:leader="dot" w:pos="9090"/>
      </w:tabs>
      <w:ind w:left="2160" w:hanging="360"/>
    </w:pPr>
    <w:rPr>
      <w:rFonts w:eastAsia="MS Mincho"/>
      <w:sz w:val="20"/>
      <w:lang w:val="en-US" w:eastAsia="ja-JP"/>
    </w:rPr>
  </w:style>
  <w:style w:type="paragraph" w:styleId="TOC5">
    <w:name w:val="toc 5"/>
    <w:basedOn w:val="TOC4"/>
    <w:autoRedefine/>
    <w:rsid w:val="009F2466"/>
    <w:pPr>
      <w:ind w:left="2520" w:hanging="720"/>
    </w:pPr>
  </w:style>
  <w:style w:type="paragraph" w:customStyle="1" w:styleId="TradeName">
    <w:name w:val="Trade Name"/>
    <w:basedOn w:val="Normal"/>
    <w:next w:val="Normal"/>
    <w:rsid w:val="009F2466"/>
    <w:pPr>
      <w:keepNext/>
      <w:keepLines/>
    </w:pPr>
    <w:rPr>
      <w:rFonts w:eastAsia="MS Mincho"/>
      <w:b/>
      <w:caps/>
      <w:sz w:val="30"/>
      <w:lang w:val="en-US" w:eastAsia="ja-JP"/>
    </w:rPr>
  </w:style>
  <w:style w:type="paragraph" w:customStyle="1" w:styleId="rpth2">
    <w:name w:val="rpt:h2"/>
    <w:basedOn w:val="Normal"/>
    <w:next w:val="Normal"/>
    <w:rsid w:val="009F2466"/>
    <w:pPr>
      <w:keepNext/>
      <w:keepLines/>
      <w:tabs>
        <w:tab w:val="left" w:pos="0"/>
      </w:tabs>
      <w:spacing w:after="720"/>
      <w:ind w:left="720" w:hanging="720"/>
    </w:pPr>
    <w:rPr>
      <w:b/>
      <w:lang w:val="en-US"/>
    </w:rPr>
  </w:style>
  <w:style w:type="paragraph" w:customStyle="1" w:styleId="cellcent">
    <w:name w:val="cell:cent"/>
    <w:basedOn w:val="Normal"/>
    <w:next w:val="Normal"/>
    <w:rsid w:val="009F2466"/>
    <w:pPr>
      <w:spacing w:after="43"/>
      <w:jc w:val="center"/>
    </w:pPr>
    <w:rPr>
      <w:lang w:val="en-US"/>
    </w:rPr>
  </w:style>
  <w:style w:type="paragraph" w:customStyle="1" w:styleId="centeredb">
    <w:name w:val="centered:b"/>
    <w:basedOn w:val="Normal"/>
    <w:next w:val="Normal"/>
    <w:rsid w:val="009F2466"/>
    <w:pPr>
      <w:spacing w:after="331"/>
      <w:jc w:val="center"/>
    </w:pPr>
    <w:rPr>
      <w:b/>
      <w:lang w:val="en-US"/>
    </w:rPr>
  </w:style>
  <w:style w:type="paragraph" w:customStyle="1" w:styleId="CM27">
    <w:name w:val="CM27"/>
    <w:basedOn w:val="Default"/>
    <w:next w:val="Default"/>
    <w:uiPriority w:val="99"/>
    <w:rsid w:val="009F2466"/>
    <w:rPr>
      <w:color w:val="auto"/>
    </w:rPr>
  </w:style>
  <w:style w:type="paragraph" w:customStyle="1" w:styleId="CM10">
    <w:name w:val="CM10"/>
    <w:basedOn w:val="Default"/>
    <w:next w:val="Default"/>
    <w:uiPriority w:val="99"/>
    <w:rsid w:val="009F2466"/>
    <w:pPr>
      <w:spacing w:line="346" w:lineRule="atLeast"/>
    </w:pPr>
    <w:rPr>
      <w:color w:val="auto"/>
    </w:rPr>
  </w:style>
  <w:style w:type="paragraph" w:customStyle="1" w:styleId="CM29">
    <w:name w:val="CM29"/>
    <w:basedOn w:val="Default"/>
    <w:next w:val="Default"/>
    <w:uiPriority w:val="99"/>
    <w:rsid w:val="009F2466"/>
    <w:rPr>
      <w:color w:val="auto"/>
    </w:rPr>
  </w:style>
  <w:style w:type="paragraph" w:customStyle="1" w:styleId="CM40">
    <w:name w:val="CM40"/>
    <w:basedOn w:val="Default"/>
    <w:next w:val="Default"/>
    <w:uiPriority w:val="99"/>
    <w:rsid w:val="009F2466"/>
    <w:rPr>
      <w:color w:val="auto"/>
    </w:rPr>
  </w:style>
  <w:style w:type="paragraph" w:customStyle="1" w:styleId="CM15">
    <w:name w:val="CM15"/>
    <w:basedOn w:val="Default"/>
    <w:next w:val="Default"/>
    <w:uiPriority w:val="99"/>
    <w:rsid w:val="009F2466"/>
    <w:pPr>
      <w:spacing w:line="276" w:lineRule="atLeast"/>
    </w:pPr>
    <w:rPr>
      <w:color w:val="auto"/>
    </w:rPr>
  </w:style>
  <w:style w:type="paragraph" w:customStyle="1" w:styleId="CM34">
    <w:name w:val="CM34"/>
    <w:basedOn w:val="Default"/>
    <w:next w:val="Default"/>
    <w:uiPriority w:val="99"/>
    <w:rsid w:val="009F2466"/>
    <w:rPr>
      <w:color w:val="auto"/>
    </w:rPr>
  </w:style>
  <w:style w:type="paragraph" w:customStyle="1" w:styleId="CM31">
    <w:name w:val="CM31"/>
    <w:basedOn w:val="Default"/>
    <w:next w:val="Default"/>
    <w:uiPriority w:val="99"/>
    <w:rsid w:val="009F2466"/>
    <w:rPr>
      <w:color w:val="auto"/>
    </w:rPr>
  </w:style>
  <w:style w:type="paragraph" w:customStyle="1" w:styleId="CM12">
    <w:name w:val="CM12"/>
    <w:basedOn w:val="Default"/>
    <w:next w:val="Default"/>
    <w:uiPriority w:val="99"/>
    <w:rsid w:val="009F2466"/>
    <w:pPr>
      <w:spacing w:line="348" w:lineRule="atLeast"/>
    </w:pPr>
    <w:rPr>
      <w:rFonts w:ascii="Arial" w:hAnsi="Arial" w:cs="Arial"/>
      <w:color w:val="auto"/>
    </w:rPr>
  </w:style>
  <w:style w:type="character" w:customStyle="1" w:styleId="CommentSubjectChar">
    <w:name w:val="Comment Subject Char"/>
    <w:basedOn w:val="CommentTextChar"/>
    <w:link w:val="CommentSubject"/>
    <w:rsid w:val="009F2466"/>
    <w:rPr>
      <w:rFonts w:ascii="Arial" w:eastAsia="Times New Roman" w:hAnsi="Arial"/>
      <w:b/>
      <w:bCs/>
      <w:sz w:val="22"/>
      <w:lang w:eastAsia="en-US"/>
    </w:rPr>
  </w:style>
  <w:style w:type="paragraph" w:customStyle="1" w:styleId="BodyText1">
    <w:name w:val="BodyText1"/>
    <w:basedOn w:val="Normal"/>
    <w:rsid w:val="009F2466"/>
    <w:pPr>
      <w:spacing w:before="4"/>
      <w:ind w:firstLine="317"/>
    </w:pPr>
    <w:rPr>
      <w:rFonts w:ascii="Helvetica" w:hAnsi="Helvetica"/>
      <w:sz w:val="16"/>
      <w:szCs w:val="24"/>
      <w:lang w:val="en-US"/>
    </w:rPr>
  </w:style>
  <w:style w:type="character" w:styleId="Hyperlink">
    <w:name w:val="Hyperlink"/>
    <w:basedOn w:val="DefaultParagraphFont"/>
    <w:uiPriority w:val="99"/>
    <w:unhideWhenUsed/>
    <w:rsid w:val="00AD37F6"/>
    <w:rPr>
      <w:color w:val="0000FF" w:themeColor="hyperlink"/>
      <w:u w:val="single"/>
    </w:rPr>
  </w:style>
  <w:style w:type="paragraph" w:customStyle="1" w:styleId="StyleBodyTextIndent29pt">
    <w:name w:val="Style Body Text Indent 2 + 9 pt"/>
    <w:basedOn w:val="BodyTextIndent2"/>
    <w:rsid w:val="00BB30D5"/>
    <w:pPr>
      <w:ind w:left="113"/>
    </w:pPr>
    <w:rPr>
      <w:sz w:val="18"/>
    </w:rPr>
  </w:style>
  <w:style w:type="paragraph" w:customStyle="1" w:styleId="ExtraSpace">
    <w:name w:val="Extra Space"/>
    <w:basedOn w:val="Normal"/>
    <w:next w:val="Body"/>
    <w:rsid w:val="004F5A4E"/>
    <w:pPr>
      <w:spacing w:line="120" w:lineRule="exact"/>
    </w:pPr>
    <w:rPr>
      <w:rFonts w:eastAsia="MS Mincho"/>
      <w:color w:val="00FF00"/>
      <w:sz w:val="20"/>
      <w:lang w:val="en-US" w:eastAsia="ja-JP"/>
    </w:rPr>
  </w:style>
  <w:style w:type="paragraph" w:customStyle="1" w:styleId="GenericName">
    <w:name w:val="Generic Name"/>
    <w:basedOn w:val="Normal"/>
    <w:next w:val="Body"/>
    <w:rsid w:val="008846CA"/>
    <w:pPr>
      <w:keepNext/>
      <w:keepLines/>
    </w:pPr>
    <w:rPr>
      <w:rFonts w:eastAsia="MS Mincho"/>
      <w:b/>
      <w:lang w:val="en-US" w:eastAsia="ja-JP"/>
    </w:rPr>
  </w:style>
  <w:style w:type="paragraph" w:customStyle="1" w:styleId="StyleHeading99pt">
    <w:name w:val="Style Heading 9 + 9 pt"/>
    <w:basedOn w:val="Heading9"/>
    <w:rsid w:val="0042415B"/>
    <w:pPr>
      <w:keepNext/>
      <w:spacing w:before="120" w:after="120"/>
      <w:ind w:left="0"/>
      <w:contextualSpacing/>
      <w:jc w:val="center"/>
    </w:pPr>
    <w:rPr>
      <w:rFonts w:eastAsia="Times New Roman"/>
      <w:b/>
      <w:bCs/>
      <w:i w:val="0"/>
      <w:lang w:val="en-AU" w:eastAsia="en-AU"/>
    </w:rPr>
  </w:style>
  <w:style w:type="paragraph" w:customStyle="1" w:styleId="StyleTablecenteredLeftLeft03cmBefore0ptAfter">
    <w:name w:val="Style Table: centered + Left Left:  0.3 cm Before:  0 pt After: ..."/>
    <w:basedOn w:val="Tablecentered"/>
    <w:rsid w:val="005F10B5"/>
    <w:pPr>
      <w:ind w:left="170"/>
      <w:jc w:val="left"/>
    </w:pPr>
  </w:style>
  <w:style w:type="paragraph" w:customStyle="1" w:styleId="Paragraph">
    <w:name w:val="Paragraph"/>
    <w:link w:val="ParagraphChar"/>
    <w:rsid w:val="00246643"/>
    <w:pPr>
      <w:spacing w:before="60" w:after="240"/>
    </w:pPr>
    <w:rPr>
      <w:rFonts w:eastAsia="MS Gothic"/>
      <w:sz w:val="24"/>
      <w:szCs w:val="24"/>
      <w:lang w:val="en-US" w:eastAsia="en-US"/>
    </w:rPr>
  </w:style>
  <w:style w:type="character" w:customStyle="1" w:styleId="ParagraphChar">
    <w:name w:val="Paragraph Char"/>
    <w:link w:val="Paragraph"/>
    <w:rsid w:val="00246643"/>
    <w:rPr>
      <w:rFonts w:eastAsia="MS Gothic"/>
      <w:sz w:val="24"/>
      <w:szCs w:val="24"/>
      <w:lang w:val="en-US" w:eastAsia="en-US"/>
    </w:rPr>
  </w:style>
  <w:style w:type="character" w:customStyle="1" w:styleId="StyleSimSun20ptCondensedby01pt">
    <w:name w:val="Style SimSun 20 pt Condensed by  0.1 pt"/>
    <w:basedOn w:val="DefaultParagraphFont"/>
    <w:rsid w:val="00C31834"/>
    <w:rPr>
      <w:rFonts w:ascii="SimSun" w:eastAsia="SimSun" w:hAnsi="SimSun"/>
      <w:spacing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906234">
      <w:bodyDiv w:val="1"/>
      <w:marLeft w:val="0"/>
      <w:marRight w:val="0"/>
      <w:marTop w:val="0"/>
      <w:marBottom w:val="0"/>
      <w:divBdr>
        <w:top w:val="none" w:sz="0" w:space="0" w:color="auto"/>
        <w:left w:val="none" w:sz="0" w:space="0" w:color="auto"/>
        <w:bottom w:val="none" w:sz="0" w:space="0" w:color="auto"/>
        <w:right w:val="none" w:sz="0" w:space="0" w:color="auto"/>
      </w:divBdr>
    </w:div>
    <w:div w:id="178158681">
      <w:bodyDiv w:val="1"/>
      <w:marLeft w:val="0"/>
      <w:marRight w:val="0"/>
      <w:marTop w:val="0"/>
      <w:marBottom w:val="0"/>
      <w:divBdr>
        <w:top w:val="none" w:sz="0" w:space="0" w:color="auto"/>
        <w:left w:val="none" w:sz="0" w:space="0" w:color="auto"/>
        <w:bottom w:val="none" w:sz="0" w:space="0" w:color="auto"/>
        <w:right w:val="none" w:sz="0" w:space="0" w:color="auto"/>
      </w:divBdr>
    </w:div>
    <w:div w:id="192038537">
      <w:bodyDiv w:val="1"/>
      <w:marLeft w:val="0"/>
      <w:marRight w:val="0"/>
      <w:marTop w:val="0"/>
      <w:marBottom w:val="0"/>
      <w:divBdr>
        <w:top w:val="none" w:sz="0" w:space="0" w:color="auto"/>
        <w:left w:val="none" w:sz="0" w:space="0" w:color="auto"/>
        <w:bottom w:val="none" w:sz="0" w:space="0" w:color="auto"/>
        <w:right w:val="none" w:sz="0" w:space="0" w:color="auto"/>
      </w:divBdr>
    </w:div>
    <w:div w:id="286740803">
      <w:bodyDiv w:val="1"/>
      <w:marLeft w:val="0"/>
      <w:marRight w:val="0"/>
      <w:marTop w:val="0"/>
      <w:marBottom w:val="0"/>
      <w:divBdr>
        <w:top w:val="none" w:sz="0" w:space="0" w:color="auto"/>
        <w:left w:val="none" w:sz="0" w:space="0" w:color="auto"/>
        <w:bottom w:val="none" w:sz="0" w:space="0" w:color="auto"/>
        <w:right w:val="none" w:sz="0" w:space="0" w:color="auto"/>
      </w:divBdr>
    </w:div>
    <w:div w:id="375086106">
      <w:bodyDiv w:val="1"/>
      <w:marLeft w:val="0"/>
      <w:marRight w:val="0"/>
      <w:marTop w:val="0"/>
      <w:marBottom w:val="0"/>
      <w:divBdr>
        <w:top w:val="none" w:sz="0" w:space="0" w:color="auto"/>
        <w:left w:val="none" w:sz="0" w:space="0" w:color="auto"/>
        <w:bottom w:val="none" w:sz="0" w:space="0" w:color="auto"/>
        <w:right w:val="none" w:sz="0" w:space="0" w:color="auto"/>
      </w:divBdr>
    </w:div>
    <w:div w:id="390465632">
      <w:bodyDiv w:val="1"/>
      <w:marLeft w:val="0"/>
      <w:marRight w:val="0"/>
      <w:marTop w:val="0"/>
      <w:marBottom w:val="0"/>
      <w:divBdr>
        <w:top w:val="none" w:sz="0" w:space="0" w:color="auto"/>
        <w:left w:val="none" w:sz="0" w:space="0" w:color="auto"/>
        <w:bottom w:val="none" w:sz="0" w:space="0" w:color="auto"/>
        <w:right w:val="none" w:sz="0" w:space="0" w:color="auto"/>
      </w:divBdr>
    </w:div>
    <w:div w:id="424693766">
      <w:bodyDiv w:val="1"/>
      <w:marLeft w:val="0"/>
      <w:marRight w:val="0"/>
      <w:marTop w:val="0"/>
      <w:marBottom w:val="0"/>
      <w:divBdr>
        <w:top w:val="none" w:sz="0" w:space="0" w:color="auto"/>
        <w:left w:val="none" w:sz="0" w:space="0" w:color="auto"/>
        <w:bottom w:val="none" w:sz="0" w:space="0" w:color="auto"/>
        <w:right w:val="none" w:sz="0" w:space="0" w:color="auto"/>
      </w:divBdr>
    </w:div>
    <w:div w:id="436490270">
      <w:bodyDiv w:val="1"/>
      <w:marLeft w:val="0"/>
      <w:marRight w:val="0"/>
      <w:marTop w:val="0"/>
      <w:marBottom w:val="0"/>
      <w:divBdr>
        <w:top w:val="none" w:sz="0" w:space="0" w:color="auto"/>
        <w:left w:val="none" w:sz="0" w:space="0" w:color="auto"/>
        <w:bottom w:val="none" w:sz="0" w:space="0" w:color="auto"/>
        <w:right w:val="none" w:sz="0" w:space="0" w:color="auto"/>
      </w:divBdr>
    </w:div>
    <w:div w:id="473106692">
      <w:bodyDiv w:val="1"/>
      <w:marLeft w:val="0"/>
      <w:marRight w:val="0"/>
      <w:marTop w:val="0"/>
      <w:marBottom w:val="0"/>
      <w:divBdr>
        <w:top w:val="none" w:sz="0" w:space="0" w:color="auto"/>
        <w:left w:val="none" w:sz="0" w:space="0" w:color="auto"/>
        <w:bottom w:val="none" w:sz="0" w:space="0" w:color="auto"/>
        <w:right w:val="none" w:sz="0" w:space="0" w:color="auto"/>
      </w:divBdr>
    </w:div>
    <w:div w:id="532351235">
      <w:bodyDiv w:val="1"/>
      <w:marLeft w:val="0"/>
      <w:marRight w:val="0"/>
      <w:marTop w:val="0"/>
      <w:marBottom w:val="0"/>
      <w:divBdr>
        <w:top w:val="none" w:sz="0" w:space="0" w:color="auto"/>
        <w:left w:val="none" w:sz="0" w:space="0" w:color="auto"/>
        <w:bottom w:val="none" w:sz="0" w:space="0" w:color="auto"/>
        <w:right w:val="none" w:sz="0" w:space="0" w:color="auto"/>
      </w:divBdr>
    </w:div>
    <w:div w:id="636105630">
      <w:bodyDiv w:val="1"/>
      <w:marLeft w:val="0"/>
      <w:marRight w:val="0"/>
      <w:marTop w:val="0"/>
      <w:marBottom w:val="0"/>
      <w:divBdr>
        <w:top w:val="none" w:sz="0" w:space="0" w:color="auto"/>
        <w:left w:val="none" w:sz="0" w:space="0" w:color="auto"/>
        <w:bottom w:val="none" w:sz="0" w:space="0" w:color="auto"/>
        <w:right w:val="none" w:sz="0" w:space="0" w:color="auto"/>
      </w:divBdr>
    </w:div>
    <w:div w:id="651984384">
      <w:bodyDiv w:val="1"/>
      <w:marLeft w:val="0"/>
      <w:marRight w:val="0"/>
      <w:marTop w:val="0"/>
      <w:marBottom w:val="0"/>
      <w:divBdr>
        <w:top w:val="none" w:sz="0" w:space="0" w:color="auto"/>
        <w:left w:val="none" w:sz="0" w:space="0" w:color="auto"/>
        <w:bottom w:val="none" w:sz="0" w:space="0" w:color="auto"/>
        <w:right w:val="none" w:sz="0" w:space="0" w:color="auto"/>
      </w:divBdr>
    </w:div>
    <w:div w:id="732656060">
      <w:bodyDiv w:val="1"/>
      <w:marLeft w:val="0"/>
      <w:marRight w:val="0"/>
      <w:marTop w:val="0"/>
      <w:marBottom w:val="0"/>
      <w:divBdr>
        <w:top w:val="none" w:sz="0" w:space="0" w:color="auto"/>
        <w:left w:val="none" w:sz="0" w:space="0" w:color="auto"/>
        <w:bottom w:val="none" w:sz="0" w:space="0" w:color="auto"/>
        <w:right w:val="none" w:sz="0" w:space="0" w:color="auto"/>
      </w:divBdr>
    </w:div>
    <w:div w:id="738792810">
      <w:bodyDiv w:val="1"/>
      <w:marLeft w:val="0"/>
      <w:marRight w:val="0"/>
      <w:marTop w:val="0"/>
      <w:marBottom w:val="0"/>
      <w:divBdr>
        <w:top w:val="none" w:sz="0" w:space="0" w:color="auto"/>
        <w:left w:val="none" w:sz="0" w:space="0" w:color="auto"/>
        <w:bottom w:val="none" w:sz="0" w:space="0" w:color="auto"/>
        <w:right w:val="none" w:sz="0" w:space="0" w:color="auto"/>
      </w:divBdr>
    </w:div>
    <w:div w:id="815609999">
      <w:bodyDiv w:val="1"/>
      <w:marLeft w:val="0"/>
      <w:marRight w:val="0"/>
      <w:marTop w:val="0"/>
      <w:marBottom w:val="0"/>
      <w:divBdr>
        <w:top w:val="none" w:sz="0" w:space="0" w:color="auto"/>
        <w:left w:val="none" w:sz="0" w:space="0" w:color="auto"/>
        <w:bottom w:val="none" w:sz="0" w:space="0" w:color="auto"/>
        <w:right w:val="none" w:sz="0" w:space="0" w:color="auto"/>
      </w:divBdr>
    </w:div>
    <w:div w:id="836656650">
      <w:bodyDiv w:val="1"/>
      <w:marLeft w:val="0"/>
      <w:marRight w:val="0"/>
      <w:marTop w:val="0"/>
      <w:marBottom w:val="0"/>
      <w:divBdr>
        <w:top w:val="none" w:sz="0" w:space="0" w:color="auto"/>
        <w:left w:val="none" w:sz="0" w:space="0" w:color="auto"/>
        <w:bottom w:val="none" w:sz="0" w:space="0" w:color="auto"/>
        <w:right w:val="none" w:sz="0" w:space="0" w:color="auto"/>
      </w:divBdr>
    </w:div>
    <w:div w:id="1261256058">
      <w:bodyDiv w:val="1"/>
      <w:marLeft w:val="0"/>
      <w:marRight w:val="0"/>
      <w:marTop w:val="0"/>
      <w:marBottom w:val="0"/>
      <w:divBdr>
        <w:top w:val="none" w:sz="0" w:space="0" w:color="auto"/>
        <w:left w:val="none" w:sz="0" w:space="0" w:color="auto"/>
        <w:bottom w:val="none" w:sz="0" w:space="0" w:color="auto"/>
        <w:right w:val="none" w:sz="0" w:space="0" w:color="auto"/>
      </w:divBdr>
    </w:div>
    <w:div w:id="1308510538">
      <w:bodyDiv w:val="1"/>
      <w:marLeft w:val="0"/>
      <w:marRight w:val="0"/>
      <w:marTop w:val="0"/>
      <w:marBottom w:val="0"/>
      <w:divBdr>
        <w:top w:val="none" w:sz="0" w:space="0" w:color="auto"/>
        <w:left w:val="none" w:sz="0" w:space="0" w:color="auto"/>
        <w:bottom w:val="none" w:sz="0" w:space="0" w:color="auto"/>
        <w:right w:val="none" w:sz="0" w:space="0" w:color="auto"/>
      </w:divBdr>
    </w:div>
    <w:div w:id="1407266303">
      <w:bodyDiv w:val="1"/>
      <w:marLeft w:val="0"/>
      <w:marRight w:val="0"/>
      <w:marTop w:val="0"/>
      <w:marBottom w:val="0"/>
      <w:divBdr>
        <w:top w:val="none" w:sz="0" w:space="0" w:color="auto"/>
        <w:left w:val="none" w:sz="0" w:space="0" w:color="auto"/>
        <w:bottom w:val="none" w:sz="0" w:space="0" w:color="auto"/>
        <w:right w:val="none" w:sz="0" w:space="0" w:color="auto"/>
      </w:divBdr>
    </w:div>
    <w:div w:id="1490907381">
      <w:bodyDiv w:val="1"/>
      <w:marLeft w:val="0"/>
      <w:marRight w:val="0"/>
      <w:marTop w:val="0"/>
      <w:marBottom w:val="0"/>
      <w:divBdr>
        <w:top w:val="none" w:sz="0" w:space="0" w:color="auto"/>
        <w:left w:val="none" w:sz="0" w:space="0" w:color="auto"/>
        <w:bottom w:val="none" w:sz="0" w:space="0" w:color="auto"/>
        <w:right w:val="none" w:sz="0" w:space="0" w:color="auto"/>
      </w:divBdr>
    </w:div>
    <w:div w:id="1555653670">
      <w:bodyDiv w:val="1"/>
      <w:marLeft w:val="0"/>
      <w:marRight w:val="0"/>
      <w:marTop w:val="0"/>
      <w:marBottom w:val="0"/>
      <w:divBdr>
        <w:top w:val="none" w:sz="0" w:space="0" w:color="auto"/>
        <w:left w:val="none" w:sz="0" w:space="0" w:color="auto"/>
        <w:bottom w:val="none" w:sz="0" w:space="0" w:color="auto"/>
        <w:right w:val="none" w:sz="0" w:space="0" w:color="auto"/>
      </w:divBdr>
    </w:div>
    <w:div w:id="1776317856">
      <w:bodyDiv w:val="1"/>
      <w:marLeft w:val="0"/>
      <w:marRight w:val="0"/>
      <w:marTop w:val="0"/>
      <w:marBottom w:val="0"/>
      <w:divBdr>
        <w:top w:val="none" w:sz="0" w:space="0" w:color="auto"/>
        <w:left w:val="none" w:sz="0" w:space="0" w:color="auto"/>
        <w:bottom w:val="none" w:sz="0" w:space="0" w:color="auto"/>
        <w:right w:val="none" w:sz="0" w:space="0" w:color="auto"/>
      </w:divBdr>
    </w:div>
    <w:div w:id="1812945088">
      <w:bodyDiv w:val="1"/>
      <w:marLeft w:val="0"/>
      <w:marRight w:val="0"/>
      <w:marTop w:val="0"/>
      <w:marBottom w:val="0"/>
      <w:divBdr>
        <w:top w:val="none" w:sz="0" w:space="0" w:color="auto"/>
        <w:left w:val="none" w:sz="0" w:space="0" w:color="auto"/>
        <w:bottom w:val="none" w:sz="0" w:space="0" w:color="auto"/>
        <w:right w:val="none" w:sz="0" w:space="0" w:color="auto"/>
      </w:divBdr>
    </w:div>
    <w:div w:id="1865098970">
      <w:bodyDiv w:val="1"/>
      <w:marLeft w:val="0"/>
      <w:marRight w:val="0"/>
      <w:marTop w:val="0"/>
      <w:marBottom w:val="0"/>
      <w:divBdr>
        <w:top w:val="none" w:sz="0" w:space="0" w:color="auto"/>
        <w:left w:val="none" w:sz="0" w:space="0" w:color="auto"/>
        <w:bottom w:val="none" w:sz="0" w:space="0" w:color="auto"/>
        <w:right w:val="none" w:sz="0" w:space="0" w:color="auto"/>
      </w:divBdr>
    </w:div>
    <w:div w:id="1896160513">
      <w:bodyDiv w:val="1"/>
      <w:marLeft w:val="0"/>
      <w:marRight w:val="0"/>
      <w:marTop w:val="0"/>
      <w:marBottom w:val="0"/>
      <w:divBdr>
        <w:top w:val="none" w:sz="0" w:space="0" w:color="auto"/>
        <w:left w:val="none" w:sz="0" w:space="0" w:color="auto"/>
        <w:bottom w:val="none" w:sz="0" w:space="0" w:color="auto"/>
        <w:right w:val="none" w:sz="0" w:space="0" w:color="auto"/>
      </w:divBdr>
    </w:div>
    <w:div w:id="1962108962">
      <w:bodyDiv w:val="1"/>
      <w:marLeft w:val="0"/>
      <w:marRight w:val="0"/>
      <w:marTop w:val="0"/>
      <w:marBottom w:val="0"/>
      <w:divBdr>
        <w:top w:val="none" w:sz="0" w:space="0" w:color="auto"/>
        <w:left w:val="none" w:sz="0" w:space="0" w:color="auto"/>
        <w:bottom w:val="none" w:sz="0" w:space="0" w:color="auto"/>
        <w:right w:val="none" w:sz="0" w:space="0" w:color="auto"/>
      </w:divBdr>
    </w:div>
    <w:div w:id="2070110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5.emf"/><Relationship Id="rId7" Type="http://schemas.openxmlformats.org/officeDocument/2006/relationships/numbering" Target="numbering.xml"/><Relationship Id="rId12" Type="http://schemas.openxmlformats.org/officeDocument/2006/relationships/footnotes" Target="footnotes.xml"/><Relationship Id="rId17" Type="http://schemas.openxmlformats.org/officeDocument/2006/relationships/hyperlink" Target="http://spapp.merck.com/sites/ANZMarket/REGAFF/PRODPROJ/Ertuglif/PROJECTS/001/Other/00-az-PI-CMI-forreview-postACM/www.tga.gov.au/reporting-problems" TargetMode="External"/><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2.jpg"/><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1.jpeg"/><Relationship Id="rId23" Type="http://schemas.openxmlformats.org/officeDocument/2006/relationships/image" Target="media/image6.emf"/><Relationship Id="rId10" Type="http://schemas.openxmlformats.org/officeDocument/2006/relationships/settings" Target="settings.xml"/><Relationship Id="rId19" Type="http://schemas.openxmlformats.org/officeDocument/2006/relationships/image" Target="file:///C:\Documents%20and%20Settings\meinzm\My%20Documents\Temp\profile431A_glu24hrSE0.cgm" TargetMode="Externa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hyperlink" Target="https://www.tga.gov.au/reporting-problems" TargetMode="External"/><Relationship Id="rId22" Type="http://schemas.openxmlformats.org/officeDocument/2006/relationships/oleObject" Target="embeddings/oleObject1.bin"/><Relationship Id="rId27"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gipps\Documents\000-ertu\PI-Ertugliflozin-new-format%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2E7E68ACC01DE46BAB8D5F65BAC05EC" ma:contentTypeVersion="1" ma:contentTypeDescription="Create a new document." ma:contentTypeScope="" ma:versionID="bb3ea9ee07c508757d50ee6b508bcde9">
  <xsd:schema xmlns:xsd="http://www.w3.org/2001/XMLSchema" xmlns:xs="http://www.w3.org/2001/XMLSchema" xmlns:p="http://schemas.microsoft.com/office/2006/metadata/properties" xmlns:ns2="d353fcf7-205b-40c5-a3af-4cf3a5e9c355" xmlns:ns3="9db20a44-376d-4c97-8d2b-88532430f6d7" targetNamespace="http://schemas.microsoft.com/office/2006/metadata/properties" ma:root="true" ma:fieldsID="f0e2eda1c908dcc4eb356f3cd77ebf05" ns2:_="" ns3:_="">
    <xsd:import namespace="d353fcf7-205b-40c5-a3af-4cf3a5e9c355"/>
    <xsd:import namespace="9db20a44-376d-4c97-8d2b-88532430f6d7"/>
    <xsd:element name="properties">
      <xsd:complexType>
        <xsd:sequence>
          <xsd:element name="documentManagement">
            <xsd:complexType>
              <xsd:all>
                <xsd:element ref="ns2:_dlc_DocId" minOccurs="0"/>
                <xsd:element ref="ns2:_dlc_DocIdUrl" minOccurs="0"/>
                <xsd:element ref="ns2:_dlc_DocIdPersistId" minOccurs="0"/>
                <xsd:element ref="ns3:Description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353fcf7-205b-40c5-a3af-4cf3a5e9c35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9db20a44-376d-4c97-8d2b-88532430f6d7" elementFormDefault="qualified">
    <xsd:import namespace="http://schemas.microsoft.com/office/2006/documentManagement/types"/>
    <xsd:import namespace="http://schemas.microsoft.com/office/infopath/2007/PartnerControls"/>
    <xsd:element name="Description0" ma:index="11" nillable="true" ma:displayName="Description" ma:internalName="Description0">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Description0 xmlns="9db20a44-376d-4c97-8d2b-88532430f6d7" xsi:nil="true"/>
    <_dlc_DocId xmlns="d353fcf7-205b-40c5-a3af-4cf3a5e9c355">EFYCX3CDVRKR-1794191079-149740</_dlc_DocId>
    <_dlc_DocIdUrl xmlns="d353fcf7-205b-40c5-a3af-4cf3a5e9c355">
      <Url>http://spapp.merck.com/sites/ANZMarket/REGAFF/_layouts/DocIdRedir.aspx?ID=EFYCX3CDVRKR-1794191079-149740</Url>
      <Description>EFYCX3CDVRKR-1794191079-149740</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sisl xmlns:xsi="http://www.w3.org/2001/XMLSchema-instance" xmlns:xsd="http://www.w3.org/2001/XMLSchema" xmlns="http://www.boldonjames.com/2008/01/sie/internal/label" sislVersion="0" policy="a10f9ac0-5937-4b4f-b459-96aedd9ed2c5">
  <element uid="9920fcc9-9f43-4d43-9e3e-b98a219cfd55" value=""/>
</sisl>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11A26F-DE47-4AAA-B0BE-E4208CA176C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353fcf7-205b-40c5-a3af-4cf3a5e9c355"/>
    <ds:schemaRef ds:uri="9db20a44-376d-4c97-8d2b-88532430f6d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5E9F4CC-E9CC-410D-8219-000D3D5C5F67}">
  <ds:schemaRefs>
    <ds:schemaRef ds:uri="http://schemas.microsoft.com/sharepoint/v3/contenttype/forms"/>
  </ds:schemaRefs>
</ds:datastoreItem>
</file>

<file path=customXml/itemProps3.xml><?xml version="1.0" encoding="utf-8"?>
<ds:datastoreItem xmlns:ds="http://schemas.openxmlformats.org/officeDocument/2006/customXml" ds:itemID="{5D052A59-0BE2-4B9D-92EF-45A9598921B8}">
  <ds:schemaRefs>
    <ds:schemaRef ds:uri="http://schemas.openxmlformats.org/package/2006/metadata/core-properties"/>
    <ds:schemaRef ds:uri="http://schemas.microsoft.com/office/2006/metadata/properties"/>
    <ds:schemaRef ds:uri="http://purl.org/dc/elements/1.1/"/>
    <ds:schemaRef ds:uri="d353fcf7-205b-40c5-a3af-4cf3a5e9c355"/>
    <ds:schemaRef ds:uri="http://purl.org/dc/terms/"/>
    <ds:schemaRef ds:uri="http://purl.org/dc/dcmitype/"/>
    <ds:schemaRef ds:uri="http://schemas.microsoft.com/office/2006/documentManagement/types"/>
    <ds:schemaRef ds:uri="http://schemas.microsoft.com/office/infopath/2007/PartnerControls"/>
    <ds:schemaRef ds:uri="9db20a44-376d-4c97-8d2b-88532430f6d7"/>
    <ds:schemaRef ds:uri="http://www.w3.org/XML/1998/namespace"/>
  </ds:schemaRefs>
</ds:datastoreItem>
</file>

<file path=customXml/itemProps4.xml><?xml version="1.0" encoding="utf-8"?>
<ds:datastoreItem xmlns:ds="http://schemas.openxmlformats.org/officeDocument/2006/customXml" ds:itemID="{F2B73172-BE9A-472C-A01F-20F742494190}">
  <ds:schemaRefs>
    <ds:schemaRef ds:uri="http://schemas.microsoft.com/sharepoint/events"/>
  </ds:schemaRefs>
</ds:datastoreItem>
</file>

<file path=customXml/itemProps5.xml><?xml version="1.0" encoding="utf-8"?>
<ds:datastoreItem xmlns:ds="http://schemas.openxmlformats.org/officeDocument/2006/customXml" ds:itemID="{B2322BE6-93D9-49BF-A78E-651EE1097905}">
  <ds:schemaRefs>
    <ds:schemaRef ds:uri="http://www.w3.org/2001/XMLSchema"/>
    <ds:schemaRef ds:uri="http://www.boldonjames.com/2008/01/sie/internal/label"/>
  </ds:schemaRefs>
</ds:datastoreItem>
</file>

<file path=customXml/itemProps6.xml><?xml version="1.0" encoding="utf-8"?>
<ds:datastoreItem xmlns:ds="http://schemas.openxmlformats.org/officeDocument/2006/customXml" ds:itemID="{977655E2-F76C-4A5A-B832-D7C788230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I-Ertugliflozin-new-format (2).dotx</Template>
  <TotalTime>3</TotalTime>
  <Pages>44</Pages>
  <Words>14584</Words>
  <Characters>87268</Characters>
  <Application>Microsoft Office Word</Application>
  <DocSecurity>0</DocSecurity>
  <Lines>1616</Lines>
  <Paragraphs>783</Paragraphs>
  <ScaleCrop>false</ScaleCrop>
  <HeadingPairs>
    <vt:vector size="2" baseType="variant">
      <vt:variant>
        <vt:lpstr>Title</vt:lpstr>
      </vt:variant>
      <vt:variant>
        <vt:i4>1</vt:i4>
      </vt:variant>
    </vt:vector>
  </HeadingPairs>
  <TitlesOfParts>
    <vt:vector size="1" baseType="lpstr">
      <vt:lpstr/>
    </vt:vector>
  </TitlesOfParts>
  <Company>Merck &amp; Co., Inc.</Company>
  <LinksUpToDate>false</LinksUpToDate>
  <CharactersWithSpaces>101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Ertugliflozin / Sitagliptin </dc:title>
  <dc:subject>prescription medicines</dc:subject>
  <dc:creator>MSD</dc:creator>
  <cp:keywords>AusPARs</cp:keywords>
  <cp:lastPrinted>2018-03-12T05:37:00Z</cp:lastPrinted>
  <dcterms:created xsi:type="dcterms:W3CDTF">2019-03-24T23:12:00Z</dcterms:created>
  <dcterms:modified xsi:type="dcterms:W3CDTF">2019-03-26T2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IndexRef">
    <vt:lpwstr>73131d7f-f503-4bb1-953d-bae571b703c1</vt:lpwstr>
  </property>
  <property fmtid="{D5CDD505-2E9C-101B-9397-08002B2CF9AE}" pid="3" name="bjSaver">
    <vt:lpwstr>tdvWC9tDcZghQcOnpupG2Hu1JrprkROP</vt:lpwstr>
  </property>
  <property fmtid="{D5CDD505-2E9C-101B-9397-08002B2CF9AE}" pid="4" name="ContentTypeId">
    <vt:lpwstr>0x01010052E7E68ACC01DE46BAB8D5F65BAC05EC</vt:lpwstr>
  </property>
  <property fmtid="{D5CDD505-2E9C-101B-9397-08002B2CF9AE}" pid="5" name="_dlc_DocIdItemGuid">
    <vt:lpwstr>d048dda3-57ce-4759-a155-7da815161151</vt:lpwstr>
  </property>
  <property fmtid="{D5CDD505-2E9C-101B-9397-08002B2CF9AE}" pid="6" name="bjDocumentLabelXML">
    <vt:lpwstr>&lt;?xml version="1.0" encoding="us-ascii"?&gt;&lt;sisl xmlns:xsi="http://www.w3.org/2001/XMLSchema-instance" xmlns:xsd="http://www.w3.org/2001/XMLSchema" sislVersion="0" policy="a10f9ac0-5937-4b4f-b459-96aedd9ed2c5" xmlns="http://www.boldonjames.com/2008/01/sie/i</vt:lpwstr>
  </property>
  <property fmtid="{D5CDD505-2E9C-101B-9397-08002B2CF9AE}" pid="7" name="bjDocumentLabelXML-0">
    <vt:lpwstr>nternal/label"&gt;&lt;element uid="9920fcc9-9f43-4d43-9e3e-b98a219cfd55" value="" /&gt;&lt;/sisl&gt;</vt:lpwstr>
  </property>
  <property fmtid="{D5CDD505-2E9C-101B-9397-08002B2CF9AE}" pid="8" name="bjDocumentSecurityLabel">
    <vt:lpwstr>Not Classified</vt:lpwstr>
  </property>
</Properties>
</file>